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18"/>
  </p:notesMasterIdLst>
  <p:sldIdLst>
    <p:sldId id="256" r:id="rId2"/>
    <p:sldId id="258" r:id="rId3"/>
    <p:sldId id="260" r:id="rId4"/>
    <p:sldId id="261" r:id="rId5"/>
    <p:sldId id="262" r:id="rId6"/>
    <p:sldId id="266" r:id="rId7"/>
    <p:sldId id="310" r:id="rId8"/>
    <p:sldId id="272" r:id="rId9"/>
    <p:sldId id="311" r:id="rId10"/>
    <p:sldId id="312" r:id="rId11"/>
    <p:sldId id="313" r:id="rId12"/>
    <p:sldId id="314" r:id="rId13"/>
    <p:sldId id="321" r:id="rId14"/>
    <p:sldId id="316" r:id="rId15"/>
    <p:sldId id="317" r:id="rId16"/>
    <p:sldId id="318" r:id="rId17"/>
  </p:sldIdLst>
  <p:sldSz cx="9144000" cy="5143500" type="screen16x9"/>
  <p:notesSz cx="6858000" cy="9144000"/>
  <p:embeddedFontLst>
    <p:embeddedFont>
      <p:font typeface="Bebas Neue" panose="020B0604020202020204" charset="0"/>
      <p:regular r:id="rId19"/>
    </p:embeddedFont>
    <p:embeddedFont>
      <p:font typeface="Calibri" panose="020F0502020204030204" pitchFamily="34" charset="0"/>
      <p:regular r:id="rId20"/>
      <p:bold r:id="rId21"/>
      <p:italic r:id="rId22"/>
      <p:boldItalic r:id="rId23"/>
    </p:embeddedFont>
    <p:embeddedFont>
      <p:font typeface="Comfortaa" panose="020B0604020202020204" charset="0"/>
      <p:regular r:id="rId24"/>
      <p:bold r:id="rId25"/>
    </p:embeddedFont>
    <p:embeddedFont>
      <p:font typeface="MuseoModerno" panose="020B0604020202020204" charset="0"/>
      <p:regular r:id="rId26"/>
      <p:bold r:id="rId27"/>
    </p:embeddedFont>
    <p:embeddedFont>
      <p:font typeface="Poppins" panose="020B0604020202020204" charset="0"/>
      <p:regular r:id="rId28"/>
      <p:bold r:id="rId29"/>
      <p:italic r:id="rId30"/>
      <p:boldItalic r:id="rId3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pos="454">
          <p15:clr>
            <a:srgbClr val="9AA0A6"/>
          </p15:clr>
        </p15:guide>
        <p15:guide id="2" orient="horz" pos="597">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360F2C9-E392-4AB0-95E9-E833DE20CF1B}">
  <a:tblStyle styleId="{4360F2C9-E392-4AB0-95E9-E833DE20CF1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909" autoAdjust="0"/>
  </p:normalViewPr>
  <p:slideViewPr>
    <p:cSldViewPr snapToGrid="0">
      <p:cViewPr varScale="1">
        <p:scale>
          <a:sx n="102" d="100"/>
          <a:sy n="102" d="100"/>
        </p:scale>
        <p:origin x="58" y="72"/>
      </p:cViewPr>
      <p:guideLst>
        <p:guide pos="454"/>
        <p:guide orient="horz" pos="597"/>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font" Target="fonts/font8.fntdata"/><Relationship Id="rId3" Type="http://schemas.openxmlformats.org/officeDocument/2006/relationships/slide" Target="slides/slide2.xml"/><Relationship Id="rId21" Type="http://schemas.openxmlformats.org/officeDocument/2006/relationships/font" Target="fonts/font3.fntdata"/><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7.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2.fntdata"/><Relationship Id="rId29" Type="http://schemas.openxmlformats.org/officeDocument/2006/relationships/font" Target="fonts/font1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6.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5.fntdata"/><Relationship Id="rId28" Type="http://schemas.openxmlformats.org/officeDocument/2006/relationships/font" Target="fonts/font10.fntdata"/><Relationship Id="rId10" Type="http://schemas.openxmlformats.org/officeDocument/2006/relationships/slide" Target="slides/slide9.xml"/><Relationship Id="rId19" Type="http://schemas.openxmlformats.org/officeDocument/2006/relationships/font" Target="fonts/font1.fntdata"/><Relationship Id="rId31" Type="http://schemas.openxmlformats.org/officeDocument/2006/relationships/font" Target="fonts/font1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4.fntdata"/><Relationship Id="rId27" Type="http://schemas.openxmlformats.org/officeDocument/2006/relationships/font" Target="fonts/font9.fntdata"/><Relationship Id="rId30" Type="http://schemas.openxmlformats.org/officeDocument/2006/relationships/font" Target="fonts/font12.fntdata"/><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47936906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291"/>
        <p:cNvGrpSpPr/>
        <p:nvPr/>
      </p:nvGrpSpPr>
      <p:grpSpPr>
        <a:xfrm>
          <a:off x="0" y="0"/>
          <a:ext cx="0" cy="0"/>
          <a:chOff x="0" y="0"/>
          <a:chExt cx="0" cy="0"/>
        </a:xfrm>
      </p:grpSpPr>
      <p:sp>
        <p:nvSpPr>
          <p:cNvPr id="50292" name="Google Shape;50292;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293" name="Google Shape;50293;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341"/>
        <p:cNvGrpSpPr/>
        <p:nvPr/>
      </p:nvGrpSpPr>
      <p:grpSpPr>
        <a:xfrm>
          <a:off x="0" y="0"/>
          <a:ext cx="0" cy="0"/>
          <a:chOff x="0" y="0"/>
          <a:chExt cx="0" cy="0"/>
        </a:xfrm>
      </p:grpSpPr>
      <p:sp>
        <p:nvSpPr>
          <p:cNvPr id="50342" name="Google Shape;50342;gdf086ef707_0_554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343" name="Google Shape;50343;gdf086ef707_0_554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01"/>
        <p:cNvGrpSpPr/>
        <p:nvPr/>
      </p:nvGrpSpPr>
      <p:grpSpPr>
        <a:xfrm>
          <a:off x="0" y="0"/>
          <a:ext cx="0" cy="0"/>
          <a:chOff x="0" y="0"/>
          <a:chExt cx="0" cy="0"/>
        </a:xfrm>
      </p:grpSpPr>
      <p:sp>
        <p:nvSpPr>
          <p:cNvPr id="50402" name="Google Shape;50402;gdf185a2e4a_0_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03" name="Google Shape;50403;gdf185a2e4a_0_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22"/>
        <p:cNvGrpSpPr/>
        <p:nvPr/>
      </p:nvGrpSpPr>
      <p:grpSpPr>
        <a:xfrm>
          <a:off x="0" y="0"/>
          <a:ext cx="0" cy="0"/>
          <a:chOff x="0" y="0"/>
          <a:chExt cx="0" cy="0"/>
        </a:xfrm>
      </p:grpSpPr>
      <p:sp>
        <p:nvSpPr>
          <p:cNvPr id="50423" name="Google Shape;50423;gdf185a2e4a_0_12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24" name="Google Shape;50424;gdf185a2e4a_0_12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445"/>
        <p:cNvGrpSpPr/>
        <p:nvPr/>
      </p:nvGrpSpPr>
      <p:grpSpPr>
        <a:xfrm>
          <a:off x="0" y="0"/>
          <a:ext cx="0" cy="0"/>
          <a:chOff x="0" y="0"/>
          <a:chExt cx="0" cy="0"/>
        </a:xfrm>
      </p:grpSpPr>
      <p:sp>
        <p:nvSpPr>
          <p:cNvPr id="50446" name="Google Shape;50446;gdeef646618_0_1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0447" name="Google Shape;50447;gdeef646618_0_1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112"/>
        <p:cNvGrpSpPr/>
        <p:nvPr/>
      </p:nvGrpSpPr>
      <p:grpSpPr>
        <a:xfrm>
          <a:off x="0" y="0"/>
          <a:ext cx="0" cy="0"/>
          <a:chOff x="0" y="0"/>
          <a:chExt cx="0" cy="0"/>
        </a:xfrm>
      </p:grpSpPr>
      <p:sp>
        <p:nvSpPr>
          <p:cNvPr id="51113" name="Google Shape;51113;gdf185a2e4a_0_78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114" name="Google Shape;51114;gdf185a2e4a_0_78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804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314"/>
        <p:cNvGrpSpPr/>
        <p:nvPr/>
      </p:nvGrpSpPr>
      <p:grpSpPr>
        <a:xfrm>
          <a:off x="0" y="0"/>
          <a:ext cx="0" cy="0"/>
          <a:chOff x="0" y="0"/>
          <a:chExt cx="0" cy="0"/>
        </a:xfrm>
      </p:grpSpPr>
      <p:sp>
        <p:nvSpPr>
          <p:cNvPr id="51315" name="Google Shape;51315;gdf185a3341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316" name="Google Shape;51316;gdf185a3341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720000" y="540000"/>
            <a:ext cx="6657300" cy="357600"/>
            <a:chOff x="720000" y="540000"/>
            <a:chExt cx="6657300" cy="357600"/>
          </a:xfrm>
        </p:grpSpPr>
        <p:sp>
          <p:nvSpPr>
            <p:cNvPr id="10" name="Google Shape;10;p2"/>
            <p:cNvSpPr/>
            <p:nvPr/>
          </p:nvSpPr>
          <p:spPr>
            <a:xfrm>
              <a:off x="720000" y="540000"/>
              <a:ext cx="66573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11;p2"/>
            <p:cNvGrpSpPr/>
            <p:nvPr/>
          </p:nvGrpSpPr>
          <p:grpSpPr>
            <a:xfrm>
              <a:off x="720000" y="544450"/>
              <a:ext cx="332750" cy="340900"/>
              <a:chOff x="4640775" y="524900"/>
              <a:chExt cx="332750" cy="340900"/>
            </a:xfrm>
          </p:grpSpPr>
          <p:sp>
            <p:nvSpPr>
              <p:cNvPr id="12" name="Google Shape;1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24;p2"/>
            <p:cNvGrpSpPr/>
            <p:nvPr/>
          </p:nvGrpSpPr>
          <p:grpSpPr>
            <a:xfrm>
              <a:off x="1052595" y="544450"/>
              <a:ext cx="332750" cy="340900"/>
              <a:chOff x="4640775" y="524900"/>
              <a:chExt cx="332750" cy="340900"/>
            </a:xfrm>
          </p:grpSpPr>
          <p:sp>
            <p:nvSpPr>
              <p:cNvPr id="25" name="Google Shape;2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 name="Google Shape;37;p2"/>
            <p:cNvGrpSpPr/>
            <p:nvPr/>
          </p:nvGrpSpPr>
          <p:grpSpPr>
            <a:xfrm>
              <a:off x="1385191" y="544450"/>
              <a:ext cx="332750" cy="340900"/>
              <a:chOff x="4640775" y="524900"/>
              <a:chExt cx="332750" cy="340900"/>
            </a:xfrm>
          </p:grpSpPr>
          <p:sp>
            <p:nvSpPr>
              <p:cNvPr id="38" name="Google Shape;3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50;p2"/>
            <p:cNvGrpSpPr/>
            <p:nvPr/>
          </p:nvGrpSpPr>
          <p:grpSpPr>
            <a:xfrm>
              <a:off x="1717786" y="544450"/>
              <a:ext cx="332750" cy="340900"/>
              <a:chOff x="4640775" y="524900"/>
              <a:chExt cx="332750" cy="340900"/>
            </a:xfrm>
          </p:grpSpPr>
          <p:sp>
            <p:nvSpPr>
              <p:cNvPr id="51" name="Google Shape;5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63;p2"/>
            <p:cNvGrpSpPr/>
            <p:nvPr/>
          </p:nvGrpSpPr>
          <p:grpSpPr>
            <a:xfrm>
              <a:off x="2050382" y="544450"/>
              <a:ext cx="332750" cy="340900"/>
              <a:chOff x="4640775" y="524900"/>
              <a:chExt cx="332750" cy="340900"/>
            </a:xfrm>
          </p:grpSpPr>
          <p:sp>
            <p:nvSpPr>
              <p:cNvPr id="64" name="Google Shape;6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 name="Google Shape;76;p2"/>
            <p:cNvGrpSpPr/>
            <p:nvPr/>
          </p:nvGrpSpPr>
          <p:grpSpPr>
            <a:xfrm>
              <a:off x="2382977" y="544450"/>
              <a:ext cx="332750" cy="340900"/>
              <a:chOff x="4640775" y="524900"/>
              <a:chExt cx="332750" cy="340900"/>
            </a:xfrm>
          </p:grpSpPr>
          <p:sp>
            <p:nvSpPr>
              <p:cNvPr id="77" name="Google Shape;7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 name="Google Shape;89;p2"/>
            <p:cNvGrpSpPr/>
            <p:nvPr/>
          </p:nvGrpSpPr>
          <p:grpSpPr>
            <a:xfrm>
              <a:off x="2715572" y="544450"/>
              <a:ext cx="332750" cy="340900"/>
              <a:chOff x="4640775" y="524900"/>
              <a:chExt cx="332750" cy="340900"/>
            </a:xfrm>
          </p:grpSpPr>
          <p:sp>
            <p:nvSpPr>
              <p:cNvPr id="90" name="Google Shape;9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 name="Google Shape;102;p2"/>
            <p:cNvGrpSpPr/>
            <p:nvPr/>
          </p:nvGrpSpPr>
          <p:grpSpPr>
            <a:xfrm>
              <a:off x="3048168" y="544450"/>
              <a:ext cx="332750" cy="340900"/>
              <a:chOff x="4640775" y="524900"/>
              <a:chExt cx="332750" cy="340900"/>
            </a:xfrm>
          </p:grpSpPr>
          <p:sp>
            <p:nvSpPr>
              <p:cNvPr id="103" name="Google Shape;10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 name="Google Shape;115;p2"/>
            <p:cNvGrpSpPr/>
            <p:nvPr/>
          </p:nvGrpSpPr>
          <p:grpSpPr>
            <a:xfrm>
              <a:off x="3380763" y="544450"/>
              <a:ext cx="332750" cy="340900"/>
              <a:chOff x="4640775" y="524900"/>
              <a:chExt cx="332750" cy="340900"/>
            </a:xfrm>
          </p:grpSpPr>
          <p:sp>
            <p:nvSpPr>
              <p:cNvPr id="116" name="Google Shape;11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 name="Google Shape;128;p2"/>
            <p:cNvGrpSpPr/>
            <p:nvPr/>
          </p:nvGrpSpPr>
          <p:grpSpPr>
            <a:xfrm>
              <a:off x="3713359" y="544450"/>
              <a:ext cx="332750" cy="340900"/>
              <a:chOff x="4640775" y="524900"/>
              <a:chExt cx="332750" cy="340900"/>
            </a:xfrm>
          </p:grpSpPr>
          <p:sp>
            <p:nvSpPr>
              <p:cNvPr id="129" name="Google Shape;12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1" name="Google Shape;141;p2"/>
            <p:cNvGrpSpPr/>
            <p:nvPr/>
          </p:nvGrpSpPr>
          <p:grpSpPr>
            <a:xfrm>
              <a:off x="4045954" y="544450"/>
              <a:ext cx="332750" cy="340900"/>
              <a:chOff x="4640775" y="524900"/>
              <a:chExt cx="332750" cy="340900"/>
            </a:xfrm>
          </p:grpSpPr>
          <p:sp>
            <p:nvSpPr>
              <p:cNvPr id="142" name="Google Shape;14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2"/>
            <p:cNvGrpSpPr/>
            <p:nvPr/>
          </p:nvGrpSpPr>
          <p:grpSpPr>
            <a:xfrm>
              <a:off x="4378549" y="544450"/>
              <a:ext cx="332750" cy="340900"/>
              <a:chOff x="4640775" y="524900"/>
              <a:chExt cx="332750" cy="340900"/>
            </a:xfrm>
          </p:grpSpPr>
          <p:sp>
            <p:nvSpPr>
              <p:cNvPr id="155" name="Google Shape;15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 name="Google Shape;167;p2"/>
            <p:cNvGrpSpPr/>
            <p:nvPr/>
          </p:nvGrpSpPr>
          <p:grpSpPr>
            <a:xfrm>
              <a:off x="4711145" y="544450"/>
              <a:ext cx="332750" cy="340900"/>
              <a:chOff x="4640775" y="524900"/>
              <a:chExt cx="332750" cy="340900"/>
            </a:xfrm>
          </p:grpSpPr>
          <p:sp>
            <p:nvSpPr>
              <p:cNvPr id="168" name="Google Shape;16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 name="Google Shape;180;p2"/>
            <p:cNvGrpSpPr/>
            <p:nvPr/>
          </p:nvGrpSpPr>
          <p:grpSpPr>
            <a:xfrm>
              <a:off x="5043740" y="544450"/>
              <a:ext cx="332750" cy="340900"/>
              <a:chOff x="4640775" y="524900"/>
              <a:chExt cx="332750" cy="340900"/>
            </a:xfrm>
          </p:grpSpPr>
          <p:sp>
            <p:nvSpPr>
              <p:cNvPr id="181" name="Google Shape;18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3" name="Google Shape;193;p2"/>
            <p:cNvGrpSpPr/>
            <p:nvPr/>
          </p:nvGrpSpPr>
          <p:grpSpPr>
            <a:xfrm>
              <a:off x="5376336" y="544450"/>
              <a:ext cx="332750" cy="340900"/>
              <a:chOff x="4640775" y="524900"/>
              <a:chExt cx="332750" cy="340900"/>
            </a:xfrm>
          </p:grpSpPr>
          <p:sp>
            <p:nvSpPr>
              <p:cNvPr id="194" name="Google Shape;19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 name="Google Shape;206;p2"/>
            <p:cNvGrpSpPr/>
            <p:nvPr/>
          </p:nvGrpSpPr>
          <p:grpSpPr>
            <a:xfrm>
              <a:off x="5708931" y="544450"/>
              <a:ext cx="332750" cy="340900"/>
              <a:chOff x="4640775" y="524900"/>
              <a:chExt cx="332750" cy="340900"/>
            </a:xfrm>
          </p:grpSpPr>
          <p:sp>
            <p:nvSpPr>
              <p:cNvPr id="207" name="Google Shape;20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9" name="Google Shape;219;p2"/>
            <p:cNvGrpSpPr/>
            <p:nvPr/>
          </p:nvGrpSpPr>
          <p:grpSpPr>
            <a:xfrm>
              <a:off x="6041526" y="544450"/>
              <a:ext cx="332750" cy="340900"/>
              <a:chOff x="4640775" y="524900"/>
              <a:chExt cx="332750" cy="340900"/>
            </a:xfrm>
          </p:grpSpPr>
          <p:sp>
            <p:nvSpPr>
              <p:cNvPr id="220" name="Google Shape;22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232;p2"/>
            <p:cNvGrpSpPr/>
            <p:nvPr/>
          </p:nvGrpSpPr>
          <p:grpSpPr>
            <a:xfrm>
              <a:off x="6374122" y="544450"/>
              <a:ext cx="332750" cy="340900"/>
              <a:chOff x="4640775" y="524900"/>
              <a:chExt cx="332750" cy="340900"/>
            </a:xfrm>
          </p:grpSpPr>
          <p:sp>
            <p:nvSpPr>
              <p:cNvPr id="233" name="Google Shape;23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 name="Google Shape;245;p2"/>
            <p:cNvGrpSpPr/>
            <p:nvPr/>
          </p:nvGrpSpPr>
          <p:grpSpPr>
            <a:xfrm>
              <a:off x="6706717" y="544450"/>
              <a:ext cx="332750" cy="340900"/>
              <a:chOff x="4640775" y="524900"/>
              <a:chExt cx="332750" cy="340900"/>
            </a:xfrm>
          </p:grpSpPr>
          <p:sp>
            <p:nvSpPr>
              <p:cNvPr id="246" name="Google Shape;24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8" name="Google Shape;258;p2"/>
            <p:cNvGrpSpPr/>
            <p:nvPr/>
          </p:nvGrpSpPr>
          <p:grpSpPr>
            <a:xfrm>
              <a:off x="7039313" y="544450"/>
              <a:ext cx="332750" cy="340900"/>
              <a:chOff x="4640775" y="524900"/>
              <a:chExt cx="332750" cy="340900"/>
            </a:xfrm>
          </p:grpSpPr>
          <p:sp>
            <p:nvSpPr>
              <p:cNvPr id="259" name="Google Shape;25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71" name="Google Shape;271;p2"/>
          <p:cNvGrpSpPr/>
          <p:nvPr/>
        </p:nvGrpSpPr>
        <p:grpSpPr>
          <a:xfrm>
            <a:off x="720000" y="4245875"/>
            <a:ext cx="7704000" cy="357600"/>
            <a:chOff x="720000" y="4245875"/>
            <a:chExt cx="7704000" cy="357600"/>
          </a:xfrm>
        </p:grpSpPr>
        <p:sp>
          <p:nvSpPr>
            <p:cNvPr id="272" name="Google Shape;272;p2"/>
            <p:cNvSpPr/>
            <p:nvPr/>
          </p:nvSpPr>
          <p:spPr>
            <a:xfrm>
              <a:off x="720000" y="4245875"/>
              <a:ext cx="7704000" cy="3576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3" name="Google Shape;273;p2"/>
            <p:cNvGrpSpPr/>
            <p:nvPr/>
          </p:nvGrpSpPr>
          <p:grpSpPr>
            <a:xfrm>
              <a:off x="720000" y="4250325"/>
              <a:ext cx="332750" cy="340900"/>
              <a:chOff x="4640775" y="524900"/>
              <a:chExt cx="332750" cy="340900"/>
            </a:xfrm>
          </p:grpSpPr>
          <p:sp>
            <p:nvSpPr>
              <p:cNvPr id="274" name="Google Shape;27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6" name="Google Shape;286;p2"/>
            <p:cNvGrpSpPr/>
            <p:nvPr/>
          </p:nvGrpSpPr>
          <p:grpSpPr>
            <a:xfrm>
              <a:off x="1055056" y="4250325"/>
              <a:ext cx="332750" cy="340900"/>
              <a:chOff x="4640775" y="524900"/>
              <a:chExt cx="332750" cy="340900"/>
            </a:xfrm>
          </p:grpSpPr>
          <p:sp>
            <p:nvSpPr>
              <p:cNvPr id="287" name="Google Shape;28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9" name="Google Shape;299;p2"/>
            <p:cNvGrpSpPr/>
            <p:nvPr/>
          </p:nvGrpSpPr>
          <p:grpSpPr>
            <a:xfrm>
              <a:off x="1390113" y="4250325"/>
              <a:ext cx="332750" cy="340900"/>
              <a:chOff x="4640775" y="524900"/>
              <a:chExt cx="332750" cy="340900"/>
            </a:xfrm>
          </p:grpSpPr>
          <p:sp>
            <p:nvSpPr>
              <p:cNvPr id="300" name="Google Shape;30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2" name="Google Shape;312;p2"/>
            <p:cNvGrpSpPr/>
            <p:nvPr/>
          </p:nvGrpSpPr>
          <p:grpSpPr>
            <a:xfrm>
              <a:off x="1725169" y="4250325"/>
              <a:ext cx="332750" cy="340900"/>
              <a:chOff x="4640775" y="524900"/>
              <a:chExt cx="332750" cy="340900"/>
            </a:xfrm>
          </p:grpSpPr>
          <p:sp>
            <p:nvSpPr>
              <p:cNvPr id="313" name="Google Shape;31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 name="Google Shape;325;p2"/>
            <p:cNvGrpSpPr/>
            <p:nvPr/>
          </p:nvGrpSpPr>
          <p:grpSpPr>
            <a:xfrm>
              <a:off x="2060226" y="4250325"/>
              <a:ext cx="332750" cy="340900"/>
              <a:chOff x="4640775" y="524900"/>
              <a:chExt cx="332750" cy="340900"/>
            </a:xfrm>
          </p:grpSpPr>
          <p:sp>
            <p:nvSpPr>
              <p:cNvPr id="326" name="Google Shape;32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 name="Google Shape;338;p2"/>
            <p:cNvGrpSpPr/>
            <p:nvPr/>
          </p:nvGrpSpPr>
          <p:grpSpPr>
            <a:xfrm>
              <a:off x="2395282" y="4250325"/>
              <a:ext cx="332750" cy="340900"/>
              <a:chOff x="4640775" y="524900"/>
              <a:chExt cx="332750" cy="340900"/>
            </a:xfrm>
          </p:grpSpPr>
          <p:sp>
            <p:nvSpPr>
              <p:cNvPr id="339" name="Google Shape;33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1" name="Google Shape;351;p2"/>
            <p:cNvGrpSpPr/>
            <p:nvPr/>
          </p:nvGrpSpPr>
          <p:grpSpPr>
            <a:xfrm>
              <a:off x="2730339" y="4250325"/>
              <a:ext cx="332750" cy="340900"/>
              <a:chOff x="4640775" y="524900"/>
              <a:chExt cx="332750" cy="340900"/>
            </a:xfrm>
          </p:grpSpPr>
          <p:sp>
            <p:nvSpPr>
              <p:cNvPr id="352" name="Google Shape;35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 name="Google Shape;364;p2"/>
            <p:cNvGrpSpPr/>
            <p:nvPr/>
          </p:nvGrpSpPr>
          <p:grpSpPr>
            <a:xfrm>
              <a:off x="3065395" y="4250325"/>
              <a:ext cx="332750" cy="340900"/>
              <a:chOff x="4640775" y="524900"/>
              <a:chExt cx="332750" cy="340900"/>
            </a:xfrm>
          </p:grpSpPr>
          <p:sp>
            <p:nvSpPr>
              <p:cNvPr id="365" name="Google Shape;36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2"/>
            <p:cNvGrpSpPr/>
            <p:nvPr/>
          </p:nvGrpSpPr>
          <p:grpSpPr>
            <a:xfrm>
              <a:off x="3400452" y="4250325"/>
              <a:ext cx="332750" cy="340900"/>
              <a:chOff x="4640775" y="524900"/>
              <a:chExt cx="332750" cy="340900"/>
            </a:xfrm>
          </p:grpSpPr>
          <p:sp>
            <p:nvSpPr>
              <p:cNvPr id="378" name="Google Shape;37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0" name="Google Shape;390;p2"/>
            <p:cNvGrpSpPr/>
            <p:nvPr/>
          </p:nvGrpSpPr>
          <p:grpSpPr>
            <a:xfrm>
              <a:off x="3735508" y="4250325"/>
              <a:ext cx="332750" cy="340900"/>
              <a:chOff x="4640775" y="524900"/>
              <a:chExt cx="332750" cy="340900"/>
            </a:xfrm>
          </p:grpSpPr>
          <p:sp>
            <p:nvSpPr>
              <p:cNvPr id="391" name="Google Shape;39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403;p2"/>
            <p:cNvGrpSpPr/>
            <p:nvPr/>
          </p:nvGrpSpPr>
          <p:grpSpPr>
            <a:xfrm>
              <a:off x="4070565" y="4250325"/>
              <a:ext cx="332750" cy="340900"/>
              <a:chOff x="4640775" y="524900"/>
              <a:chExt cx="332750" cy="340900"/>
            </a:xfrm>
          </p:grpSpPr>
          <p:sp>
            <p:nvSpPr>
              <p:cNvPr id="404" name="Google Shape;40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6" name="Google Shape;416;p2"/>
            <p:cNvGrpSpPr/>
            <p:nvPr/>
          </p:nvGrpSpPr>
          <p:grpSpPr>
            <a:xfrm>
              <a:off x="4405621" y="4250325"/>
              <a:ext cx="332750" cy="340900"/>
              <a:chOff x="4640775" y="524900"/>
              <a:chExt cx="332750" cy="340900"/>
            </a:xfrm>
          </p:grpSpPr>
          <p:sp>
            <p:nvSpPr>
              <p:cNvPr id="417" name="Google Shape;41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 name="Google Shape;429;p2"/>
            <p:cNvGrpSpPr/>
            <p:nvPr/>
          </p:nvGrpSpPr>
          <p:grpSpPr>
            <a:xfrm>
              <a:off x="4740678" y="4250325"/>
              <a:ext cx="332750" cy="340900"/>
              <a:chOff x="4640775" y="524900"/>
              <a:chExt cx="332750" cy="340900"/>
            </a:xfrm>
          </p:grpSpPr>
          <p:sp>
            <p:nvSpPr>
              <p:cNvPr id="430" name="Google Shape;43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 name="Google Shape;442;p2"/>
            <p:cNvGrpSpPr/>
            <p:nvPr/>
          </p:nvGrpSpPr>
          <p:grpSpPr>
            <a:xfrm>
              <a:off x="5075734" y="4250325"/>
              <a:ext cx="332750" cy="340900"/>
              <a:chOff x="4640775" y="524900"/>
              <a:chExt cx="332750" cy="340900"/>
            </a:xfrm>
          </p:grpSpPr>
          <p:sp>
            <p:nvSpPr>
              <p:cNvPr id="443" name="Google Shape;443;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 name="Google Shape;455;p2"/>
            <p:cNvGrpSpPr/>
            <p:nvPr/>
          </p:nvGrpSpPr>
          <p:grpSpPr>
            <a:xfrm>
              <a:off x="5410790" y="4250325"/>
              <a:ext cx="332750" cy="340900"/>
              <a:chOff x="4640775" y="524900"/>
              <a:chExt cx="332750" cy="340900"/>
            </a:xfrm>
          </p:grpSpPr>
          <p:sp>
            <p:nvSpPr>
              <p:cNvPr id="456" name="Google Shape;456;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 name="Google Shape;468;p2"/>
            <p:cNvGrpSpPr/>
            <p:nvPr/>
          </p:nvGrpSpPr>
          <p:grpSpPr>
            <a:xfrm>
              <a:off x="5745847" y="4250325"/>
              <a:ext cx="332750" cy="340900"/>
              <a:chOff x="4640775" y="524900"/>
              <a:chExt cx="332750" cy="340900"/>
            </a:xfrm>
          </p:grpSpPr>
          <p:sp>
            <p:nvSpPr>
              <p:cNvPr id="469" name="Google Shape;469;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 name="Google Shape;481;p2"/>
            <p:cNvGrpSpPr/>
            <p:nvPr/>
          </p:nvGrpSpPr>
          <p:grpSpPr>
            <a:xfrm>
              <a:off x="6080903" y="4250325"/>
              <a:ext cx="332750" cy="340900"/>
              <a:chOff x="4640775" y="524900"/>
              <a:chExt cx="332750" cy="340900"/>
            </a:xfrm>
          </p:grpSpPr>
          <p:sp>
            <p:nvSpPr>
              <p:cNvPr id="482" name="Google Shape;482;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 name="Google Shape;494;p2"/>
            <p:cNvGrpSpPr/>
            <p:nvPr/>
          </p:nvGrpSpPr>
          <p:grpSpPr>
            <a:xfrm>
              <a:off x="6415960" y="4250325"/>
              <a:ext cx="332750" cy="340900"/>
              <a:chOff x="4640775" y="524900"/>
              <a:chExt cx="332750" cy="340900"/>
            </a:xfrm>
          </p:grpSpPr>
          <p:sp>
            <p:nvSpPr>
              <p:cNvPr id="495" name="Google Shape;495;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7" name="Google Shape;507;p2"/>
            <p:cNvGrpSpPr/>
            <p:nvPr/>
          </p:nvGrpSpPr>
          <p:grpSpPr>
            <a:xfrm>
              <a:off x="6751016" y="4250325"/>
              <a:ext cx="332750" cy="340900"/>
              <a:chOff x="4640775" y="524900"/>
              <a:chExt cx="332750" cy="340900"/>
            </a:xfrm>
          </p:grpSpPr>
          <p:sp>
            <p:nvSpPr>
              <p:cNvPr id="508" name="Google Shape;508;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 name="Google Shape;520;p2"/>
            <p:cNvGrpSpPr/>
            <p:nvPr/>
          </p:nvGrpSpPr>
          <p:grpSpPr>
            <a:xfrm>
              <a:off x="7086073" y="4250325"/>
              <a:ext cx="332750" cy="340900"/>
              <a:chOff x="4640775" y="524900"/>
              <a:chExt cx="332750" cy="340900"/>
            </a:xfrm>
          </p:grpSpPr>
          <p:sp>
            <p:nvSpPr>
              <p:cNvPr id="521" name="Google Shape;521;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 name="Google Shape;533;p2"/>
            <p:cNvGrpSpPr/>
            <p:nvPr/>
          </p:nvGrpSpPr>
          <p:grpSpPr>
            <a:xfrm>
              <a:off x="7421129" y="4250325"/>
              <a:ext cx="332750" cy="340900"/>
              <a:chOff x="4640775" y="524900"/>
              <a:chExt cx="332750" cy="340900"/>
            </a:xfrm>
          </p:grpSpPr>
          <p:sp>
            <p:nvSpPr>
              <p:cNvPr id="534" name="Google Shape;534;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 name="Google Shape;546;p2"/>
            <p:cNvGrpSpPr/>
            <p:nvPr/>
          </p:nvGrpSpPr>
          <p:grpSpPr>
            <a:xfrm>
              <a:off x="7756186" y="4250325"/>
              <a:ext cx="332750" cy="340900"/>
              <a:chOff x="4640775" y="524900"/>
              <a:chExt cx="332750" cy="340900"/>
            </a:xfrm>
          </p:grpSpPr>
          <p:sp>
            <p:nvSpPr>
              <p:cNvPr id="547" name="Google Shape;547;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 name="Google Shape;559;p2"/>
            <p:cNvGrpSpPr/>
            <p:nvPr/>
          </p:nvGrpSpPr>
          <p:grpSpPr>
            <a:xfrm>
              <a:off x="8091242" y="4250325"/>
              <a:ext cx="332750" cy="340900"/>
              <a:chOff x="4640775" y="524900"/>
              <a:chExt cx="332750" cy="340900"/>
            </a:xfrm>
          </p:grpSpPr>
          <p:sp>
            <p:nvSpPr>
              <p:cNvPr id="560" name="Google Shape;560;p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2" name="Google Shape;572;p2"/>
          <p:cNvSpPr txBox="1">
            <a:spLocks noGrp="1"/>
          </p:cNvSpPr>
          <p:nvPr>
            <p:ph type="subTitle" idx="1"/>
          </p:nvPr>
        </p:nvSpPr>
        <p:spPr>
          <a:xfrm>
            <a:off x="3461200" y="3702000"/>
            <a:ext cx="2221500" cy="4143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a:latin typeface="Poppins"/>
                <a:ea typeface="Poppins"/>
                <a:cs typeface="Poppins"/>
                <a:sym typeface="Poppins"/>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573" name="Google Shape;573;p2"/>
          <p:cNvSpPr txBox="1">
            <a:spLocks noGrp="1"/>
          </p:cNvSpPr>
          <p:nvPr>
            <p:ph type="ctrTitle"/>
          </p:nvPr>
        </p:nvSpPr>
        <p:spPr>
          <a:xfrm>
            <a:off x="1954150" y="2962798"/>
            <a:ext cx="5235600" cy="704100"/>
          </a:xfrm>
          <a:prstGeom prst="rect">
            <a:avLst/>
          </a:prstGeom>
        </p:spPr>
        <p:txBody>
          <a:bodyPr spcFirstLastPara="1" wrap="square" lIns="91425" tIns="91425" rIns="91425" bIns="91425" anchor="b" anchorCtr="0">
            <a:noAutofit/>
          </a:bodyPr>
          <a:lstStyle>
            <a:lvl1pPr lvl="0" algn="ctr" rtl="0">
              <a:lnSpc>
                <a:spcPct val="80000"/>
              </a:lnSpc>
              <a:spcBef>
                <a:spcPts val="0"/>
              </a:spcBef>
              <a:spcAft>
                <a:spcPts val="0"/>
              </a:spcAft>
              <a:buClr>
                <a:srgbClr val="191919"/>
              </a:buClr>
              <a:buSzPts val="5200"/>
              <a:buNone/>
              <a:defRPr sz="4000" b="0"/>
            </a:lvl1pPr>
            <a:lvl2pPr lvl="1" algn="ctr" rtl="0">
              <a:spcBef>
                <a:spcPts val="0"/>
              </a:spcBef>
              <a:spcAft>
                <a:spcPts val="0"/>
              </a:spcAft>
              <a:buClr>
                <a:srgbClr val="191919"/>
              </a:buClr>
              <a:buSzPts val="5200"/>
              <a:buNone/>
              <a:defRPr sz="5200" b="0">
                <a:solidFill>
                  <a:srgbClr val="191919"/>
                </a:solidFill>
              </a:defRPr>
            </a:lvl2pPr>
            <a:lvl3pPr lvl="2" algn="ctr" rtl="0">
              <a:spcBef>
                <a:spcPts val="0"/>
              </a:spcBef>
              <a:spcAft>
                <a:spcPts val="0"/>
              </a:spcAft>
              <a:buClr>
                <a:srgbClr val="191919"/>
              </a:buClr>
              <a:buSzPts val="5200"/>
              <a:buNone/>
              <a:defRPr sz="5200" b="0">
                <a:solidFill>
                  <a:srgbClr val="191919"/>
                </a:solidFill>
              </a:defRPr>
            </a:lvl3pPr>
            <a:lvl4pPr lvl="3" algn="ctr" rtl="0">
              <a:spcBef>
                <a:spcPts val="0"/>
              </a:spcBef>
              <a:spcAft>
                <a:spcPts val="0"/>
              </a:spcAft>
              <a:buClr>
                <a:srgbClr val="191919"/>
              </a:buClr>
              <a:buSzPts val="5200"/>
              <a:buNone/>
              <a:defRPr sz="5200" b="0">
                <a:solidFill>
                  <a:srgbClr val="191919"/>
                </a:solidFill>
              </a:defRPr>
            </a:lvl4pPr>
            <a:lvl5pPr lvl="4" algn="ctr" rtl="0">
              <a:spcBef>
                <a:spcPts val="0"/>
              </a:spcBef>
              <a:spcAft>
                <a:spcPts val="0"/>
              </a:spcAft>
              <a:buClr>
                <a:srgbClr val="191919"/>
              </a:buClr>
              <a:buSzPts val="5200"/>
              <a:buNone/>
              <a:defRPr sz="5200" b="0">
                <a:solidFill>
                  <a:srgbClr val="191919"/>
                </a:solidFill>
              </a:defRPr>
            </a:lvl5pPr>
            <a:lvl6pPr lvl="5" algn="ctr" rtl="0">
              <a:spcBef>
                <a:spcPts val="0"/>
              </a:spcBef>
              <a:spcAft>
                <a:spcPts val="0"/>
              </a:spcAft>
              <a:buClr>
                <a:srgbClr val="191919"/>
              </a:buClr>
              <a:buSzPts val="5200"/>
              <a:buNone/>
              <a:defRPr sz="5200" b="0">
                <a:solidFill>
                  <a:srgbClr val="191919"/>
                </a:solidFill>
              </a:defRPr>
            </a:lvl6pPr>
            <a:lvl7pPr lvl="6" algn="ctr" rtl="0">
              <a:spcBef>
                <a:spcPts val="0"/>
              </a:spcBef>
              <a:spcAft>
                <a:spcPts val="0"/>
              </a:spcAft>
              <a:buClr>
                <a:srgbClr val="191919"/>
              </a:buClr>
              <a:buSzPts val="5200"/>
              <a:buNone/>
              <a:defRPr sz="5200" b="0">
                <a:solidFill>
                  <a:srgbClr val="191919"/>
                </a:solidFill>
              </a:defRPr>
            </a:lvl7pPr>
            <a:lvl8pPr lvl="7" algn="ctr" rtl="0">
              <a:spcBef>
                <a:spcPts val="0"/>
              </a:spcBef>
              <a:spcAft>
                <a:spcPts val="0"/>
              </a:spcAft>
              <a:buClr>
                <a:srgbClr val="191919"/>
              </a:buClr>
              <a:buSzPts val="5200"/>
              <a:buNone/>
              <a:defRPr sz="5200" b="0">
                <a:solidFill>
                  <a:srgbClr val="191919"/>
                </a:solidFill>
              </a:defRPr>
            </a:lvl8pPr>
            <a:lvl9pPr lvl="8" algn="ctr" rtl="0">
              <a:spcBef>
                <a:spcPts val="0"/>
              </a:spcBef>
              <a:spcAft>
                <a:spcPts val="0"/>
              </a:spcAft>
              <a:buClr>
                <a:srgbClr val="191919"/>
              </a:buClr>
              <a:buSzPts val="5200"/>
              <a:buNone/>
              <a:defRPr sz="5200" b="0">
                <a:solidFill>
                  <a:srgbClr val="191919"/>
                </a:solidFill>
              </a:defRPr>
            </a:lvl9pPr>
          </a:lstStyle>
          <a:p>
            <a:endParaRPr/>
          </a:p>
        </p:txBody>
      </p:sp>
      <p:sp>
        <p:nvSpPr>
          <p:cNvPr id="574" name="Google Shape;574;p2"/>
          <p:cNvSpPr txBox="1">
            <a:spLocks noGrp="1"/>
          </p:cNvSpPr>
          <p:nvPr>
            <p:ph type="subTitle" idx="2"/>
          </p:nvPr>
        </p:nvSpPr>
        <p:spPr>
          <a:xfrm>
            <a:off x="7377225" y="536100"/>
            <a:ext cx="1046700" cy="357600"/>
          </a:xfrm>
          <a:prstGeom prst="rect">
            <a:avLst/>
          </a:prstGeom>
          <a:solidFill>
            <a:schemeClr val="accent4"/>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200">
                <a:solidFill>
                  <a:schemeClr val="dk2"/>
                </a:solidFill>
                <a:latin typeface="Poppins"/>
                <a:ea typeface="Poppins"/>
                <a:cs typeface="Poppins"/>
                <a:sym typeface="Poppins"/>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575" name="Google Shape;575;p2"/>
          <p:cNvSpPr txBox="1">
            <a:spLocks noGrp="1"/>
          </p:cNvSpPr>
          <p:nvPr>
            <p:ph type="ctrTitle" idx="3"/>
          </p:nvPr>
        </p:nvSpPr>
        <p:spPr>
          <a:xfrm>
            <a:off x="1319200" y="1027188"/>
            <a:ext cx="6505500" cy="19356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Clr>
                <a:srgbClr val="191919"/>
              </a:buClr>
              <a:buSzPts val="5200"/>
              <a:buNone/>
              <a:defRPr sz="67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1">
  <p:cSld name="SECTION_HEADER_1_1_2_1">
    <p:spTree>
      <p:nvGrpSpPr>
        <p:cNvPr id="1" name="Shape 42344"/>
        <p:cNvGrpSpPr/>
        <p:nvPr/>
      </p:nvGrpSpPr>
      <p:grpSpPr>
        <a:xfrm>
          <a:off x="0" y="0"/>
          <a:ext cx="0" cy="0"/>
          <a:chOff x="0" y="0"/>
          <a:chExt cx="0" cy="0"/>
        </a:xfrm>
      </p:grpSpPr>
      <p:grpSp>
        <p:nvGrpSpPr>
          <p:cNvPr id="42345" name="Google Shape;42345;p33"/>
          <p:cNvGrpSpPr/>
          <p:nvPr/>
        </p:nvGrpSpPr>
        <p:grpSpPr>
          <a:xfrm>
            <a:off x="720024" y="543600"/>
            <a:ext cx="3852134" cy="4059900"/>
            <a:chOff x="720000" y="543600"/>
            <a:chExt cx="4018500" cy="4059900"/>
          </a:xfrm>
        </p:grpSpPr>
        <p:sp>
          <p:nvSpPr>
            <p:cNvPr id="42346" name="Google Shape;42346;p33"/>
            <p:cNvSpPr/>
            <p:nvPr/>
          </p:nvSpPr>
          <p:spPr>
            <a:xfrm>
              <a:off x="720000" y="543600"/>
              <a:ext cx="4018500" cy="40599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347" name="Google Shape;42347;p33"/>
            <p:cNvGrpSpPr/>
            <p:nvPr/>
          </p:nvGrpSpPr>
          <p:grpSpPr>
            <a:xfrm>
              <a:off x="720000" y="1535350"/>
              <a:ext cx="332750" cy="340900"/>
              <a:chOff x="4640775" y="524900"/>
              <a:chExt cx="332750" cy="340900"/>
            </a:xfrm>
          </p:grpSpPr>
          <p:sp>
            <p:nvSpPr>
              <p:cNvPr id="42348" name="Google Shape;423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9" name="Google Shape;423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0" name="Google Shape;423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1" name="Google Shape;423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2" name="Google Shape;423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3" name="Google Shape;423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4" name="Google Shape;423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5" name="Google Shape;423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6" name="Google Shape;423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7" name="Google Shape;423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8" name="Google Shape;423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9" name="Google Shape;423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60" name="Google Shape;42360;p33"/>
            <p:cNvGrpSpPr/>
            <p:nvPr/>
          </p:nvGrpSpPr>
          <p:grpSpPr>
            <a:xfrm>
              <a:off x="1055056" y="1535350"/>
              <a:ext cx="332750" cy="340900"/>
              <a:chOff x="4640775" y="524900"/>
              <a:chExt cx="332750" cy="340900"/>
            </a:xfrm>
          </p:grpSpPr>
          <p:sp>
            <p:nvSpPr>
              <p:cNvPr id="42361" name="Google Shape;423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2" name="Google Shape;423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3" name="Google Shape;423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4" name="Google Shape;423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5" name="Google Shape;423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6" name="Google Shape;423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7" name="Google Shape;423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8" name="Google Shape;423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9" name="Google Shape;423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0" name="Google Shape;423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1" name="Google Shape;423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2" name="Google Shape;423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73" name="Google Shape;42373;p33"/>
            <p:cNvGrpSpPr/>
            <p:nvPr/>
          </p:nvGrpSpPr>
          <p:grpSpPr>
            <a:xfrm>
              <a:off x="1390113" y="1535350"/>
              <a:ext cx="332750" cy="340900"/>
              <a:chOff x="4640775" y="524900"/>
              <a:chExt cx="332750" cy="340900"/>
            </a:xfrm>
          </p:grpSpPr>
          <p:sp>
            <p:nvSpPr>
              <p:cNvPr id="42374" name="Google Shape;423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5" name="Google Shape;423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6" name="Google Shape;4237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7" name="Google Shape;423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8" name="Google Shape;423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9" name="Google Shape;423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0" name="Google Shape;423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1" name="Google Shape;423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2" name="Google Shape;423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3" name="Google Shape;423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4" name="Google Shape;423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5" name="Google Shape;423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86" name="Google Shape;42386;p33"/>
            <p:cNvGrpSpPr/>
            <p:nvPr/>
          </p:nvGrpSpPr>
          <p:grpSpPr>
            <a:xfrm>
              <a:off x="1725169" y="1535350"/>
              <a:ext cx="332750" cy="340900"/>
              <a:chOff x="4640775" y="524900"/>
              <a:chExt cx="332750" cy="340900"/>
            </a:xfrm>
          </p:grpSpPr>
          <p:sp>
            <p:nvSpPr>
              <p:cNvPr id="42387" name="Google Shape;423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8" name="Google Shape;423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9" name="Google Shape;423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0" name="Google Shape;423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1" name="Google Shape;423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2" name="Google Shape;423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3" name="Google Shape;423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4" name="Google Shape;423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5" name="Google Shape;423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6" name="Google Shape;423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7" name="Google Shape;423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8" name="Google Shape;423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99" name="Google Shape;42399;p33"/>
            <p:cNvGrpSpPr/>
            <p:nvPr/>
          </p:nvGrpSpPr>
          <p:grpSpPr>
            <a:xfrm>
              <a:off x="2060226" y="1535350"/>
              <a:ext cx="332750" cy="340900"/>
              <a:chOff x="4640775" y="524900"/>
              <a:chExt cx="332750" cy="340900"/>
            </a:xfrm>
          </p:grpSpPr>
          <p:sp>
            <p:nvSpPr>
              <p:cNvPr id="42400" name="Google Shape;424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1" name="Google Shape;424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2" name="Google Shape;424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3" name="Google Shape;424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4" name="Google Shape;424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5" name="Google Shape;424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6" name="Google Shape;424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7" name="Google Shape;424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8" name="Google Shape;424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9" name="Google Shape;424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0" name="Google Shape;424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1" name="Google Shape;424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12" name="Google Shape;42412;p33"/>
            <p:cNvGrpSpPr/>
            <p:nvPr/>
          </p:nvGrpSpPr>
          <p:grpSpPr>
            <a:xfrm>
              <a:off x="2395282" y="1535350"/>
              <a:ext cx="332750" cy="340900"/>
              <a:chOff x="4640775" y="524900"/>
              <a:chExt cx="332750" cy="340900"/>
            </a:xfrm>
          </p:grpSpPr>
          <p:sp>
            <p:nvSpPr>
              <p:cNvPr id="42413" name="Google Shape;424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4" name="Google Shape;424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5" name="Google Shape;424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6" name="Google Shape;424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7" name="Google Shape;424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8" name="Google Shape;424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9" name="Google Shape;424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0" name="Google Shape;424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1" name="Google Shape;424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2" name="Google Shape;424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3" name="Google Shape;424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4" name="Google Shape;424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25" name="Google Shape;42425;p33"/>
            <p:cNvGrpSpPr/>
            <p:nvPr/>
          </p:nvGrpSpPr>
          <p:grpSpPr>
            <a:xfrm>
              <a:off x="2730339" y="1535350"/>
              <a:ext cx="332750" cy="340900"/>
              <a:chOff x="4640775" y="524900"/>
              <a:chExt cx="332750" cy="340900"/>
            </a:xfrm>
          </p:grpSpPr>
          <p:sp>
            <p:nvSpPr>
              <p:cNvPr id="42426" name="Google Shape;424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7" name="Google Shape;424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8" name="Google Shape;424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9" name="Google Shape;424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0" name="Google Shape;424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1" name="Google Shape;424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2" name="Google Shape;424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3" name="Google Shape;424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4" name="Google Shape;424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5" name="Google Shape;424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6" name="Google Shape;424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7" name="Google Shape;424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38" name="Google Shape;42438;p33"/>
            <p:cNvGrpSpPr/>
            <p:nvPr/>
          </p:nvGrpSpPr>
          <p:grpSpPr>
            <a:xfrm>
              <a:off x="3065395" y="1535350"/>
              <a:ext cx="332750" cy="340900"/>
              <a:chOff x="4640775" y="524900"/>
              <a:chExt cx="332750" cy="340900"/>
            </a:xfrm>
          </p:grpSpPr>
          <p:sp>
            <p:nvSpPr>
              <p:cNvPr id="42439" name="Google Shape;424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0" name="Google Shape;424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1" name="Google Shape;424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2" name="Google Shape;424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3" name="Google Shape;424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4" name="Google Shape;424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5" name="Google Shape;424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6" name="Google Shape;424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7" name="Google Shape;424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8" name="Google Shape;424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9" name="Google Shape;424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0" name="Google Shape;424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51" name="Google Shape;42451;p33"/>
            <p:cNvGrpSpPr/>
            <p:nvPr/>
          </p:nvGrpSpPr>
          <p:grpSpPr>
            <a:xfrm>
              <a:off x="3400452" y="1535350"/>
              <a:ext cx="332750" cy="340900"/>
              <a:chOff x="4640775" y="524900"/>
              <a:chExt cx="332750" cy="340900"/>
            </a:xfrm>
          </p:grpSpPr>
          <p:sp>
            <p:nvSpPr>
              <p:cNvPr id="42452" name="Google Shape;424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3" name="Google Shape;424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4" name="Google Shape;424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5" name="Google Shape;424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6" name="Google Shape;424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7" name="Google Shape;424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8" name="Google Shape;424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9" name="Google Shape;424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0" name="Google Shape;424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1" name="Google Shape;424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2" name="Google Shape;424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3" name="Google Shape;424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64" name="Google Shape;42464;p33"/>
            <p:cNvGrpSpPr/>
            <p:nvPr/>
          </p:nvGrpSpPr>
          <p:grpSpPr>
            <a:xfrm>
              <a:off x="3735508" y="1535350"/>
              <a:ext cx="332750" cy="340900"/>
              <a:chOff x="4640775" y="524900"/>
              <a:chExt cx="332750" cy="340900"/>
            </a:xfrm>
          </p:grpSpPr>
          <p:sp>
            <p:nvSpPr>
              <p:cNvPr id="42465" name="Google Shape;424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6" name="Google Shape;424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7" name="Google Shape;424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8" name="Google Shape;424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9" name="Google Shape;424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0" name="Google Shape;424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1" name="Google Shape;424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2" name="Google Shape;424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3" name="Google Shape;424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4" name="Google Shape;424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5" name="Google Shape;424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6" name="Google Shape;424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77" name="Google Shape;42477;p33"/>
            <p:cNvGrpSpPr/>
            <p:nvPr/>
          </p:nvGrpSpPr>
          <p:grpSpPr>
            <a:xfrm>
              <a:off x="4070565" y="1535350"/>
              <a:ext cx="332750" cy="340900"/>
              <a:chOff x="4640775" y="524900"/>
              <a:chExt cx="332750" cy="340900"/>
            </a:xfrm>
          </p:grpSpPr>
          <p:sp>
            <p:nvSpPr>
              <p:cNvPr id="42478" name="Google Shape;424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9" name="Google Shape;424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0" name="Google Shape;424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1" name="Google Shape;424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2" name="Google Shape;424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3" name="Google Shape;424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4" name="Google Shape;424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5" name="Google Shape;424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6" name="Google Shape;424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7" name="Google Shape;424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8" name="Google Shape;424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9" name="Google Shape;424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90" name="Google Shape;42490;p33"/>
            <p:cNvGrpSpPr/>
            <p:nvPr/>
          </p:nvGrpSpPr>
          <p:grpSpPr>
            <a:xfrm>
              <a:off x="4405621" y="1535350"/>
              <a:ext cx="332750" cy="340900"/>
              <a:chOff x="4640775" y="524900"/>
              <a:chExt cx="332750" cy="340900"/>
            </a:xfrm>
          </p:grpSpPr>
          <p:sp>
            <p:nvSpPr>
              <p:cNvPr id="42491" name="Google Shape;424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2" name="Google Shape;424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3" name="Google Shape;424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4" name="Google Shape;424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5" name="Google Shape;424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6" name="Google Shape;424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7" name="Google Shape;424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8" name="Google Shape;424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9" name="Google Shape;424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0" name="Google Shape;425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1" name="Google Shape;425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2" name="Google Shape;425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03" name="Google Shape;42503;p33"/>
            <p:cNvGrpSpPr/>
            <p:nvPr/>
          </p:nvGrpSpPr>
          <p:grpSpPr>
            <a:xfrm>
              <a:off x="720000" y="1876250"/>
              <a:ext cx="332750" cy="340900"/>
              <a:chOff x="4640775" y="524900"/>
              <a:chExt cx="332750" cy="340900"/>
            </a:xfrm>
          </p:grpSpPr>
          <p:sp>
            <p:nvSpPr>
              <p:cNvPr id="42504" name="Google Shape;425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5" name="Google Shape;425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6" name="Google Shape;425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7" name="Google Shape;425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8" name="Google Shape;425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9" name="Google Shape;425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0" name="Google Shape;425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1" name="Google Shape;425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2" name="Google Shape;425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3" name="Google Shape;425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4" name="Google Shape;425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5" name="Google Shape;425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16" name="Google Shape;42516;p33"/>
            <p:cNvGrpSpPr/>
            <p:nvPr/>
          </p:nvGrpSpPr>
          <p:grpSpPr>
            <a:xfrm>
              <a:off x="1055056" y="1876250"/>
              <a:ext cx="332750" cy="340900"/>
              <a:chOff x="4640775" y="524900"/>
              <a:chExt cx="332750" cy="340900"/>
            </a:xfrm>
          </p:grpSpPr>
          <p:sp>
            <p:nvSpPr>
              <p:cNvPr id="42517" name="Google Shape;425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8" name="Google Shape;425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9" name="Google Shape;425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0" name="Google Shape;425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1" name="Google Shape;425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2" name="Google Shape;425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3" name="Google Shape;425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4" name="Google Shape;425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5" name="Google Shape;425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6" name="Google Shape;425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7" name="Google Shape;425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8" name="Google Shape;425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29" name="Google Shape;42529;p33"/>
            <p:cNvGrpSpPr/>
            <p:nvPr/>
          </p:nvGrpSpPr>
          <p:grpSpPr>
            <a:xfrm>
              <a:off x="1390113" y="1876250"/>
              <a:ext cx="332750" cy="340900"/>
              <a:chOff x="4640775" y="524900"/>
              <a:chExt cx="332750" cy="340900"/>
            </a:xfrm>
          </p:grpSpPr>
          <p:sp>
            <p:nvSpPr>
              <p:cNvPr id="42530" name="Google Shape;425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1" name="Google Shape;425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2" name="Google Shape;4253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3" name="Google Shape;425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4" name="Google Shape;425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5" name="Google Shape;425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6" name="Google Shape;425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7" name="Google Shape;425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8" name="Google Shape;425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9" name="Google Shape;425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0" name="Google Shape;425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1" name="Google Shape;425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42" name="Google Shape;42542;p33"/>
            <p:cNvGrpSpPr/>
            <p:nvPr/>
          </p:nvGrpSpPr>
          <p:grpSpPr>
            <a:xfrm>
              <a:off x="1725169" y="1876250"/>
              <a:ext cx="332750" cy="340900"/>
              <a:chOff x="4640775" y="524900"/>
              <a:chExt cx="332750" cy="340900"/>
            </a:xfrm>
          </p:grpSpPr>
          <p:sp>
            <p:nvSpPr>
              <p:cNvPr id="42543" name="Google Shape;425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4" name="Google Shape;425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5" name="Google Shape;425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6" name="Google Shape;425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7" name="Google Shape;425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8" name="Google Shape;425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9" name="Google Shape;425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0" name="Google Shape;425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1" name="Google Shape;425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2" name="Google Shape;425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3" name="Google Shape;425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4" name="Google Shape;425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55" name="Google Shape;42555;p33"/>
            <p:cNvGrpSpPr/>
            <p:nvPr/>
          </p:nvGrpSpPr>
          <p:grpSpPr>
            <a:xfrm>
              <a:off x="2060226" y="1876250"/>
              <a:ext cx="332750" cy="340900"/>
              <a:chOff x="4640775" y="524900"/>
              <a:chExt cx="332750" cy="340900"/>
            </a:xfrm>
          </p:grpSpPr>
          <p:sp>
            <p:nvSpPr>
              <p:cNvPr id="42556" name="Google Shape;425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7" name="Google Shape;425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8" name="Google Shape;425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9" name="Google Shape;425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0" name="Google Shape;425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1" name="Google Shape;425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2" name="Google Shape;425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3" name="Google Shape;425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4" name="Google Shape;425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5" name="Google Shape;425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6" name="Google Shape;425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7" name="Google Shape;425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68" name="Google Shape;42568;p33"/>
            <p:cNvGrpSpPr/>
            <p:nvPr/>
          </p:nvGrpSpPr>
          <p:grpSpPr>
            <a:xfrm>
              <a:off x="2395282" y="1876250"/>
              <a:ext cx="332750" cy="340900"/>
              <a:chOff x="4640775" y="524900"/>
              <a:chExt cx="332750" cy="340900"/>
            </a:xfrm>
          </p:grpSpPr>
          <p:sp>
            <p:nvSpPr>
              <p:cNvPr id="42569" name="Google Shape;425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0" name="Google Shape;425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1" name="Google Shape;425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2" name="Google Shape;425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3" name="Google Shape;425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4" name="Google Shape;425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5" name="Google Shape;425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6" name="Google Shape;425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7" name="Google Shape;425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8" name="Google Shape;425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9" name="Google Shape;425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0" name="Google Shape;425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81" name="Google Shape;42581;p33"/>
            <p:cNvGrpSpPr/>
            <p:nvPr/>
          </p:nvGrpSpPr>
          <p:grpSpPr>
            <a:xfrm>
              <a:off x="2730339" y="1876250"/>
              <a:ext cx="332750" cy="340900"/>
              <a:chOff x="4640775" y="524900"/>
              <a:chExt cx="332750" cy="340900"/>
            </a:xfrm>
          </p:grpSpPr>
          <p:sp>
            <p:nvSpPr>
              <p:cNvPr id="42582" name="Google Shape;425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3" name="Google Shape;425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4" name="Google Shape;425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5" name="Google Shape;425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6" name="Google Shape;425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7" name="Google Shape;425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8" name="Google Shape;425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9" name="Google Shape;425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0" name="Google Shape;425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1" name="Google Shape;425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2" name="Google Shape;425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3" name="Google Shape;425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594" name="Google Shape;42594;p33"/>
            <p:cNvGrpSpPr/>
            <p:nvPr/>
          </p:nvGrpSpPr>
          <p:grpSpPr>
            <a:xfrm>
              <a:off x="3065395" y="1876250"/>
              <a:ext cx="332750" cy="340900"/>
              <a:chOff x="4640775" y="524900"/>
              <a:chExt cx="332750" cy="340900"/>
            </a:xfrm>
          </p:grpSpPr>
          <p:sp>
            <p:nvSpPr>
              <p:cNvPr id="42595" name="Google Shape;425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6" name="Google Shape;425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7" name="Google Shape;425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8" name="Google Shape;425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9" name="Google Shape;425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0" name="Google Shape;426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1" name="Google Shape;426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2" name="Google Shape;426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3" name="Google Shape;426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4" name="Google Shape;426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5" name="Google Shape;426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6" name="Google Shape;426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07" name="Google Shape;42607;p33"/>
            <p:cNvGrpSpPr/>
            <p:nvPr/>
          </p:nvGrpSpPr>
          <p:grpSpPr>
            <a:xfrm>
              <a:off x="3400452" y="1876250"/>
              <a:ext cx="332750" cy="340900"/>
              <a:chOff x="4640775" y="524900"/>
              <a:chExt cx="332750" cy="340900"/>
            </a:xfrm>
          </p:grpSpPr>
          <p:sp>
            <p:nvSpPr>
              <p:cNvPr id="42608" name="Google Shape;426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9" name="Google Shape;426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0" name="Google Shape;426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1" name="Google Shape;426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2" name="Google Shape;426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3" name="Google Shape;426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4" name="Google Shape;426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5" name="Google Shape;426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6" name="Google Shape;426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7" name="Google Shape;426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8" name="Google Shape;426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9" name="Google Shape;426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20" name="Google Shape;42620;p33"/>
            <p:cNvGrpSpPr/>
            <p:nvPr/>
          </p:nvGrpSpPr>
          <p:grpSpPr>
            <a:xfrm>
              <a:off x="3735508" y="1876250"/>
              <a:ext cx="332750" cy="340900"/>
              <a:chOff x="4640775" y="524900"/>
              <a:chExt cx="332750" cy="340900"/>
            </a:xfrm>
          </p:grpSpPr>
          <p:sp>
            <p:nvSpPr>
              <p:cNvPr id="42621" name="Google Shape;426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2" name="Google Shape;426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3" name="Google Shape;426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4" name="Google Shape;426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5" name="Google Shape;426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6" name="Google Shape;426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7" name="Google Shape;426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8" name="Google Shape;426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9" name="Google Shape;426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0" name="Google Shape;426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1" name="Google Shape;426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2" name="Google Shape;426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33" name="Google Shape;42633;p33"/>
            <p:cNvGrpSpPr/>
            <p:nvPr/>
          </p:nvGrpSpPr>
          <p:grpSpPr>
            <a:xfrm>
              <a:off x="4070565" y="1876250"/>
              <a:ext cx="332750" cy="340900"/>
              <a:chOff x="4640775" y="524900"/>
              <a:chExt cx="332750" cy="340900"/>
            </a:xfrm>
          </p:grpSpPr>
          <p:sp>
            <p:nvSpPr>
              <p:cNvPr id="42634" name="Google Shape;426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5" name="Google Shape;426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6" name="Google Shape;426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7" name="Google Shape;426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8" name="Google Shape;426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9" name="Google Shape;426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0" name="Google Shape;426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1" name="Google Shape;426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2" name="Google Shape;426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3" name="Google Shape;426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4" name="Google Shape;426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5" name="Google Shape;426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46" name="Google Shape;42646;p33"/>
            <p:cNvGrpSpPr/>
            <p:nvPr/>
          </p:nvGrpSpPr>
          <p:grpSpPr>
            <a:xfrm>
              <a:off x="4405621" y="1876250"/>
              <a:ext cx="332750" cy="340900"/>
              <a:chOff x="4640775" y="524900"/>
              <a:chExt cx="332750" cy="340900"/>
            </a:xfrm>
          </p:grpSpPr>
          <p:sp>
            <p:nvSpPr>
              <p:cNvPr id="42647" name="Google Shape;426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8" name="Google Shape;426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9" name="Google Shape;426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0" name="Google Shape;426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1" name="Google Shape;426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2" name="Google Shape;426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3" name="Google Shape;426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4" name="Google Shape;426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5" name="Google Shape;426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6" name="Google Shape;426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7" name="Google Shape;426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8" name="Google Shape;426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59" name="Google Shape;42659;p33"/>
            <p:cNvGrpSpPr/>
            <p:nvPr/>
          </p:nvGrpSpPr>
          <p:grpSpPr>
            <a:xfrm>
              <a:off x="720000" y="2217150"/>
              <a:ext cx="332750" cy="340900"/>
              <a:chOff x="4640775" y="524900"/>
              <a:chExt cx="332750" cy="340900"/>
            </a:xfrm>
          </p:grpSpPr>
          <p:sp>
            <p:nvSpPr>
              <p:cNvPr id="42660" name="Google Shape;426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1" name="Google Shape;426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2" name="Google Shape;426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3" name="Google Shape;426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4" name="Google Shape;426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5" name="Google Shape;426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6" name="Google Shape;426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7" name="Google Shape;426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8" name="Google Shape;426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9" name="Google Shape;426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0" name="Google Shape;426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1" name="Google Shape;426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72" name="Google Shape;42672;p33"/>
            <p:cNvGrpSpPr/>
            <p:nvPr/>
          </p:nvGrpSpPr>
          <p:grpSpPr>
            <a:xfrm>
              <a:off x="1055056" y="2217150"/>
              <a:ext cx="332750" cy="340900"/>
              <a:chOff x="4640775" y="524900"/>
              <a:chExt cx="332750" cy="340900"/>
            </a:xfrm>
          </p:grpSpPr>
          <p:sp>
            <p:nvSpPr>
              <p:cNvPr id="42673" name="Google Shape;426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4" name="Google Shape;426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5" name="Google Shape;426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6" name="Google Shape;426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7" name="Google Shape;426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8" name="Google Shape;426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9" name="Google Shape;426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0" name="Google Shape;426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1" name="Google Shape;426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2" name="Google Shape;426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3" name="Google Shape;426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4" name="Google Shape;426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85" name="Google Shape;42685;p33"/>
            <p:cNvGrpSpPr/>
            <p:nvPr/>
          </p:nvGrpSpPr>
          <p:grpSpPr>
            <a:xfrm>
              <a:off x="1390113" y="2217150"/>
              <a:ext cx="332750" cy="340900"/>
              <a:chOff x="4640775" y="524900"/>
              <a:chExt cx="332750" cy="340900"/>
            </a:xfrm>
          </p:grpSpPr>
          <p:sp>
            <p:nvSpPr>
              <p:cNvPr id="42686" name="Google Shape;426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7" name="Google Shape;426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8" name="Google Shape;4268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9" name="Google Shape;426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0" name="Google Shape;426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1" name="Google Shape;426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2" name="Google Shape;426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3" name="Google Shape;426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4" name="Google Shape;426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5" name="Google Shape;426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6" name="Google Shape;426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7" name="Google Shape;426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698" name="Google Shape;42698;p33"/>
            <p:cNvGrpSpPr/>
            <p:nvPr/>
          </p:nvGrpSpPr>
          <p:grpSpPr>
            <a:xfrm>
              <a:off x="1725169" y="2217150"/>
              <a:ext cx="332750" cy="340900"/>
              <a:chOff x="4640775" y="524900"/>
              <a:chExt cx="332750" cy="340900"/>
            </a:xfrm>
          </p:grpSpPr>
          <p:sp>
            <p:nvSpPr>
              <p:cNvPr id="42699" name="Google Shape;426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0" name="Google Shape;427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1" name="Google Shape;427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2" name="Google Shape;427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3" name="Google Shape;427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4" name="Google Shape;427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5" name="Google Shape;427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6" name="Google Shape;427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7" name="Google Shape;427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8" name="Google Shape;427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9" name="Google Shape;427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0" name="Google Shape;427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11" name="Google Shape;42711;p33"/>
            <p:cNvGrpSpPr/>
            <p:nvPr/>
          </p:nvGrpSpPr>
          <p:grpSpPr>
            <a:xfrm>
              <a:off x="2060226" y="2217150"/>
              <a:ext cx="332750" cy="340900"/>
              <a:chOff x="4640775" y="524900"/>
              <a:chExt cx="332750" cy="340900"/>
            </a:xfrm>
          </p:grpSpPr>
          <p:sp>
            <p:nvSpPr>
              <p:cNvPr id="42712" name="Google Shape;427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3" name="Google Shape;427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4" name="Google Shape;427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5" name="Google Shape;427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6" name="Google Shape;427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7" name="Google Shape;427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8" name="Google Shape;427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9" name="Google Shape;427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0" name="Google Shape;427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1" name="Google Shape;427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2" name="Google Shape;427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3" name="Google Shape;427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24" name="Google Shape;42724;p33"/>
            <p:cNvGrpSpPr/>
            <p:nvPr/>
          </p:nvGrpSpPr>
          <p:grpSpPr>
            <a:xfrm>
              <a:off x="2395282" y="2217150"/>
              <a:ext cx="332750" cy="340900"/>
              <a:chOff x="4640775" y="524900"/>
              <a:chExt cx="332750" cy="340900"/>
            </a:xfrm>
          </p:grpSpPr>
          <p:sp>
            <p:nvSpPr>
              <p:cNvPr id="42725" name="Google Shape;427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6" name="Google Shape;427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7" name="Google Shape;427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8" name="Google Shape;427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9" name="Google Shape;427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0" name="Google Shape;427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1" name="Google Shape;427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2" name="Google Shape;427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3" name="Google Shape;427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4" name="Google Shape;427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5" name="Google Shape;427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6" name="Google Shape;427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37" name="Google Shape;42737;p33"/>
            <p:cNvGrpSpPr/>
            <p:nvPr/>
          </p:nvGrpSpPr>
          <p:grpSpPr>
            <a:xfrm>
              <a:off x="2730339" y="2217150"/>
              <a:ext cx="332750" cy="340900"/>
              <a:chOff x="4640775" y="524900"/>
              <a:chExt cx="332750" cy="340900"/>
            </a:xfrm>
          </p:grpSpPr>
          <p:sp>
            <p:nvSpPr>
              <p:cNvPr id="42738" name="Google Shape;427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9" name="Google Shape;427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0" name="Google Shape;427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1" name="Google Shape;427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2" name="Google Shape;427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3" name="Google Shape;427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4" name="Google Shape;427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5" name="Google Shape;427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6" name="Google Shape;427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7" name="Google Shape;427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8" name="Google Shape;427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9" name="Google Shape;427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50" name="Google Shape;42750;p33"/>
            <p:cNvGrpSpPr/>
            <p:nvPr/>
          </p:nvGrpSpPr>
          <p:grpSpPr>
            <a:xfrm>
              <a:off x="3065395" y="2217150"/>
              <a:ext cx="332750" cy="340900"/>
              <a:chOff x="4640775" y="524900"/>
              <a:chExt cx="332750" cy="340900"/>
            </a:xfrm>
          </p:grpSpPr>
          <p:sp>
            <p:nvSpPr>
              <p:cNvPr id="42751" name="Google Shape;427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2" name="Google Shape;427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3" name="Google Shape;427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4" name="Google Shape;427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5" name="Google Shape;427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6" name="Google Shape;427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7" name="Google Shape;427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8" name="Google Shape;427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9" name="Google Shape;427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0" name="Google Shape;427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1" name="Google Shape;427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2" name="Google Shape;427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63" name="Google Shape;42763;p33"/>
            <p:cNvGrpSpPr/>
            <p:nvPr/>
          </p:nvGrpSpPr>
          <p:grpSpPr>
            <a:xfrm>
              <a:off x="3400452" y="2217150"/>
              <a:ext cx="332750" cy="340900"/>
              <a:chOff x="4640775" y="524900"/>
              <a:chExt cx="332750" cy="340900"/>
            </a:xfrm>
          </p:grpSpPr>
          <p:sp>
            <p:nvSpPr>
              <p:cNvPr id="42764" name="Google Shape;427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5" name="Google Shape;427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6" name="Google Shape;427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7" name="Google Shape;427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8" name="Google Shape;427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9" name="Google Shape;427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0" name="Google Shape;427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1" name="Google Shape;427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2" name="Google Shape;427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3" name="Google Shape;427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4" name="Google Shape;427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5" name="Google Shape;427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76" name="Google Shape;42776;p33"/>
            <p:cNvGrpSpPr/>
            <p:nvPr/>
          </p:nvGrpSpPr>
          <p:grpSpPr>
            <a:xfrm>
              <a:off x="3735508" y="2217150"/>
              <a:ext cx="332750" cy="340900"/>
              <a:chOff x="4640775" y="524900"/>
              <a:chExt cx="332750" cy="340900"/>
            </a:xfrm>
          </p:grpSpPr>
          <p:sp>
            <p:nvSpPr>
              <p:cNvPr id="42777" name="Google Shape;427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8" name="Google Shape;427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9" name="Google Shape;427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0" name="Google Shape;427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1" name="Google Shape;427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2" name="Google Shape;427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3" name="Google Shape;427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4" name="Google Shape;427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5" name="Google Shape;427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6" name="Google Shape;427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7" name="Google Shape;427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8" name="Google Shape;427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789" name="Google Shape;42789;p33"/>
            <p:cNvGrpSpPr/>
            <p:nvPr/>
          </p:nvGrpSpPr>
          <p:grpSpPr>
            <a:xfrm>
              <a:off x="4070565" y="2217150"/>
              <a:ext cx="332750" cy="340900"/>
              <a:chOff x="4640775" y="524900"/>
              <a:chExt cx="332750" cy="340900"/>
            </a:xfrm>
          </p:grpSpPr>
          <p:sp>
            <p:nvSpPr>
              <p:cNvPr id="42790" name="Google Shape;427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1" name="Google Shape;427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2" name="Google Shape;427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3" name="Google Shape;427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4" name="Google Shape;427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5" name="Google Shape;427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6" name="Google Shape;427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7" name="Google Shape;427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8" name="Google Shape;427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9" name="Google Shape;427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0" name="Google Shape;428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1" name="Google Shape;428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02" name="Google Shape;42802;p33"/>
            <p:cNvGrpSpPr/>
            <p:nvPr/>
          </p:nvGrpSpPr>
          <p:grpSpPr>
            <a:xfrm>
              <a:off x="4405621" y="2217150"/>
              <a:ext cx="332750" cy="340900"/>
              <a:chOff x="4640775" y="524900"/>
              <a:chExt cx="332750" cy="340900"/>
            </a:xfrm>
          </p:grpSpPr>
          <p:sp>
            <p:nvSpPr>
              <p:cNvPr id="42803" name="Google Shape;428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4" name="Google Shape;428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5" name="Google Shape;428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6" name="Google Shape;428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7" name="Google Shape;428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8" name="Google Shape;428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9" name="Google Shape;428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0" name="Google Shape;428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1" name="Google Shape;428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2" name="Google Shape;428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3" name="Google Shape;428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4" name="Google Shape;428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15" name="Google Shape;42815;p33"/>
            <p:cNvGrpSpPr/>
            <p:nvPr/>
          </p:nvGrpSpPr>
          <p:grpSpPr>
            <a:xfrm>
              <a:off x="720000" y="2558050"/>
              <a:ext cx="332750" cy="340900"/>
              <a:chOff x="4640775" y="524900"/>
              <a:chExt cx="332750" cy="340900"/>
            </a:xfrm>
          </p:grpSpPr>
          <p:sp>
            <p:nvSpPr>
              <p:cNvPr id="42816" name="Google Shape;428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7" name="Google Shape;428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8" name="Google Shape;428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9" name="Google Shape;428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0" name="Google Shape;428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1" name="Google Shape;428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2" name="Google Shape;428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3" name="Google Shape;428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4" name="Google Shape;428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5" name="Google Shape;428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6" name="Google Shape;428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7" name="Google Shape;428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28" name="Google Shape;42828;p33"/>
            <p:cNvGrpSpPr/>
            <p:nvPr/>
          </p:nvGrpSpPr>
          <p:grpSpPr>
            <a:xfrm>
              <a:off x="1055056" y="2558050"/>
              <a:ext cx="332750" cy="340900"/>
              <a:chOff x="4640775" y="524900"/>
              <a:chExt cx="332750" cy="340900"/>
            </a:xfrm>
          </p:grpSpPr>
          <p:sp>
            <p:nvSpPr>
              <p:cNvPr id="42829" name="Google Shape;428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0" name="Google Shape;428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1" name="Google Shape;428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2" name="Google Shape;428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3" name="Google Shape;428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4" name="Google Shape;428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5" name="Google Shape;428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6" name="Google Shape;428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7" name="Google Shape;428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8" name="Google Shape;428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9" name="Google Shape;428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0" name="Google Shape;428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41" name="Google Shape;42841;p33"/>
            <p:cNvGrpSpPr/>
            <p:nvPr/>
          </p:nvGrpSpPr>
          <p:grpSpPr>
            <a:xfrm>
              <a:off x="1390113" y="2558050"/>
              <a:ext cx="332750" cy="340900"/>
              <a:chOff x="4640775" y="524900"/>
              <a:chExt cx="332750" cy="340900"/>
            </a:xfrm>
          </p:grpSpPr>
          <p:sp>
            <p:nvSpPr>
              <p:cNvPr id="42842" name="Google Shape;428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3" name="Google Shape;428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4" name="Google Shape;4284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5" name="Google Shape;428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6" name="Google Shape;428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7" name="Google Shape;428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8" name="Google Shape;428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9" name="Google Shape;428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0" name="Google Shape;428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1" name="Google Shape;428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2" name="Google Shape;428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3" name="Google Shape;428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54" name="Google Shape;42854;p33"/>
            <p:cNvGrpSpPr/>
            <p:nvPr/>
          </p:nvGrpSpPr>
          <p:grpSpPr>
            <a:xfrm>
              <a:off x="1725169" y="2558050"/>
              <a:ext cx="332750" cy="340900"/>
              <a:chOff x="4640775" y="524900"/>
              <a:chExt cx="332750" cy="340900"/>
            </a:xfrm>
          </p:grpSpPr>
          <p:sp>
            <p:nvSpPr>
              <p:cNvPr id="42855" name="Google Shape;428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6" name="Google Shape;428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7" name="Google Shape;428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8" name="Google Shape;428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9" name="Google Shape;428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0" name="Google Shape;428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1" name="Google Shape;428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2" name="Google Shape;428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3" name="Google Shape;428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4" name="Google Shape;428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5" name="Google Shape;428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6" name="Google Shape;428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67" name="Google Shape;42867;p33"/>
            <p:cNvGrpSpPr/>
            <p:nvPr/>
          </p:nvGrpSpPr>
          <p:grpSpPr>
            <a:xfrm>
              <a:off x="2060226" y="2558050"/>
              <a:ext cx="332750" cy="340900"/>
              <a:chOff x="4640775" y="524900"/>
              <a:chExt cx="332750" cy="340900"/>
            </a:xfrm>
          </p:grpSpPr>
          <p:sp>
            <p:nvSpPr>
              <p:cNvPr id="42868" name="Google Shape;428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9" name="Google Shape;428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0" name="Google Shape;428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1" name="Google Shape;428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2" name="Google Shape;428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3" name="Google Shape;428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4" name="Google Shape;428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5" name="Google Shape;428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6" name="Google Shape;428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7" name="Google Shape;428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8" name="Google Shape;428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9" name="Google Shape;428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80" name="Google Shape;42880;p33"/>
            <p:cNvGrpSpPr/>
            <p:nvPr/>
          </p:nvGrpSpPr>
          <p:grpSpPr>
            <a:xfrm>
              <a:off x="2395282" y="2558050"/>
              <a:ext cx="332750" cy="340900"/>
              <a:chOff x="4640775" y="524900"/>
              <a:chExt cx="332750" cy="340900"/>
            </a:xfrm>
          </p:grpSpPr>
          <p:sp>
            <p:nvSpPr>
              <p:cNvPr id="42881" name="Google Shape;428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2" name="Google Shape;428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3" name="Google Shape;428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4" name="Google Shape;428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5" name="Google Shape;428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6" name="Google Shape;428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7" name="Google Shape;428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8" name="Google Shape;428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9" name="Google Shape;428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0" name="Google Shape;428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1" name="Google Shape;428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2" name="Google Shape;428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893" name="Google Shape;42893;p33"/>
            <p:cNvGrpSpPr/>
            <p:nvPr/>
          </p:nvGrpSpPr>
          <p:grpSpPr>
            <a:xfrm>
              <a:off x="2730339" y="2558050"/>
              <a:ext cx="332750" cy="340900"/>
              <a:chOff x="4640775" y="524900"/>
              <a:chExt cx="332750" cy="340900"/>
            </a:xfrm>
          </p:grpSpPr>
          <p:sp>
            <p:nvSpPr>
              <p:cNvPr id="42894" name="Google Shape;428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5" name="Google Shape;428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6" name="Google Shape;428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7" name="Google Shape;428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8" name="Google Shape;428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9" name="Google Shape;428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0" name="Google Shape;429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1" name="Google Shape;429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2" name="Google Shape;429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3" name="Google Shape;429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4" name="Google Shape;429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5" name="Google Shape;429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06" name="Google Shape;42906;p33"/>
            <p:cNvGrpSpPr/>
            <p:nvPr/>
          </p:nvGrpSpPr>
          <p:grpSpPr>
            <a:xfrm>
              <a:off x="3065395" y="2558050"/>
              <a:ext cx="332750" cy="340900"/>
              <a:chOff x="4640775" y="524900"/>
              <a:chExt cx="332750" cy="340900"/>
            </a:xfrm>
          </p:grpSpPr>
          <p:sp>
            <p:nvSpPr>
              <p:cNvPr id="42907" name="Google Shape;429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8" name="Google Shape;429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9" name="Google Shape;429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0" name="Google Shape;429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1" name="Google Shape;429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2" name="Google Shape;429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3" name="Google Shape;429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4" name="Google Shape;429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5" name="Google Shape;429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6" name="Google Shape;429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7" name="Google Shape;429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8" name="Google Shape;429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19" name="Google Shape;42919;p33"/>
            <p:cNvGrpSpPr/>
            <p:nvPr/>
          </p:nvGrpSpPr>
          <p:grpSpPr>
            <a:xfrm>
              <a:off x="3400452" y="2558050"/>
              <a:ext cx="332750" cy="340900"/>
              <a:chOff x="4640775" y="524900"/>
              <a:chExt cx="332750" cy="340900"/>
            </a:xfrm>
          </p:grpSpPr>
          <p:sp>
            <p:nvSpPr>
              <p:cNvPr id="42920" name="Google Shape;429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1" name="Google Shape;429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2" name="Google Shape;429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3" name="Google Shape;429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4" name="Google Shape;429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5" name="Google Shape;429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6" name="Google Shape;429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7" name="Google Shape;429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8" name="Google Shape;429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9" name="Google Shape;429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0" name="Google Shape;429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1" name="Google Shape;429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32" name="Google Shape;42932;p33"/>
            <p:cNvGrpSpPr/>
            <p:nvPr/>
          </p:nvGrpSpPr>
          <p:grpSpPr>
            <a:xfrm>
              <a:off x="3735508" y="2558050"/>
              <a:ext cx="332750" cy="340900"/>
              <a:chOff x="4640775" y="524900"/>
              <a:chExt cx="332750" cy="340900"/>
            </a:xfrm>
          </p:grpSpPr>
          <p:sp>
            <p:nvSpPr>
              <p:cNvPr id="42933" name="Google Shape;429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4" name="Google Shape;429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5" name="Google Shape;429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6" name="Google Shape;429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7" name="Google Shape;429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8" name="Google Shape;429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9" name="Google Shape;429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0" name="Google Shape;429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1" name="Google Shape;429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2" name="Google Shape;429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3" name="Google Shape;429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4" name="Google Shape;429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45" name="Google Shape;42945;p33"/>
            <p:cNvGrpSpPr/>
            <p:nvPr/>
          </p:nvGrpSpPr>
          <p:grpSpPr>
            <a:xfrm>
              <a:off x="4070565" y="2558050"/>
              <a:ext cx="332750" cy="340900"/>
              <a:chOff x="4640775" y="524900"/>
              <a:chExt cx="332750" cy="340900"/>
            </a:xfrm>
          </p:grpSpPr>
          <p:sp>
            <p:nvSpPr>
              <p:cNvPr id="42946" name="Google Shape;429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7" name="Google Shape;429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8" name="Google Shape;4294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9" name="Google Shape;429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0" name="Google Shape;429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1" name="Google Shape;429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2" name="Google Shape;429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3" name="Google Shape;429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4" name="Google Shape;429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5" name="Google Shape;429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6" name="Google Shape;429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7" name="Google Shape;429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58" name="Google Shape;42958;p33"/>
            <p:cNvGrpSpPr/>
            <p:nvPr/>
          </p:nvGrpSpPr>
          <p:grpSpPr>
            <a:xfrm>
              <a:off x="4405621" y="2558050"/>
              <a:ext cx="332750" cy="340900"/>
              <a:chOff x="4640775" y="524900"/>
              <a:chExt cx="332750" cy="340900"/>
            </a:xfrm>
          </p:grpSpPr>
          <p:sp>
            <p:nvSpPr>
              <p:cNvPr id="42959" name="Google Shape;429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0" name="Google Shape;429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1" name="Google Shape;429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2" name="Google Shape;429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3" name="Google Shape;429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4" name="Google Shape;429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5" name="Google Shape;429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6" name="Google Shape;429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7" name="Google Shape;429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8" name="Google Shape;429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9" name="Google Shape;429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0" name="Google Shape;429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71" name="Google Shape;42971;p33"/>
            <p:cNvGrpSpPr/>
            <p:nvPr/>
          </p:nvGrpSpPr>
          <p:grpSpPr>
            <a:xfrm>
              <a:off x="720000" y="2898950"/>
              <a:ext cx="332750" cy="340900"/>
              <a:chOff x="4640775" y="524900"/>
              <a:chExt cx="332750" cy="340900"/>
            </a:xfrm>
          </p:grpSpPr>
          <p:sp>
            <p:nvSpPr>
              <p:cNvPr id="42972" name="Google Shape;429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3" name="Google Shape;429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4" name="Google Shape;429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5" name="Google Shape;429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6" name="Google Shape;429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7" name="Google Shape;429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8" name="Google Shape;429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9" name="Google Shape;429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0" name="Google Shape;429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1" name="Google Shape;429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2" name="Google Shape;429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3" name="Google Shape;429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84" name="Google Shape;42984;p33"/>
            <p:cNvGrpSpPr/>
            <p:nvPr/>
          </p:nvGrpSpPr>
          <p:grpSpPr>
            <a:xfrm>
              <a:off x="1055056" y="2898950"/>
              <a:ext cx="332750" cy="340900"/>
              <a:chOff x="4640775" y="524900"/>
              <a:chExt cx="332750" cy="340900"/>
            </a:xfrm>
          </p:grpSpPr>
          <p:sp>
            <p:nvSpPr>
              <p:cNvPr id="42985" name="Google Shape;429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6" name="Google Shape;429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7" name="Google Shape;429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8" name="Google Shape;429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9" name="Google Shape;429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0" name="Google Shape;429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1" name="Google Shape;429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2" name="Google Shape;429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3" name="Google Shape;429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4" name="Google Shape;429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5" name="Google Shape;429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6" name="Google Shape;429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997" name="Google Shape;42997;p33"/>
            <p:cNvGrpSpPr/>
            <p:nvPr/>
          </p:nvGrpSpPr>
          <p:grpSpPr>
            <a:xfrm>
              <a:off x="1390113" y="2898950"/>
              <a:ext cx="332750" cy="340900"/>
              <a:chOff x="4640775" y="524900"/>
              <a:chExt cx="332750" cy="340900"/>
            </a:xfrm>
          </p:grpSpPr>
          <p:sp>
            <p:nvSpPr>
              <p:cNvPr id="42998" name="Google Shape;429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9" name="Google Shape;429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0" name="Google Shape;4300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1" name="Google Shape;430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2" name="Google Shape;430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3" name="Google Shape;430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4" name="Google Shape;430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5" name="Google Shape;430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6" name="Google Shape;430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7" name="Google Shape;430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8" name="Google Shape;430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9" name="Google Shape;430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10" name="Google Shape;43010;p33"/>
            <p:cNvGrpSpPr/>
            <p:nvPr/>
          </p:nvGrpSpPr>
          <p:grpSpPr>
            <a:xfrm>
              <a:off x="1725169" y="2898950"/>
              <a:ext cx="332750" cy="340900"/>
              <a:chOff x="4640775" y="524900"/>
              <a:chExt cx="332750" cy="340900"/>
            </a:xfrm>
          </p:grpSpPr>
          <p:sp>
            <p:nvSpPr>
              <p:cNvPr id="43011" name="Google Shape;430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2" name="Google Shape;430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3" name="Google Shape;430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4" name="Google Shape;430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5" name="Google Shape;430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6" name="Google Shape;430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7" name="Google Shape;430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8" name="Google Shape;430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9" name="Google Shape;430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0" name="Google Shape;430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1" name="Google Shape;430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2" name="Google Shape;430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23" name="Google Shape;43023;p33"/>
            <p:cNvGrpSpPr/>
            <p:nvPr/>
          </p:nvGrpSpPr>
          <p:grpSpPr>
            <a:xfrm>
              <a:off x="2060226" y="2898950"/>
              <a:ext cx="332750" cy="340900"/>
              <a:chOff x="4640775" y="524900"/>
              <a:chExt cx="332750" cy="340900"/>
            </a:xfrm>
          </p:grpSpPr>
          <p:sp>
            <p:nvSpPr>
              <p:cNvPr id="43024" name="Google Shape;430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5" name="Google Shape;430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6" name="Google Shape;430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7" name="Google Shape;430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8" name="Google Shape;430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9" name="Google Shape;430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0" name="Google Shape;430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1" name="Google Shape;430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2" name="Google Shape;430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3" name="Google Shape;430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4" name="Google Shape;430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5" name="Google Shape;430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36" name="Google Shape;43036;p33"/>
            <p:cNvGrpSpPr/>
            <p:nvPr/>
          </p:nvGrpSpPr>
          <p:grpSpPr>
            <a:xfrm>
              <a:off x="2395282" y="2898950"/>
              <a:ext cx="332750" cy="340900"/>
              <a:chOff x="4640775" y="524900"/>
              <a:chExt cx="332750" cy="340900"/>
            </a:xfrm>
          </p:grpSpPr>
          <p:sp>
            <p:nvSpPr>
              <p:cNvPr id="43037" name="Google Shape;430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8" name="Google Shape;430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9" name="Google Shape;430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0" name="Google Shape;430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1" name="Google Shape;430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2" name="Google Shape;430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3" name="Google Shape;430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4" name="Google Shape;430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5" name="Google Shape;430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6" name="Google Shape;430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7" name="Google Shape;430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8" name="Google Shape;430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49" name="Google Shape;43049;p33"/>
            <p:cNvGrpSpPr/>
            <p:nvPr/>
          </p:nvGrpSpPr>
          <p:grpSpPr>
            <a:xfrm>
              <a:off x="2730339" y="2898950"/>
              <a:ext cx="332750" cy="340900"/>
              <a:chOff x="4640775" y="524900"/>
              <a:chExt cx="332750" cy="340900"/>
            </a:xfrm>
          </p:grpSpPr>
          <p:sp>
            <p:nvSpPr>
              <p:cNvPr id="43050" name="Google Shape;430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1" name="Google Shape;430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2" name="Google Shape;430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3" name="Google Shape;430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4" name="Google Shape;430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5" name="Google Shape;430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6" name="Google Shape;430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7" name="Google Shape;430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8" name="Google Shape;430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9" name="Google Shape;430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0" name="Google Shape;430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1" name="Google Shape;430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62" name="Google Shape;43062;p33"/>
            <p:cNvGrpSpPr/>
            <p:nvPr/>
          </p:nvGrpSpPr>
          <p:grpSpPr>
            <a:xfrm>
              <a:off x="3065395" y="2898950"/>
              <a:ext cx="332750" cy="340900"/>
              <a:chOff x="4640775" y="524900"/>
              <a:chExt cx="332750" cy="340900"/>
            </a:xfrm>
          </p:grpSpPr>
          <p:sp>
            <p:nvSpPr>
              <p:cNvPr id="43063" name="Google Shape;430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4" name="Google Shape;430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5" name="Google Shape;430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6" name="Google Shape;430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7" name="Google Shape;430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8" name="Google Shape;430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9" name="Google Shape;430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0" name="Google Shape;430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1" name="Google Shape;430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2" name="Google Shape;430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3" name="Google Shape;430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4" name="Google Shape;430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75" name="Google Shape;43075;p33"/>
            <p:cNvGrpSpPr/>
            <p:nvPr/>
          </p:nvGrpSpPr>
          <p:grpSpPr>
            <a:xfrm>
              <a:off x="3400452" y="2898950"/>
              <a:ext cx="332750" cy="340900"/>
              <a:chOff x="4640775" y="524900"/>
              <a:chExt cx="332750" cy="340900"/>
            </a:xfrm>
          </p:grpSpPr>
          <p:sp>
            <p:nvSpPr>
              <p:cNvPr id="43076" name="Google Shape;430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7" name="Google Shape;430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8" name="Google Shape;430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9" name="Google Shape;430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0" name="Google Shape;430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1" name="Google Shape;430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2" name="Google Shape;430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3" name="Google Shape;430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4" name="Google Shape;430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5" name="Google Shape;430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6" name="Google Shape;430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7" name="Google Shape;430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088" name="Google Shape;43088;p33"/>
            <p:cNvGrpSpPr/>
            <p:nvPr/>
          </p:nvGrpSpPr>
          <p:grpSpPr>
            <a:xfrm>
              <a:off x="3735508" y="2898950"/>
              <a:ext cx="332750" cy="340900"/>
              <a:chOff x="4640775" y="524900"/>
              <a:chExt cx="332750" cy="340900"/>
            </a:xfrm>
          </p:grpSpPr>
          <p:sp>
            <p:nvSpPr>
              <p:cNvPr id="43089" name="Google Shape;430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0" name="Google Shape;430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1" name="Google Shape;430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2" name="Google Shape;430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3" name="Google Shape;430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4" name="Google Shape;430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5" name="Google Shape;430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6" name="Google Shape;430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7" name="Google Shape;430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8" name="Google Shape;430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9" name="Google Shape;430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0" name="Google Shape;431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01" name="Google Shape;43101;p33"/>
            <p:cNvGrpSpPr/>
            <p:nvPr/>
          </p:nvGrpSpPr>
          <p:grpSpPr>
            <a:xfrm>
              <a:off x="4070565" y="2898950"/>
              <a:ext cx="332750" cy="340900"/>
              <a:chOff x="4640775" y="524900"/>
              <a:chExt cx="332750" cy="340900"/>
            </a:xfrm>
          </p:grpSpPr>
          <p:sp>
            <p:nvSpPr>
              <p:cNvPr id="43102" name="Google Shape;431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3" name="Google Shape;431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4" name="Google Shape;4310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5" name="Google Shape;431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6" name="Google Shape;431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7" name="Google Shape;431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8" name="Google Shape;431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9" name="Google Shape;431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0" name="Google Shape;431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1" name="Google Shape;431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2" name="Google Shape;431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3" name="Google Shape;431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14" name="Google Shape;43114;p33"/>
            <p:cNvGrpSpPr/>
            <p:nvPr/>
          </p:nvGrpSpPr>
          <p:grpSpPr>
            <a:xfrm>
              <a:off x="4405621" y="2898950"/>
              <a:ext cx="332750" cy="340900"/>
              <a:chOff x="4640775" y="524900"/>
              <a:chExt cx="332750" cy="340900"/>
            </a:xfrm>
          </p:grpSpPr>
          <p:sp>
            <p:nvSpPr>
              <p:cNvPr id="43115" name="Google Shape;431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6" name="Google Shape;431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7" name="Google Shape;431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8" name="Google Shape;431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9" name="Google Shape;431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0" name="Google Shape;431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1" name="Google Shape;431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2" name="Google Shape;431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3" name="Google Shape;431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4" name="Google Shape;431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5" name="Google Shape;431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6" name="Google Shape;431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27" name="Google Shape;43127;p33"/>
            <p:cNvGrpSpPr/>
            <p:nvPr/>
          </p:nvGrpSpPr>
          <p:grpSpPr>
            <a:xfrm>
              <a:off x="720000" y="3239850"/>
              <a:ext cx="332750" cy="340900"/>
              <a:chOff x="4640775" y="524900"/>
              <a:chExt cx="332750" cy="340900"/>
            </a:xfrm>
          </p:grpSpPr>
          <p:sp>
            <p:nvSpPr>
              <p:cNvPr id="43128" name="Google Shape;431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9" name="Google Shape;431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0" name="Google Shape;431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1" name="Google Shape;431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2" name="Google Shape;431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3" name="Google Shape;431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4" name="Google Shape;431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5" name="Google Shape;431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6" name="Google Shape;431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7" name="Google Shape;431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8" name="Google Shape;431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9" name="Google Shape;431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40" name="Google Shape;43140;p33"/>
            <p:cNvGrpSpPr/>
            <p:nvPr/>
          </p:nvGrpSpPr>
          <p:grpSpPr>
            <a:xfrm>
              <a:off x="1055056" y="3239850"/>
              <a:ext cx="332750" cy="340900"/>
              <a:chOff x="4640775" y="524900"/>
              <a:chExt cx="332750" cy="340900"/>
            </a:xfrm>
          </p:grpSpPr>
          <p:sp>
            <p:nvSpPr>
              <p:cNvPr id="43141" name="Google Shape;431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2" name="Google Shape;431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3" name="Google Shape;431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4" name="Google Shape;431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5" name="Google Shape;431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6" name="Google Shape;431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7" name="Google Shape;431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8" name="Google Shape;431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9" name="Google Shape;431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0" name="Google Shape;431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1" name="Google Shape;431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2" name="Google Shape;431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53" name="Google Shape;43153;p33"/>
            <p:cNvGrpSpPr/>
            <p:nvPr/>
          </p:nvGrpSpPr>
          <p:grpSpPr>
            <a:xfrm>
              <a:off x="1390113" y="3239850"/>
              <a:ext cx="332750" cy="340900"/>
              <a:chOff x="4640775" y="524900"/>
              <a:chExt cx="332750" cy="340900"/>
            </a:xfrm>
          </p:grpSpPr>
          <p:sp>
            <p:nvSpPr>
              <p:cNvPr id="43154" name="Google Shape;431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5" name="Google Shape;431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6" name="Google Shape;4315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7" name="Google Shape;431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8" name="Google Shape;431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9" name="Google Shape;431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0" name="Google Shape;431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1" name="Google Shape;431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2" name="Google Shape;431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3" name="Google Shape;431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4" name="Google Shape;431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5" name="Google Shape;431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66" name="Google Shape;43166;p33"/>
            <p:cNvGrpSpPr/>
            <p:nvPr/>
          </p:nvGrpSpPr>
          <p:grpSpPr>
            <a:xfrm>
              <a:off x="1725169" y="3239850"/>
              <a:ext cx="332750" cy="340900"/>
              <a:chOff x="4640775" y="524900"/>
              <a:chExt cx="332750" cy="340900"/>
            </a:xfrm>
          </p:grpSpPr>
          <p:sp>
            <p:nvSpPr>
              <p:cNvPr id="43167" name="Google Shape;431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8" name="Google Shape;431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9" name="Google Shape;431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0" name="Google Shape;431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1" name="Google Shape;431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2" name="Google Shape;431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3" name="Google Shape;431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4" name="Google Shape;431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5" name="Google Shape;431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6" name="Google Shape;431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7" name="Google Shape;431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8" name="Google Shape;431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79" name="Google Shape;43179;p33"/>
            <p:cNvGrpSpPr/>
            <p:nvPr/>
          </p:nvGrpSpPr>
          <p:grpSpPr>
            <a:xfrm>
              <a:off x="2060226" y="3239850"/>
              <a:ext cx="332750" cy="340900"/>
              <a:chOff x="4640775" y="524900"/>
              <a:chExt cx="332750" cy="340900"/>
            </a:xfrm>
          </p:grpSpPr>
          <p:sp>
            <p:nvSpPr>
              <p:cNvPr id="43180" name="Google Shape;431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1" name="Google Shape;431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2" name="Google Shape;431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3" name="Google Shape;431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4" name="Google Shape;431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5" name="Google Shape;431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6" name="Google Shape;431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7" name="Google Shape;431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8" name="Google Shape;431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9" name="Google Shape;431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0" name="Google Shape;431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1" name="Google Shape;431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192" name="Google Shape;43192;p33"/>
            <p:cNvGrpSpPr/>
            <p:nvPr/>
          </p:nvGrpSpPr>
          <p:grpSpPr>
            <a:xfrm>
              <a:off x="2395282" y="3239850"/>
              <a:ext cx="332750" cy="340900"/>
              <a:chOff x="4640775" y="524900"/>
              <a:chExt cx="332750" cy="340900"/>
            </a:xfrm>
          </p:grpSpPr>
          <p:sp>
            <p:nvSpPr>
              <p:cNvPr id="43193" name="Google Shape;431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4" name="Google Shape;431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5" name="Google Shape;431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6" name="Google Shape;431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7" name="Google Shape;431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8" name="Google Shape;431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9" name="Google Shape;431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0" name="Google Shape;432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1" name="Google Shape;432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2" name="Google Shape;432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3" name="Google Shape;432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4" name="Google Shape;432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05" name="Google Shape;43205;p33"/>
            <p:cNvGrpSpPr/>
            <p:nvPr/>
          </p:nvGrpSpPr>
          <p:grpSpPr>
            <a:xfrm>
              <a:off x="2730339" y="3239850"/>
              <a:ext cx="332750" cy="340900"/>
              <a:chOff x="4640775" y="524900"/>
              <a:chExt cx="332750" cy="340900"/>
            </a:xfrm>
          </p:grpSpPr>
          <p:sp>
            <p:nvSpPr>
              <p:cNvPr id="43206" name="Google Shape;432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7" name="Google Shape;432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8" name="Google Shape;432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9" name="Google Shape;432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0" name="Google Shape;432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1" name="Google Shape;432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2" name="Google Shape;432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3" name="Google Shape;432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4" name="Google Shape;432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5" name="Google Shape;432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6" name="Google Shape;432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7" name="Google Shape;432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18" name="Google Shape;43218;p33"/>
            <p:cNvGrpSpPr/>
            <p:nvPr/>
          </p:nvGrpSpPr>
          <p:grpSpPr>
            <a:xfrm>
              <a:off x="3065395" y="3239850"/>
              <a:ext cx="332750" cy="340900"/>
              <a:chOff x="4640775" y="524900"/>
              <a:chExt cx="332750" cy="340900"/>
            </a:xfrm>
          </p:grpSpPr>
          <p:sp>
            <p:nvSpPr>
              <p:cNvPr id="43219" name="Google Shape;432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0" name="Google Shape;432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1" name="Google Shape;432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2" name="Google Shape;432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3" name="Google Shape;432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4" name="Google Shape;432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5" name="Google Shape;432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6" name="Google Shape;432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7" name="Google Shape;432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8" name="Google Shape;432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9" name="Google Shape;432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0" name="Google Shape;432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31" name="Google Shape;43231;p33"/>
            <p:cNvGrpSpPr/>
            <p:nvPr/>
          </p:nvGrpSpPr>
          <p:grpSpPr>
            <a:xfrm>
              <a:off x="3400452" y="3239850"/>
              <a:ext cx="332750" cy="340900"/>
              <a:chOff x="4640775" y="524900"/>
              <a:chExt cx="332750" cy="340900"/>
            </a:xfrm>
          </p:grpSpPr>
          <p:sp>
            <p:nvSpPr>
              <p:cNvPr id="43232" name="Google Shape;432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3" name="Google Shape;432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4" name="Google Shape;432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5" name="Google Shape;432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6" name="Google Shape;432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7" name="Google Shape;432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8" name="Google Shape;432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9" name="Google Shape;432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0" name="Google Shape;432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1" name="Google Shape;432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2" name="Google Shape;432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3" name="Google Shape;432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44" name="Google Shape;43244;p33"/>
            <p:cNvGrpSpPr/>
            <p:nvPr/>
          </p:nvGrpSpPr>
          <p:grpSpPr>
            <a:xfrm>
              <a:off x="3735508" y="3239850"/>
              <a:ext cx="332750" cy="340900"/>
              <a:chOff x="4640775" y="524900"/>
              <a:chExt cx="332750" cy="340900"/>
            </a:xfrm>
          </p:grpSpPr>
          <p:sp>
            <p:nvSpPr>
              <p:cNvPr id="43245" name="Google Shape;432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6" name="Google Shape;432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7" name="Google Shape;432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8" name="Google Shape;432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9" name="Google Shape;432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0" name="Google Shape;432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1" name="Google Shape;432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2" name="Google Shape;432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3" name="Google Shape;432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4" name="Google Shape;432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5" name="Google Shape;432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6" name="Google Shape;432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57" name="Google Shape;43257;p33"/>
            <p:cNvGrpSpPr/>
            <p:nvPr/>
          </p:nvGrpSpPr>
          <p:grpSpPr>
            <a:xfrm>
              <a:off x="4070565" y="3239850"/>
              <a:ext cx="332750" cy="340900"/>
              <a:chOff x="4640775" y="524900"/>
              <a:chExt cx="332750" cy="340900"/>
            </a:xfrm>
          </p:grpSpPr>
          <p:sp>
            <p:nvSpPr>
              <p:cNvPr id="43258" name="Google Shape;432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9" name="Google Shape;432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0" name="Google Shape;4326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1" name="Google Shape;432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2" name="Google Shape;432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3" name="Google Shape;432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4" name="Google Shape;432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5" name="Google Shape;432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6" name="Google Shape;432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7" name="Google Shape;432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8" name="Google Shape;432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9" name="Google Shape;432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70" name="Google Shape;43270;p33"/>
            <p:cNvGrpSpPr/>
            <p:nvPr/>
          </p:nvGrpSpPr>
          <p:grpSpPr>
            <a:xfrm>
              <a:off x="4405621" y="3239850"/>
              <a:ext cx="332750" cy="340900"/>
              <a:chOff x="4640775" y="524900"/>
              <a:chExt cx="332750" cy="340900"/>
            </a:xfrm>
          </p:grpSpPr>
          <p:sp>
            <p:nvSpPr>
              <p:cNvPr id="43271" name="Google Shape;432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2" name="Google Shape;432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3" name="Google Shape;432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4" name="Google Shape;432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5" name="Google Shape;432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6" name="Google Shape;432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7" name="Google Shape;432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8" name="Google Shape;432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9" name="Google Shape;432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0" name="Google Shape;432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1" name="Google Shape;432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2" name="Google Shape;432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83" name="Google Shape;43283;p33"/>
            <p:cNvGrpSpPr/>
            <p:nvPr/>
          </p:nvGrpSpPr>
          <p:grpSpPr>
            <a:xfrm>
              <a:off x="720000" y="3580750"/>
              <a:ext cx="332750" cy="340900"/>
              <a:chOff x="4640775" y="524900"/>
              <a:chExt cx="332750" cy="340900"/>
            </a:xfrm>
          </p:grpSpPr>
          <p:sp>
            <p:nvSpPr>
              <p:cNvPr id="43284" name="Google Shape;432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5" name="Google Shape;432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6" name="Google Shape;432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7" name="Google Shape;432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8" name="Google Shape;432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9" name="Google Shape;432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0" name="Google Shape;432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1" name="Google Shape;432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2" name="Google Shape;432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3" name="Google Shape;432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4" name="Google Shape;432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5" name="Google Shape;432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96" name="Google Shape;43296;p33"/>
            <p:cNvGrpSpPr/>
            <p:nvPr/>
          </p:nvGrpSpPr>
          <p:grpSpPr>
            <a:xfrm>
              <a:off x="1055056" y="3580750"/>
              <a:ext cx="332750" cy="340900"/>
              <a:chOff x="4640775" y="524900"/>
              <a:chExt cx="332750" cy="340900"/>
            </a:xfrm>
          </p:grpSpPr>
          <p:sp>
            <p:nvSpPr>
              <p:cNvPr id="43297" name="Google Shape;432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8" name="Google Shape;432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9" name="Google Shape;432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0" name="Google Shape;433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1" name="Google Shape;433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2" name="Google Shape;433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3" name="Google Shape;433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4" name="Google Shape;433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5" name="Google Shape;433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6" name="Google Shape;433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7" name="Google Shape;433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8" name="Google Shape;433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09" name="Google Shape;43309;p33"/>
            <p:cNvGrpSpPr/>
            <p:nvPr/>
          </p:nvGrpSpPr>
          <p:grpSpPr>
            <a:xfrm>
              <a:off x="1390113" y="3580750"/>
              <a:ext cx="332750" cy="340900"/>
              <a:chOff x="4640775" y="524900"/>
              <a:chExt cx="332750" cy="340900"/>
            </a:xfrm>
          </p:grpSpPr>
          <p:sp>
            <p:nvSpPr>
              <p:cNvPr id="43310" name="Google Shape;433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1" name="Google Shape;433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2" name="Google Shape;4331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3" name="Google Shape;433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4" name="Google Shape;433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5" name="Google Shape;433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6" name="Google Shape;433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7" name="Google Shape;433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8" name="Google Shape;433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9" name="Google Shape;433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0" name="Google Shape;433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1" name="Google Shape;433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22" name="Google Shape;43322;p33"/>
            <p:cNvGrpSpPr/>
            <p:nvPr/>
          </p:nvGrpSpPr>
          <p:grpSpPr>
            <a:xfrm>
              <a:off x="1725169" y="3580750"/>
              <a:ext cx="332750" cy="340900"/>
              <a:chOff x="4640775" y="524900"/>
              <a:chExt cx="332750" cy="340900"/>
            </a:xfrm>
          </p:grpSpPr>
          <p:sp>
            <p:nvSpPr>
              <p:cNvPr id="43323" name="Google Shape;433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4" name="Google Shape;433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5" name="Google Shape;433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6" name="Google Shape;433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7" name="Google Shape;433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8" name="Google Shape;433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9" name="Google Shape;433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0" name="Google Shape;433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1" name="Google Shape;433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2" name="Google Shape;433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3" name="Google Shape;433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4" name="Google Shape;433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35" name="Google Shape;43335;p33"/>
            <p:cNvGrpSpPr/>
            <p:nvPr/>
          </p:nvGrpSpPr>
          <p:grpSpPr>
            <a:xfrm>
              <a:off x="2060226" y="3580750"/>
              <a:ext cx="332750" cy="340900"/>
              <a:chOff x="4640775" y="524900"/>
              <a:chExt cx="332750" cy="340900"/>
            </a:xfrm>
          </p:grpSpPr>
          <p:sp>
            <p:nvSpPr>
              <p:cNvPr id="43336" name="Google Shape;433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7" name="Google Shape;433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8" name="Google Shape;433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9" name="Google Shape;433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0" name="Google Shape;433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1" name="Google Shape;433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2" name="Google Shape;433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3" name="Google Shape;433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4" name="Google Shape;433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5" name="Google Shape;433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6" name="Google Shape;433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7" name="Google Shape;433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48" name="Google Shape;43348;p33"/>
            <p:cNvGrpSpPr/>
            <p:nvPr/>
          </p:nvGrpSpPr>
          <p:grpSpPr>
            <a:xfrm>
              <a:off x="2395282" y="3580750"/>
              <a:ext cx="332750" cy="340900"/>
              <a:chOff x="4640775" y="524900"/>
              <a:chExt cx="332750" cy="340900"/>
            </a:xfrm>
          </p:grpSpPr>
          <p:sp>
            <p:nvSpPr>
              <p:cNvPr id="43349" name="Google Shape;433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0" name="Google Shape;433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1" name="Google Shape;433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2" name="Google Shape;433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3" name="Google Shape;433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4" name="Google Shape;433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5" name="Google Shape;433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6" name="Google Shape;433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7" name="Google Shape;433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8" name="Google Shape;433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9" name="Google Shape;433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0" name="Google Shape;433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61" name="Google Shape;43361;p33"/>
            <p:cNvGrpSpPr/>
            <p:nvPr/>
          </p:nvGrpSpPr>
          <p:grpSpPr>
            <a:xfrm>
              <a:off x="2730339" y="3580750"/>
              <a:ext cx="332750" cy="340900"/>
              <a:chOff x="4640775" y="524900"/>
              <a:chExt cx="332750" cy="340900"/>
            </a:xfrm>
          </p:grpSpPr>
          <p:sp>
            <p:nvSpPr>
              <p:cNvPr id="43362" name="Google Shape;433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3" name="Google Shape;433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4" name="Google Shape;433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5" name="Google Shape;433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6" name="Google Shape;433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7" name="Google Shape;433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8" name="Google Shape;433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9" name="Google Shape;433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0" name="Google Shape;433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1" name="Google Shape;433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2" name="Google Shape;433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3" name="Google Shape;433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74" name="Google Shape;43374;p33"/>
            <p:cNvGrpSpPr/>
            <p:nvPr/>
          </p:nvGrpSpPr>
          <p:grpSpPr>
            <a:xfrm>
              <a:off x="3065395" y="3580750"/>
              <a:ext cx="332750" cy="340900"/>
              <a:chOff x="4640775" y="524900"/>
              <a:chExt cx="332750" cy="340900"/>
            </a:xfrm>
          </p:grpSpPr>
          <p:sp>
            <p:nvSpPr>
              <p:cNvPr id="43375" name="Google Shape;433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6" name="Google Shape;433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7" name="Google Shape;433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8" name="Google Shape;433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9" name="Google Shape;433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0" name="Google Shape;433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1" name="Google Shape;433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2" name="Google Shape;433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3" name="Google Shape;433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4" name="Google Shape;433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5" name="Google Shape;433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6" name="Google Shape;433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87" name="Google Shape;43387;p33"/>
            <p:cNvGrpSpPr/>
            <p:nvPr/>
          </p:nvGrpSpPr>
          <p:grpSpPr>
            <a:xfrm>
              <a:off x="3400452" y="3580750"/>
              <a:ext cx="332750" cy="340900"/>
              <a:chOff x="4640775" y="524900"/>
              <a:chExt cx="332750" cy="340900"/>
            </a:xfrm>
          </p:grpSpPr>
          <p:sp>
            <p:nvSpPr>
              <p:cNvPr id="43388" name="Google Shape;433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9" name="Google Shape;433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0" name="Google Shape;433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1" name="Google Shape;433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2" name="Google Shape;433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3" name="Google Shape;433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4" name="Google Shape;433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5" name="Google Shape;433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6" name="Google Shape;433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7" name="Google Shape;433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8" name="Google Shape;433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9" name="Google Shape;433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00" name="Google Shape;43400;p33"/>
            <p:cNvGrpSpPr/>
            <p:nvPr/>
          </p:nvGrpSpPr>
          <p:grpSpPr>
            <a:xfrm>
              <a:off x="3735508" y="3580750"/>
              <a:ext cx="332750" cy="340900"/>
              <a:chOff x="4640775" y="524900"/>
              <a:chExt cx="332750" cy="340900"/>
            </a:xfrm>
          </p:grpSpPr>
          <p:sp>
            <p:nvSpPr>
              <p:cNvPr id="43401" name="Google Shape;434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2" name="Google Shape;434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3" name="Google Shape;434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4" name="Google Shape;434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5" name="Google Shape;434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6" name="Google Shape;434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7" name="Google Shape;434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8" name="Google Shape;434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9" name="Google Shape;434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0" name="Google Shape;434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1" name="Google Shape;434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2" name="Google Shape;434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13" name="Google Shape;43413;p33"/>
            <p:cNvGrpSpPr/>
            <p:nvPr/>
          </p:nvGrpSpPr>
          <p:grpSpPr>
            <a:xfrm>
              <a:off x="4070565" y="3580750"/>
              <a:ext cx="332750" cy="340900"/>
              <a:chOff x="4640775" y="524900"/>
              <a:chExt cx="332750" cy="340900"/>
            </a:xfrm>
          </p:grpSpPr>
          <p:sp>
            <p:nvSpPr>
              <p:cNvPr id="43414" name="Google Shape;434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5" name="Google Shape;434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6" name="Google Shape;4341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7" name="Google Shape;434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8" name="Google Shape;434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9" name="Google Shape;434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0" name="Google Shape;434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1" name="Google Shape;434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2" name="Google Shape;434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3" name="Google Shape;434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4" name="Google Shape;434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5" name="Google Shape;434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26" name="Google Shape;43426;p33"/>
            <p:cNvGrpSpPr/>
            <p:nvPr/>
          </p:nvGrpSpPr>
          <p:grpSpPr>
            <a:xfrm>
              <a:off x="4405621" y="3580750"/>
              <a:ext cx="332750" cy="340900"/>
              <a:chOff x="4640775" y="524900"/>
              <a:chExt cx="332750" cy="340900"/>
            </a:xfrm>
          </p:grpSpPr>
          <p:sp>
            <p:nvSpPr>
              <p:cNvPr id="43427" name="Google Shape;434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8" name="Google Shape;434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9" name="Google Shape;434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0" name="Google Shape;434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1" name="Google Shape;434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2" name="Google Shape;434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3" name="Google Shape;434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4" name="Google Shape;434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5" name="Google Shape;434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6" name="Google Shape;434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7" name="Google Shape;434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8" name="Google Shape;434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39" name="Google Shape;43439;p33"/>
            <p:cNvGrpSpPr/>
            <p:nvPr/>
          </p:nvGrpSpPr>
          <p:grpSpPr>
            <a:xfrm>
              <a:off x="720000" y="3921650"/>
              <a:ext cx="332750" cy="340900"/>
              <a:chOff x="4640775" y="524900"/>
              <a:chExt cx="332750" cy="340900"/>
            </a:xfrm>
          </p:grpSpPr>
          <p:sp>
            <p:nvSpPr>
              <p:cNvPr id="43440" name="Google Shape;434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1" name="Google Shape;434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2" name="Google Shape;434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3" name="Google Shape;434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4" name="Google Shape;434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5" name="Google Shape;434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6" name="Google Shape;434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7" name="Google Shape;434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8" name="Google Shape;434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9" name="Google Shape;434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0" name="Google Shape;434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1" name="Google Shape;434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52" name="Google Shape;43452;p33"/>
            <p:cNvGrpSpPr/>
            <p:nvPr/>
          </p:nvGrpSpPr>
          <p:grpSpPr>
            <a:xfrm>
              <a:off x="1055056" y="3921650"/>
              <a:ext cx="332750" cy="340900"/>
              <a:chOff x="4640775" y="524900"/>
              <a:chExt cx="332750" cy="340900"/>
            </a:xfrm>
          </p:grpSpPr>
          <p:sp>
            <p:nvSpPr>
              <p:cNvPr id="43453" name="Google Shape;434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4" name="Google Shape;434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5" name="Google Shape;434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6" name="Google Shape;434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7" name="Google Shape;434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8" name="Google Shape;434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9" name="Google Shape;434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0" name="Google Shape;434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1" name="Google Shape;434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2" name="Google Shape;434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3" name="Google Shape;434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4" name="Google Shape;434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65" name="Google Shape;43465;p33"/>
            <p:cNvGrpSpPr/>
            <p:nvPr/>
          </p:nvGrpSpPr>
          <p:grpSpPr>
            <a:xfrm>
              <a:off x="1390113" y="3921650"/>
              <a:ext cx="332750" cy="340900"/>
              <a:chOff x="4640775" y="524900"/>
              <a:chExt cx="332750" cy="340900"/>
            </a:xfrm>
          </p:grpSpPr>
          <p:sp>
            <p:nvSpPr>
              <p:cNvPr id="43466" name="Google Shape;434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7" name="Google Shape;434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8" name="Google Shape;4346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9" name="Google Shape;434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0" name="Google Shape;434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1" name="Google Shape;434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2" name="Google Shape;434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3" name="Google Shape;434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4" name="Google Shape;434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5" name="Google Shape;434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6" name="Google Shape;434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7" name="Google Shape;434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78" name="Google Shape;43478;p33"/>
            <p:cNvGrpSpPr/>
            <p:nvPr/>
          </p:nvGrpSpPr>
          <p:grpSpPr>
            <a:xfrm>
              <a:off x="1725169" y="3921650"/>
              <a:ext cx="332750" cy="340900"/>
              <a:chOff x="4640775" y="524900"/>
              <a:chExt cx="332750" cy="340900"/>
            </a:xfrm>
          </p:grpSpPr>
          <p:sp>
            <p:nvSpPr>
              <p:cNvPr id="43479" name="Google Shape;434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0" name="Google Shape;434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1" name="Google Shape;434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2" name="Google Shape;434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3" name="Google Shape;434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4" name="Google Shape;434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5" name="Google Shape;434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6" name="Google Shape;434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7" name="Google Shape;434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8" name="Google Shape;434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9" name="Google Shape;434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0" name="Google Shape;434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491" name="Google Shape;43491;p33"/>
            <p:cNvGrpSpPr/>
            <p:nvPr/>
          </p:nvGrpSpPr>
          <p:grpSpPr>
            <a:xfrm>
              <a:off x="2060226" y="3921650"/>
              <a:ext cx="332750" cy="340900"/>
              <a:chOff x="4640775" y="524900"/>
              <a:chExt cx="332750" cy="340900"/>
            </a:xfrm>
          </p:grpSpPr>
          <p:sp>
            <p:nvSpPr>
              <p:cNvPr id="43492" name="Google Shape;434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3" name="Google Shape;434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4" name="Google Shape;434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5" name="Google Shape;434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6" name="Google Shape;434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7" name="Google Shape;434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8" name="Google Shape;434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9" name="Google Shape;434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0" name="Google Shape;435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1" name="Google Shape;435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2" name="Google Shape;435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3" name="Google Shape;435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04" name="Google Shape;43504;p33"/>
            <p:cNvGrpSpPr/>
            <p:nvPr/>
          </p:nvGrpSpPr>
          <p:grpSpPr>
            <a:xfrm>
              <a:off x="2395282" y="3921650"/>
              <a:ext cx="332750" cy="340900"/>
              <a:chOff x="4640775" y="524900"/>
              <a:chExt cx="332750" cy="340900"/>
            </a:xfrm>
          </p:grpSpPr>
          <p:sp>
            <p:nvSpPr>
              <p:cNvPr id="43505" name="Google Shape;435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6" name="Google Shape;435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7" name="Google Shape;435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8" name="Google Shape;435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9" name="Google Shape;435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0" name="Google Shape;435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1" name="Google Shape;435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2" name="Google Shape;435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3" name="Google Shape;435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4" name="Google Shape;435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5" name="Google Shape;435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6" name="Google Shape;435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17" name="Google Shape;43517;p33"/>
            <p:cNvGrpSpPr/>
            <p:nvPr/>
          </p:nvGrpSpPr>
          <p:grpSpPr>
            <a:xfrm>
              <a:off x="2730339" y="3921650"/>
              <a:ext cx="332750" cy="340900"/>
              <a:chOff x="4640775" y="524900"/>
              <a:chExt cx="332750" cy="340900"/>
            </a:xfrm>
          </p:grpSpPr>
          <p:sp>
            <p:nvSpPr>
              <p:cNvPr id="43518" name="Google Shape;435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9" name="Google Shape;435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0" name="Google Shape;435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1" name="Google Shape;435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2" name="Google Shape;435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3" name="Google Shape;435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4" name="Google Shape;435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5" name="Google Shape;435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6" name="Google Shape;435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7" name="Google Shape;435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8" name="Google Shape;435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9" name="Google Shape;435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30" name="Google Shape;43530;p33"/>
            <p:cNvGrpSpPr/>
            <p:nvPr/>
          </p:nvGrpSpPr>
          <p:grpSpPr>
            <a:xfrm>
              <a:off x="3065395" y="3921650"/>
              <a:ext cx="332750" cy="340900"/>
              <a:chOff x="4640775" y="524900"/>
              <a:chExt cx="332750" cy="340900"/>
            </a:xfrm>
          </p:grpSpPr>
          <p:sp>
            <p:nvSpPr>
              <p:cNvPr id="43531" name="Google Shape;435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2" name="Google Shape;435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3" name="Google Shape;435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4" name="Google Shape;435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5" name="Google Shape;435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6" name="Google Shape;435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7" name="Google Shape;435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8" name="Google Shape;435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9" name="Google Shape;435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0" name="Google Shape;435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1" name="Google Shape;435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2" name="Google Shape;435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43" name="Google Shape;43543;p33"/>
            <p:cNvGrpSpPr/>
            <p:nvPr/>
          </p:nvGrpSpPr>
          <p:grpSpPr>
            <a:xfrm>
              <a:off x="3400452" y="3921650"/>
              <a:ext cx="332750" cy="340900"/>
              <a:chOff x="4640775" y="524900"/>
              <a:chExt cx="332750" cy="340900"/>
            </a:xfrm>
          </p:grpSpPr>
          <p:sp>
            <p:nvSpPr>
              <p:cNvPr id="43544" name="Google Shape;435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5" name="Google Shape;435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6" name="Google Shape;435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7" name="Google Shape;435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8" name="Google Shape;435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9" name="Google Shape;435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0" name="Google Shape;435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1" name="Google Shape;435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2" name="Google Shape;435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3" name="Google Shape;435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4" name="Google Shape;435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5" name="Google Shape;435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56" name="Google Shape;43556;p33"/>
            <p:cNvGrpSpPr/>
            <p:nvPr/>
          </p:nvGrpSpPr>
          <p:grpSpPr>
            <a:xfrm>
              <a:off x="3735508" y="3921650"/>
              <a:ext cx="332750" cy="340900"/>
              <a:chOff x="4640775" y="524900"/>
              <a:chExt cx="332750" cy="340900"/>
            </a:xfrm>
          </p:grpSpPr>
          <p:sp>
            <p:nvSpPr>
              <p:cNvPr id="43557" name="Google Shape;435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8" name="Google Shape;435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9" name="Google Shape;435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0" name="Google Shape;435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1" name="Google Shape;435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2" name="Google Shape;435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3" name="Google Shape;435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4" name="Google Shape;435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5" name="Google Shape;435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6" name="Google Shape;435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7" name="Google Shape;435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8" name="Google Shape;435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69" name="Google Shape;43569;p33"/>
            <p:cNvGrpSpPr/>
            <p:nvPr/>
          </p:nvGrpSpPr>
          <p:grpSpPr>
            <a:xfrm>
              <a:off x="4070565" y="3921650"/>
              <a:ext cx="332750" cy="340900"/>
              <a:chOff x="4640775" y="524900"/>
              <a:chExt cx="332750" cy="340900"/>
            </a:xfrm>
          </p:grpSpPr>
          <p:sp>
            <p:nvSpPr>
              <p:cNvPr id="43570" name="Google Shape;435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1" name="Google Shape;435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2" name="Google Shape;4357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3" name="Google Shape;435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4" name="Google Shape;435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5" name="Google Shape;435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6" name="Google Shape;435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7" name="Google Shape;435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8" name="Google Shape;435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9" name="Google Shape;435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0" name="Google Shape;435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1" name="Google Shape;435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82" name="Google Shape;43582;p33"/>
            <p:cNvGrpSpPr/>
            <p:nvPr/>
          </p:nvGrpSpPr>
          <p:grpSpPr>
            <a:xfrm>
              <a:off x="4405621" y="3921650"/>
              <a:ext cx="332750" cy="340900"/>
              <a:chOff x="4640775" y="524900"/>
              <a:chExt cx="332750" cy="340900"/>
            </a:xfrm>
          </p:grpSpPr>
          <p:sp>
            <p:nvSpPr>
              <p:cNvPr id="43583" name="Google Shape;435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4" name="Google Shape;435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5" name="Google Shape;435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6" name="Google Shape;435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7" name="Google Shape;435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8" name="Google Shape;435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9" name="Google Shape;435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0" name="Google Shape;435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1" name="Google Shape;435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2" name="Google Shape;435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3" name="Google Shape;435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4" name="Google Shape;435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595" name="Google Shape;43595;p33"/>
            <p:cNvGrpSpPr/>
            <p:nvPr/>
          </p:nvGrpSpPr>
          <p:grpSpPr>
            <a:xfrm>
              <a:off x="720000" y="4262600"/>
              <a:ext cx="332750" cy="340900"/>
              <a:chOff x="4640775" y="524900"/>
              <a:chExt cx="332750" cy="340900"/>
            </a:xfrm>
          </p:grpSpPr>
          <p:sp>
            <p:nvSpPr>
              <p:cNvPr id="43596" name="Google Shape;435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7" name="Google Shape;435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8" name="Google Shape;435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9" name="Google Shape;435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0" name="Google Shape;436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1" name="Google Shape;436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2" name="Google Shape;436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3" name="Google Shape;436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4" name="Google Shape;436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5" name="Google Shape;436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6" name="Google Shape;436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7" name="Google Shape;436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08" name="Google Shape;43608;p33"/>
            <p:cNvGrpSpPr/>
            <p:nvPr/>
          </p:nvGrpSpPr>
          <p:grpSpPr>
            <a:xfrm>
              <a:off x="1055056" y="4262600"/>
              <a:ext cx="332750" cy="340900"/>
              <a:chOff x="4640775" y="524900"/>
              <a:chExt cx="332750" cy="340900"/>
            </a:xfrm>
          </p:grpSpPr>
          <p:sp>
            <p:nvSpPr>
              <p:cNvPr id="43609" name="Google Shape;436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0" name="Google Shape;436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1" name="Google Shape;436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2" name="Google Shape;436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3" name="Google Shape;436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4" name="Google Shape;436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5" name="Google Shape;436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6" name="Google Shape;436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7" name="Google Shape;436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8" name="Google Shape;436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9" name="Google Shape;436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0" name="Google Shape;436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21" name="Google Shape;43621;p33"/>
            <p:cNvGrpSpPr/>
            <p:nvPr/>
          </p:nvGrpSpPr>
          <p:grpSpPr>
            <a:xfrm>
              <a:off x="1390113" y="4262600"/>
              <a:ext cx="332750" cy="340900"/>
              <a:chOff x="4640775" y="524900"/>
              <a:chExt cx="332750" cy="340900"/>
            </a:xfrm>
          </p:grpSpPr>
          <p:sp>
            <p:nvSpPr>
              <p:cNvPr id="43622" name="Google Shape;436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3" name="Google Shape;436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4" name="Google Shape;436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5" name="Google Shape;436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6" name="Google Shape;436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7" name="Google Shape;436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8" name="Google Shape;436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9" name="Google Shape;436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0" name="Google Shape;436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1" name="Google Shape;436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2" name="Google Shape;436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3" name="Google Shape;436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34" name="Google Shape;43634;p33"/>
            <p:cNvGrpSpPr/>
            <p:nvPr/>
          </p:nvGrpSpPr>
          <p:grpSpPr>
            <a:xfrm>
              <a:off x="1725169" y="4262600"/>
              <a:ext cx="332750" cy="340900"/>
              <a:chOff x="4640775" y="524900"/>
              <a:chExt cx="332750" cy="340900"/>
            </a:xfrm>
          </p:grpSpPr>
          <p:sp>
            <p:nvSpPr>
              <p:cNvPr id="43635" name="Google Shape;436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6" name="Google Shape;436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7" name="Google Shape;436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8" name="Google Shape;436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9" name="Google Shape;436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0" name="Google Shape;436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1" name="Google Shape;436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2" name="Google Shape;436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3" name="Google Shape;436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4" name="Google Shape;436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5" name="Google Shape;436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6" name="Google Shape;436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47" name="Google Shape;43647;p33"/>
            <p:cNvGrpSpPr/>
            <p:nvPr/>
          </p:nvGrpSpPr>
          <p:grpSpPr>
            <a:xfrm>
              <a:off x="2060226" y="4262600"/>
              <a:ext cx="332750" cy="340900"/>
              <a:chOff x="4640775" y="524900"/>
              <a:chExt cx="332750" cy="340900"/>
            </a:xfrm>
          </p:grpSpPr>
          <p:sp>
            <p:nvSpPr>
              <p:cNvPr id="43648" name="Google Shape;436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9" name="Google Shape;436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0" name="Google Shape;436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1" name="Google Shape;436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2" name="Google Shape;436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3" name="Google Shape;436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4" name="Google Shape;436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5" name="Google Shape;436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6" name="Google Shape;436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7" name="Google Shape;436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8" name="Google Shape;436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9" name="Google Shape;436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60" name="Google Shape;43660;p33"/>
            <p:cNvGrpSpPr/>
            <p:nvPr/>
          </p:nvGrpSpPr>
          <p:grpSpPr>
            <a:xfrm>
              <a:off x="2395282" y="4262600"/>
              <a:ext cx="332750" cy="340900"/>
              <a:chOff x="4640775" y="524900"/>
              <a:chExt cx="332750" cy="340900"/>
            </a:xfrm>
          </p:grpSpPr>
          <p:sp>
            <p:nvSpPr>
              <p:cNvPr id="43661" name="Google Shape;436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2" name="Google Shape;436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3" name="Google Shape;436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4" name="Google Shape;436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5" name="Google Shape;436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6" name="Google Shape;436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7" name="Google Shape;436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8" name="Google Shape;436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9" name="Google Shape;436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0" name="Google Shape;436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1" name="Google Shape;436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2" name="Google Shape;436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73" name="Google Shape;43673;p33"/>
            <p:cNvGrpSpPr/>
            <p:nvPr/>
          </p:nvGrpSpPr>
          <p:grpSpPr>
            <a:xfrm>
              <a:off x="2730339" y="4262600"/>
              <a:ext cx="332750" cy="340900"/>
              <a:chOff x="4640775" y="524900"/>
              <a:chExt cx="332750" cy="340900"/>
            </a:xfrm>
          </p:grpSpPr>
          <p:sp>
            <p:nvSpPr>
              <p:cNvPr id="43674" name="Google Shape;436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5" name="Google Shape;436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6" name="Google Shape;436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7" name="Google Shape;436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8" name="Google Shape;436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9" name="Google Shape;436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0" name="Google Shape;436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1" name="Google Shape;436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2" name="Google Shape;436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3" name="Google Shape;436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4" name="Google Shape;436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5" name="Google Shape;436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86" name="Google Shape;43686;p33"/>
            <p:cNvGrpSpPr/>
            <p:nvPr/>
          </p:nvGrpSpPr>
          <p:grpSpPr>
            <a:xfrm>
              <a:off x="3065395" y="4262600"/>
              <a:ext cx="332750" cy="340900"/>
              <a:chOff x="4640775" y="524900"/>
              <a:chExt cx="332750" cy="340900"/>
            </a:xfrm>
          </p:grpSpPr>
          <p:sp>
            <p:nvSpPr>
              <p:cNvPr id="43687" name="Google Shape;436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8" name="Google Shape;436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9" name="Google Shape;436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0" name="Google Shape;436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1" name="Google Shape;436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2" name="Google Shape;436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3" name="Google Shape;436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4" name="Google Shape;436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5" name="Google Shape;436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6" name="Google Shape;436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7" name="Google Shape;436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8" name="Google Shape;436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699" name="Google Shape;43699;p33"/>
            <p:cNvGrpSpPr/>
            <p:nvPr/>
          </p:nvGrpSpPr>
          <p:grpSpPr>
            <a:xfrm>
              <a:off x="3400452" y="4262600"/>
              <a:ext cx="332750" cy="340900"/>
              <a:chOff x="4640775" y="524900"/>
              <a:chExt cx="332750" cy="340900"/>
            </a:xfrm>
          </p:grpSpPr>
          <p:sp>
            <p:nvSpPr>
              <p:cNvPr id="43700" name="Google Shape;437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1" name="Google Shape;437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2" name="Google Shape;437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3" name="Google Shape;437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4" name="Google Shape;437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5" name="Google Shape;437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6" name="Google Shape;437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7" name="Google Shape;437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8" name="Google Shape;437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9" name="Google Shape;437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0" name="Google Shape;437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1" name="Google Shape;437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12" name="Google Shape;43712;p33"/>
            <p:cNvGrpSpPr/>
            <p:nvPr/>
          </p:nvGrpSpPr>
          <p:grpSpPr>
            <a:xfrm>
              <a:off x="3735508" y="4262600"/>
              <a:ext cx="332750" cy="340900"/>
              <a:chOff x="4640775" y="524900"/>
              <a:chExt cx="332750" cy="340900"/>
            </a:xfrm>
          </p:grpSpPr>
          <p:sp>
            <p:nvSpPr>
              <p:cNvPr id="43713" name="Google Shape;437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4" name="Google Shape;437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5" name="Google Shape;437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6" name="Google Shape;437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7" name="Google Shape;437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8" name="Google Shape;437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9" name="Google Shape;437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0" name="Google Shape;437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1" name="Google Shape;437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2" name="Google Shape;437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3" name="Google Shape;437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4" name="Google Shape;437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25" name="Google Shape;43725;p33"/>
            <p:cNvGrpSpPr/>
            <p:nvPr/>
          </p:nvGrpSpPr>
          <p:grpSpPr>
            <a:xfrm>
              <a:off x="4070565" y="4262600"/>
              <a:ext cx="332750" cy="340900"/>
              <a:chOff x="4640775" y="524900"/>
              <a:chExt cx="332750" cy="340900"/>
            </a:xfrm>
          </p:grpSpPr>
          <p:sp>
            <p:nvSpPr>
              <p:cNvPr id="43726" name="Google Shape;437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7" name="Google Shape;437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8" name="Google Shape;437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9" name="Google Shape;437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0" name="Google Shape;437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1" name="Google Shape;437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2" name="Google Shape;437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3" name="Google Shape;437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4" name="Google Shape;437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5" name="Google Shape;437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6" name="Google Shape;437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7" name="Google Shape;437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38" name="Google Shape;43738;p33"/>
            <p:cNvGrpSpPr/>
            <p:nvPr/>
          </p:nvGrpSpPr>
          <p:grpSpPr>
            <a:xfrm>
              <a:off x="4405621" y="4262600"/>
              <a:ext cx="332750" cy="340900"/>
              <a:chOff x="4640775" y="524900"/>
              <a:chExt cx="332750" cy="340900"/>
            </a:xfrm>
          </p:grpSpPr>
          <p:sp>
            <p:nvSpPr>
              <p:cNvPr id="43739" name="Google Shape;437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0" name="Google Shape;437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1" name="Google Shape;437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2" name="Google Shape;437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3" name="Google Shape;437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4" name="Google Shape;437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5" name="Google Shape;437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6" name="Google Shape;437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7" name="Google Shape;437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8" name="Google Shape;437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9" name="Google Shape;437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0" name="Google Shape;437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51" name="Google Shape;43751;p33"/>
            <p:cNvGrpSpPr/>
            <p:nvPr/>
          </p:nvGrpSpPr>
          <p:grpSpPr>
            <a:xfrm>
              <a:off x="720000" y="1194450"/>
              <a:ext cx="332750" cy="340900"/>
              <a:chOff x="4640775" y="524900"/>
              <a:chExt cx="332750" cy="340900"/>
            </a:xfrm>
          </p:grpSpPr>
          <p:sp>
            <p:nvSpPr>
              <p:cNvPr id="43752" name="Google Shape;437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3" name="Google Shape;437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4" name="Google Shape;437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5" name="Google Shape;437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6" name="Google Shape;437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7" name="Google Shape;437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8" name="Google Shape;437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9" name="Google Shape;437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0" name="Google Shape;437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1" name="Google Shape;437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2" name="Google Shape;437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3" name="Google Shape;437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64" name="Google Shape;43764;p33"/>
            <p:cNvGrpSpPr/>
            <p:nvPr/>
          </p:nvGrpSpPr>
          <p:grpSpPr>
            <a:xfrm>
              <a:off x="1055056" y="1194450"/>
              <a:ext cx="332750" cy="340900"/>
              <a:chOff x="4640775" y="524900"/>
              <a:chExt cx="332750" cy="340900"/>
            </a:xfrm>
          </p:grpSpPr>
          <p:sp>
            <p:nvSpPr>
              <p:cNvPr id="43765" name="Google Shape;437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6" name="Google Shape;437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7" name="Google Shape;437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8" name="Google Shape;437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9" name="Google Shape;437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0" name="Google Shape;437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1" name="Google Shape;437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2" name="Google Shape;437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3" name="Google Shape;437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4" name="Google Shape;437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5" name="Google Shape;437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6" name="Google Shape;437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77" name="Google Shape;43777;p33"/>
            <p:cNvGrpSpPr/>
            <p:nvPr/>
          </p:nvGrpSpPr>
          <p:grpSpPr>
            <a:xfrm>
              <a:off x="1390113" y="1194450"/>
              <a:ext cx="332750" cy="340900"/>
              <a:chOff x="4640775" y="524900"/>
              <a:chExt cx="332750" cy="340900"/>
            </a:xfrm>
          </p:grpSpPr>
          <p:sp>
            <p:nvSpPr>
              <p:cNvPr id="43778" name="Google Shape;437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9" name="Google Shape;437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0" name="Google Shape;437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1" name="Google Shape;437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2" name="Google Shape;437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3" name="Google Shape;437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4" name="Google Shape;437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5" name="Google Shape;437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6" name="Google Shape;437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7" name="Google Shape;437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8" name="Google Shape;437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9" name="Google Shape;437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790" name="Google Shape;43790;p33"/>
            <p:cNvGrpSpPr/>
            <p:nvPr/>
          </p:nvGrpSpPr>
          <p:grpSpPr>
            <a:xfrm>
              <a:off x="1725169" y="1194450"/>
              <a:ext cx="332750" cy="340900"/>
              <a:chOff x="4640775" y="524900"/>
              <a:chExt cx="332750" cy="340900"/>
            </a:xfrm>
          </p:grpSpPr>
          <p:sp>
            <p:nvSpPr>
              <p:cNvPr id="43791" name="Google Shape;437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2" name="Google Shape;437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3" name="Google Shape;437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4" name="Google Shape;437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5" name="Google Shape;437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6" name="Google Shape;437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7" name="Google Shape;437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8" name="Google Shape;437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9" name="Google Shape;437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0" name="Google Shape;438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1" name="Google Shape;438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2" name="Google Shape;438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03" name="Google Shape;43803;p33"/>
            <p:cNvGrpSpPr/>
            <p:nvPr/>
          </p:nvGrpSpPr>
          <p:grpSpPr>
            <a:xfrm>
              <a:off x="2060226" y="1194450"/>
              <a:ext cx="332750" cy="340900"/>
              <a:chOff x="4640775" y="524900"/>
              <a:chExt cx="332750" cy="340900"/>
            </a:xfrm>
          </p:grpSpPr>
          <p:sp>
            <p:nvSpPr>
              <p:cNvPr id="43804" name="Google Shape;438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5" name="Google Shape;438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6" name="Google Shape;438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7" name="Google Shape;438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8" name="Google Shape;438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9" name="Google Shape;438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0" name="Google Shape;438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1" name="Google Shape;438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2" name="Google Shape;438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3" name="Google Shape;438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4" name="Google Shape;438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5" name="Google Shape;438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16" name="Google Shape;43816;p33"/>
            <p:cNvGrpSpPr/>
            <p:nvPr/>
          </p:nvGrpSpPr>
          <p:grpSpPr>
            <a:xfrm>
              <a:off x="2395282" y="1194450"/>
              <a:ext cx="332750" cy="340900"/>
              <a:chOff x="4640775" y="524900"/>
              <a:chExt cx="332750" cy="340900"/>
            </a:xfrm>
          </p:grpSpPr>
          <p:sp>
            <p:nvSpPr>
              <p:cNvPr id="43817" name="Google Shape;438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8" name="Google Shape;438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9" name="Google Shape;438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0" name="Google Shape;438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1" name="Google Shape;438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2" name="Google Shape;438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3" name="Google Shape;438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4" name="Google Shape;438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5" name="Google Shape;438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6" name="Google Shape;438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7" name="Google Shape;438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8" name="Google Shape;438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29" name="Google Shape;43829;p33"/>
            <p:cNvGrpSpPr/>
            <p:nvPr/>
          </p:nvGrpSpPr>
          <p:grpSpPr>
            <a:xfrm>
              <a:off x="2730339" y="1194450"/>
              <a:ext cx="332750" cy="340900"/>
              <a:chOff x="4640775" y="524900"/>
              <a:chExt cx="332750" cy="340900"/>
            </a:xfrm>
          </p:grpSpPr>
          <p:sp>
            <p:nvSpPr>
              <p:cNvPr id="43830" name="Google Shape;438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1" name="Google Shape;438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2" name="Google Shape;438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3" name="Google Shape;438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4" name="Google Shape;438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5" name="Google Shape;438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6" name="Google Shape;438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7" name="Google Shape;438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8" name="Google Shape;438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9" name="Google Shape;438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0" name="Google Shape;438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1" name="Google Shape;438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42" name="Google Shape;43842;p33"/>
            <p:cNvGrpSpPr/>
            <p:nvPr/>
          </p:nvGrpSpPr>
          <p:grpSpPr>
            <a:xfrm>
              <a:off x="3065395" y="1194450"/>
              <a:ext cx="332750" cy="340900"/>
              <a:chOff x="4640775" y="524900"/>
              <a:chExt cx="332750" cy="340900"/>
            </a:xfrm>
          </p:grpSpPr>
          <p:sp>
            <p:nvSpPr>
              <p:cNvPr id="43843" name="Google Shape;438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4" name="Google Shape;438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5" name="Google Shape;438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6" name="Google Shape;438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7" name="Google Shape;438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8" name="Google Shape;438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9" name="Google Shape;438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0" name="Google Shape;438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1" name="Google Shape;438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2" name="Google Shape;438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3" name="Google Shape;438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4" name="Google Shape;438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55" name="Google Shape;43855;p33"/>
            <p:cNvGrpSpPr/>
            <p:nvPr/>
          </p:nvGrpSpPr>
          <p:grpSpPr>
            <a:xfrm>
              <a:off x="3400452" y="1194450"/>
              <a:ext cx="332750" cy="340900"/>
              <a:chOff x="4640775" y="524900"/>
              <a:chExt cx="332750" cy="340900"/>
            </a:xfrm>
          </p:grpSpPr>
          <p:sp>
            <p:nvSpPr>
              <p:cNvPr id="43856" name="Google Shape;438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7" name="Google Shape;438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8" name="Google Shape;438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9" name="Google Shape;438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0" name="Google Shape;438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1" name="Google Shape;438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2" name="Google Shape;438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3" name="Google Shape;438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4" name="Google Shape;438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5" name="Google Shape;438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6" name="Google Shape;438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7" name="Google Shape;438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68" name="Google Shape;43868;p33"/>
            <p:cNvGrpSpPr/>
            <p:nvPr/>
          </p:nvGrpSpPr>
          <p:grpSpPr>
            <a:xfrm>
              <a:off x="3735508" y="1194450"/>
              <a:ext cx="332750" cy="340900"/>
              <a:chOff x="4640775" y="524900"/>
              <a:chExt cx="332750" cy="340900"/>
            </a:xfrm>
          </p:grpSpPr>
          <p:sp>
            <p:nvSpPr>
              <p:cNvPr id="43869" name="Google Shape;438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0" name="Google Shape;438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1" name="Google Shape;438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2" name="Google Shape;438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3" name="Google Shape;438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4" name="Google Shape;438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5" name="Google Shape;438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6" name="Google Shape;438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7" name="Google Shape;438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8" name="Google Shape;438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9" name="Google Shape;438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0" name="Google Shape;438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81" name="Google Shape;43881;p33"/>
            <p:cNvGrpSpPr/>
            <p:nvPr/>
          </p:nvGrpSpPr>
          <p:grpSpPr>
            <a:xfrm>
              <a:off x="4070565" y="1194450"/>
              <a:ext cx="332750" cy="340900"/>
              <a:chOff x="4640775" y="524900"/>
              <a:chExt cx="332750" cy="340900"/>
            </a:xfrm>
          </p:grpSpPr>
          <p:sp>
            <p:nvSpPr>
              <p:cNvPr id="43882" name="Google Shape;438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3" name="Google Shape;438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4" name="Google Shape;438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5" name="Google Shape;438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6" name="Google Shape;438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7" name="Google Shape;438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8" name="Google Shape;438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9" name="Google Shape;438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0" name="Google Shape;438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1" name="Google Shape;438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2" name="Google Shape;438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3" name="Google Shape;438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894" name="Google Shape;43894;p33"/>
            <p:cNvGrpSpPr/>
            <p:nvPr/>
          </p:nvGrpSpPr>
          <p:grpSpPr>
            <a:xfrm>
              <a:off x="4405621" y="1194450"/>
              <a:ext cx="332750" cy="340900"/>
              <a:chOff x="4640775" y="524900"/>
              <a:chExt cx="332750" cy="340900"/>
            </a:xfrm>
          </p:grpSpPr>
          <p:sp>
            <p:nvSpPr>
              <p:cNvPr id="43895" name="Google Shape;438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6" name="Google Shape;438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7" name="Google Shape;438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8" name="Google Shape;438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9" name="Google Shape;438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0" name="Google Shape;439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1" name="Google Shape;439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2" name="Google Shape;439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3" name="Google Shape;439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4" name="Google Shape;439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5" name="Google Shape;439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6" name="Google Shape;439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07" name="Google Shape;43907;p33"/>
            <p:cNvGrpSpPr/>
            <p:nvPr/>
          </p:nvGrpSpPr>
          <p:grpSpPr>
            <a:xfrm>
              <a:off x="720000" y="869025"/>
              <a:ext cx="332750" cy="340900"/>
              <a:chOff x="4640775" y="524900"/>
              <a:chExt cx="332750" cy="340900"/>
            </a:xfrm>
          </p:grpSpPr>
          <p:sp>
            <p:nvSpPr>
              <p:cNvPr id="43908" name="Google Shape;439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9" name="Google Shape;439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0" name="Google Shape;439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1" name="Google Shape;439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2" name="Google Shape;439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3" name="Google Shape;439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4" name="Google Shape;439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5" name="Google Shape;439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6" name="Google Shape;439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7" name="Google Shape;439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8" name="Google Shape;439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9" name="Google Shape;439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20" name="Google Shape;43920;p33"/>
            <p:cNvGrpSpPr/>
            <p:nvPr/>
          </p:nvGrpSpPr>
          <p:grpSpPr>
            <a:xfrm>
              <a:off x="1055056" y="869025"/>
              <a:ext cx="332750" cy="340900"/>
              <a:chOff x="4640775" y="524900"/>
              <a:chExt cx="332750" cy="340900"/>
            </a:xfrm>
          </p:grpSpPr>
          <p:sp>
            <p:nvSpPr>
              <p:cNvPr id="43921" name="Google Shape;439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2" name="Google Shape;439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3" name="Google Shape;439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4" name="Google Shape;439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5" name="Google Shape;439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6" name="Google Shape;439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7" name="Google Shape;439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8" name="Google Shape;439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9" name="Google Shape;439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0" name="Google Shape;439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1" name="Google Shape;439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2" name="Google Shape;439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33" name="Google Shape;43933;p33"/>
            <p:cNvGrpSpPr/>
            <p:nvPr/>
          </p:nvGrpSpPr>
          <p:grpSpPr>
            <a:xfrm>
              <a:off x="1390113" y="869025"/>
              <a:ext cx="332750" cy="340900"/>
              <a:chOff x="4640775" y="524900"/>
              <a:chExt cx="332750" cy="340900"/>
            </a:xfrm>
          </p:grpSpPr>
          <p:sp>
            <p:nvSpPr>
              <p:cNvPr id="43934" name="Google Shape;439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5" name="Google Shape;439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6" name="Google Shape;439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7" name="Google Shape;439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8" name="Google Shape;439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9" name="Google Shape;439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0" name="Google Shape;439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1" name="Google Shape;439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2" name="Google Shape;439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3" name="Google Shape;439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4" name="Google Shape;439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5" name="Google Shape;439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46" name="Google Shape;43946;p33"/>
            <p:cNvGrpSpPr/>
            <p:nvPr/>
          </p:nvGrpSpPr>
          <p:grpSpPr>
            <a:xfrm>
              <a:off x="1725169" y="869025"/>
              <a:ext cx="332750" cy="340900"/>
              <a:chOff x="4640775" y="524900"/>
              <a:chExt cx="332750" cy="340900"/>
            </a:xfrm>
          </p:grpSpPr>
          <p:sp>
            <p:nvSpPr>
              <p:cNvPr id="43947" name="Google Shape;439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8" name="Google Shape;439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9" name="Google Shape;439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0" name="Google Shape;439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1" name="Google Shape;439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2" name="Google Shape;439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3" name="Google Shape;439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4" name="Google Shape;439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5" name="Google Shape;439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6" name="Google Shape;439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7" name="Google Shape;439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8" name="Google Shape;439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59" name="Google Shape;43959;p33"/>
            <p:cNvGrpSpPr/>
            <p:nvPr/>
          </p:nvGrpSpPr>
          <p:grpSpPr>
            <a:xfrm>
              <a:off x="2060226" y="869025"/>
              <a:ext cx="332750" cy="340900"/>
              <a:chOff x="4640775" y="524900"/>
              <a:chExt cx="332750" cy="340900"/>
            </a:xfrm>
          </p:grpSpPr>
          <p:sp>
            <p:nvSpPr>
              <p:cNvPr id="43960" name="Google Shape;439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1" name="Google Shape;439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2" name="Google Shape;439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3" name="Google Shape;439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4" name="Google Shape;439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5" name="Google Shape;439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6" name="Google Shape;439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7" name="Google Shape;439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8" name="Google Shape;439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9" name="Google Shape;439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0" name="Google Shape;439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1" name="Google Shape;439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72" name="Google Shape;43972;p33"/>
            <p:cNvGrpSpPr/>
            <p:nvPr/>
          </p:nvGrpSpPr>
          <p:grpSpPr>
            <a:xfrm>
              <a:off x="2395282" y="869025"/>
              <a:ext cx="332750" cy="340900"/>
              <a:chOff x="4640775" y="524900"/>
              <a:chExt cx="332750" cy="340900"/>
            </a:xfrm>
          </p:grpSpPr>
          <p:sp>
            <p:nvSpPr>
              <p:cNvPr id="43973" name="Google Shape;439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4" name="Google Shape;439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5" name="Google Shape;439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6" name="Google Shape;439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7" name="Google Shape;439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8" name="Google Shape;439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9" name="Google Shape;439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0" name="Google Shape;439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1" name="Google Shape;439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2" name="Google Shape;439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3" name="Google Shape;439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4" name="Google Shape;439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85" name="Google Shape;43985;p33"/>
            <p:cNvGrpSpPr/>
            <p:nvPr/>
          </p:nvGrpSpPr>
          <p:grpSpPr>
            <a:xfrm>
              <a:off x="2730339" y="869025"/>
              <a:ext cx="332750" cy="340900"/>
              <a:chOff x="4640775" y="524900"/>
              <a:chExt cx="332750" cy="340900"/>
            </a:xfrm>
          </p:grpSpPr>
          <p:sp>
            <p:nvSpPr>
              <p:cNvPr id="43986" name="Google Shape;439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7" name="Google Shape;439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8" name="Google Shape;439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9" name="Google Shape;439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0" name="Google Shape;439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1" name="Google Shape;439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2" name="Google Shape;439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3" name="Google Shape;439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4" name="Google Shape;439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5" name="Google Shape;439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6" name="Google Shape;439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7" name="Google Shape;439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998" name="Google Shape;43998;p33"/>
            <p:cNvGrpSpPr/>
            <p:nvPr/>
          </p:nvGrpSpPr>
          <p:grpSpPr>
            <a:xfrm>
              <a:off x="3065395" y="869025"/>
              <a:ext cx="332750" cy="340900"/>
              <a:chOff x="4640775" y="524900"/>
              <a:chExt cx="332750" cy="340900"/>
            </a:xfrm>
          </p:grpSpPr>
          <p:sp>
            <p:nvSpPr>
              <p:cNvPr id="43999" name="Google Shape;439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0" name="Google Shape;440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1" name="Google Shape;440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2" name="Google Shape;440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3" name="Google Shape;440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4" name="Google Shape;440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5" name="Google Shape;440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6" name="Google Shape;440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7" name="Google Shape;440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8" name="Google Shape;440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9" name="Google Shape;440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0" name="Google Shape;440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11" name="Google Shape;44011;p33"/>
            <p:cNvGrpSpPr/>
            <p:nvPr/>
          </p:nvGrpSpPr>
          <p:grpSpPr>
            <a:xfrm>
              <a:off x="3400452" y="869025"/>
              <a:ext cx="332750" cy="340900"/>
              <a:chOff x="4640775" y="524900"/>
              <a:chExt cx="332750" cy="340900"/>
            </a:xfrm>
          </p:grpSpPr>
          <p:sp>
            <p:nvSpPr>
              <p:cNvPr id="44012" name="Google Shape;440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3" name="Google Shape;440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4" name="Google Shape;440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5" name="Google Shape;440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6" name="Google Shape;440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7" name="Google Shape;440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8" name="Google Shape;440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9" name="Google Shape;440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0" name="Google Shape;440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1" name="Google Shape;440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2" name="Google Shape;440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3" name="Google Shape;440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24" name="Google Shape;44024;p33"/>
            <p:cNvGrpSpPr/>
            <p:nvPr/>
          </p:nvGrpSpPr>
          <p:grpSpPr>
            <a:xfrm>
              <a:off x="3735508" y="869025"/>
              <a:ext cx="332750" cy="340900"/>
              <a:chOff x="4640775" y="524900"/>
              <a:chExt cx="332750" cy="340900"/>
            </a:xfrm>
          </p:grpSpPr>
          <p:sp>
            <p:nvSpPr>
              <p:cNvPr id="44025" name="Google Shape;440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6" name="Google Shape;440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7" name="Google Shape;440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8" name="Google Shape;440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9" name="Google Shape;440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0" name="Google Shape;440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1" name="Google Shape;440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2" name="Google Shape;440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3" name="Google Shape;440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4" name="Google Shape;440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5" name="Google Shape;440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6" name="Google Shape;440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37" name="Google Shape;44037;p33"/>
            <p:cNvGrpSpPr/>
            <p:nvPr/>
          </p:nvGrpSpPr>
          <p:grpSpPr>
            <a:xfrm>
              <a:off x="4070565" y="869025"/>
              <a:ext cx="332750" cy="340900"/>
              <a:chOff x="4640775" y="524900"/>
              <a:chExt cx="332750" cy="340900"/>
            </a:xfrm>
          </p:grpSpPr>
          <p:sp>
            <p:nvSpPr>
              <p:cNvPr id="44038" name="Google Shape;440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9" name="Google Shape;440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0" name="Google Shape;440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1" name="Google Shape;440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2" name="Google Shape;440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3" name="Google Shape;440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4" name="Google Shape;440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5" name="Google Shape;440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6" name="Google Shape;440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7" name="Google Shape;440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8" name="Google Shape;440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9" name="Google Shape;440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50" name="Google Shape;44050;p33"/>
            <p:cNvGrpSpPr/>
            <p:nvPr/>
          </p:nvGrpSpPr>
          <p:grpSpPr>
            <a:xfrm>
              <a:off x="4405621" y="869025"/>
              <a:ext cx="332750" cy="340900"/>
              <a:chOff x="4640775" y="524900"/>
              <a:chExt cx="332750" cy="340900"/>
            </a:xfrm>
          </p:grpSpPr>
          <p:sp>
            <p:nvSpPr>
              <p:cNvPr id="44051" name="Google Shape;440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2" name="Google Shape;440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3" name="Google Shape;440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4" name="Google Shape;440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5" name="Google Shape;440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6" name="Google Shape;440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7" name="Google Shape;440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8" name="Google Shape;440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9" name="Google Shape;440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0" name="Google Shape;440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1" name="Google Shape;440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2" name="Google Shape;440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63" name="Google Shape;44063;p33"/>
            <p:cNvGrpSpPr/>
            <p:nvPr/>
          </p:nvGrpSpPr>
          <p:grpSpPr>
            <a:xfrm>
              <a:off x="720000" y="543600"/>
              <a:ext cx="332750" cy="340900"/>
              <a:chOff x="4640775" y="524900"/>
              <a:chExt cx="332750" cy="340900"/>
            </a:xfrm>
          </p:grpSpPr>
          <p:sp>
            <p:nvSpPr>
              <p:cNvPr id="44064" name="Google Shape;440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5" name="Google Shape;440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6" name="Google Shape;440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7" name="Google Shape;440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8" name="Google Shape;440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9" name="Google Shape;440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0" name="Google Shape;440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1" name="Google Shape;440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2" name="Google Shape;440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3" name="Google Shape;440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4" name="Google Shape;440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5" name="Google Shape;440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76" name="Google Shape;44076;p33"/>
            <p:cNvGrpSpPr/>
            <p:nvPr/>
          </p:nvGrpSpPr>
          <p:grpSpPr>
            <a:xfrm>
              <a:off x="1055056" y="543600"/>
              <a:ext cx="332750" cy="340900"/>
              <a:chOff x="4640775" y="524900"/>
              <a:chExt cx="332750" cy="340900"/>
            </a:xfrm>
          </p:grpSpPr>
          <p:sp>
            <p:nvSpPr>
              <p:cNvPr id="44077" name="Google Shape;440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8" name="Google Shape;440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9" name="Google Shape;440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0" name="Google Shape;440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1" name="Google Shape;440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2" name="Google Shape;440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3" name="Google Shape;440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4" name="Google Shape;440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5" name="Google Shape;440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6" name="Google Shape;440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7" name="Google Shape;440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8" name="Google Shape;440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89" name="Google Shape;44089;p33"/>
            <p:cNvGrpSpPr/>
            <p:nvPr/>
          </p:nvGrpSpPr>
          <p:grpSpPr>
            <a:xfrm>
              <a:off x="1390113" y="543600"/>
              <a:ext cx="332750" cy="340900"/>
              <a:chOff x="4640775" y="524900"/>
              <a:chExt cx="332750" cy="340900"/>
            </a:xfrm>
          </p:grpSpPr>
          <p:sp>
            <p:nvSpPr>
              <p:cNvPr id="44090" name="Google Shape;440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1" name="Google Shape;440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2" name="Google Shape;440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3" name="Google Shape;440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4" name="Google Shape;440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5" name="Google Shape;440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6" name="Google Shape;440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7" name="Google Shape;440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8" name="Google Shape;440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9" name="Google Shape;440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0" name="Google Shape;441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1" name="Google Shape;441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02" name="Google Shape;44102;p33"/>
            <p:cNvGrpSpPr/>
            <p:nvPr/>
          </p:nvGrpSpPr>
          <p:grpSpPr>
            <a:xfrm>
              <a:off x="1725169" y="543600"/>
              <a:ext cx="332750" cy="340900"/>
              <a:chOff x="4640775" y="524900"/>
              <a:chExt cx="332750" cy="340900"/>
            </a:xfrm>
          </p:grpSpPr>
          <p:sp>
            <p:nvSpPr>
              <p:cNvPr id="44103" name="Google Shape;441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4" name="Google Shape;441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5" name="Google Shape;441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6" name="Google Shape;441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7" name="Google Shape;441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8" name="Google Shape;441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9" name="Google Shape;441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0" name="Google Shape;441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1" name="Google Shape;441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2" name="Google Shape;441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3" name="Google Shape;441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4" name="Google Shape;441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15" name="Google Shape;44115;p33"/>
            <p:cNvGrpSpPr/>
            <p:nvPr/>
          </p:nvGrpSpPr>
          <p:grpSpPr>
            <a:xfrm>
              <a:off x="2060226" y="543600"/>
              <a:ext cx="332750" cy="340900"/>
              <a:chOff x="4640775" y="524900"/>
              <a:chExt cx="332750" cy="340900"/>
            </a:xfrm>
          </p:grpSpPr>
          <p:sp>
            <p:nvSpPr>
              <p:cNvPr id="44116" name="Google Shape;441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7" name="Google Shape;441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8" name="Google Shape;441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9" name="Google Shape;441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0" name="Google Shape;441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1" name="Google Shape;441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2" name="Google Shape;441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3" name="Google Shape;441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4" name="Google Shape;441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5" name="Google Shape;441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6" name="Google Shape;441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7" name="Google Shape;441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28" name="Google Shape;44128;p33"/>
            <p:cNvGrpSpPr/>
            <p:nvPr/>
          </p:nvGrpSpPr>
          <p:grpSpPr>
            <a:xfrm>
              <a:off x="2395282" y="543600"/>
              <a:ext cx="332750" cy="340900"/>
              <a:chOff x="4640775" y="524900"/>
              <a:chExt cx="332750" cy="340900"/>
            </a:xfrm>
          </p:grpSpPr>
          <p:sp>
            <p:nvSpPr>
              <p:cNvPr id="44129" name="Google Shape;441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0" name="Google Shape;441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1" name="Google Shape;441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2" name="Google Shape;441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3" name="Google Shape;441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4" name="Google Shape;441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5" name="Google Shape;441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6" name="Google Shape;441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7" name="Google Shape;441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8" name="Google Shape;441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9" name="Google Shape;441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0" name="Google Shape;441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41" name="Google Shape;44141;p33"/>
            <p:cNvGrpSpPr/>
            <p:nvPr/>
          </p:nvGrpSpPr>
          <p:grpSpPr>
            <a:xfrm>
              <a:off x="2730339" y="543600"/>
              <a:ext cx="332750" cy="340900"/>
              <a:chOff x="4640775" y="524900"/>
              <a:chExt cx="332750" cy="340900"/>
            </a:xfrm>
          </p:grpSpPr>
          <p:sp>
            <p:nvSpPr>
              <p:cNvPr id="44142" name="Google Shape;441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3" name="Google Shape;441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4" name="Google Shape;441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5" name="Google Shape;441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6" name="Google Shape;441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7" name="Google Shape;441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8" name="Google Shape;441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9" name="Google Shape;441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0" name="Google Shape;441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1" name="Google Shape;441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2" name="Google Shape;441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3" name="Google Shape;441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54" name="Google Shape;44154;p33"/>
            <p:cNvGrpSpPr/>
            <p:nvPr/>
          </p:nvGrpSpPr>
          <p:grpSpPr>
            <a:xfrm>
              <a:off x="3065395" y="543600"/>
              <a:ext cx="332750" cy="340900"/>
              <a:chOff x="4640775" y="524900"/>
              <a:chExt cx="332750" cy="340900"/>
            </a:xfrm>
          </p:grpSpPr>
          <p:sp>
            <p:nvSpPr>
              <p:cNvPr id="44155" name="Google Shape;441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6" name="Google Shape;441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7" name="Google Shape;441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8" name="Google Shape;441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9" name="Google Shape;441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0" name="Google Shape;441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1" name="Google Shape;441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2" name="Google Shape;441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3" name="Google Shape;441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4" name="Google Shape;441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5" name="Google Shape;441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6" name="Google Shape;441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67" name="Google Shape;44167;p33"/>
            <p:cNvGrpSpPr/>
            <p:nvPr/>
          </p:nvGrpSpPr>
          <p:grpSpPr>
            <a:xfrm>
              <a:off x="3400452" y="543600"/>
              <a:ext cx="332750" cy="340900"/>
              <a:chOff x="4640775" y="524900"/>
              <a:chExt cx="332750" cy="340900"/>
            </a:xfrm>
          </p:grpSpPr>
          <p:sp>
            <p:nvSpPr>
              <p:cNvPr id="44168" name="Google Shape;441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9" name="Google Shape;441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0" name="Google Shape;441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1" name="Google Shape;441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2" name="Google Shape;441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3" name="Google Shape;441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4" name="Google Shape;441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5" name="Google Shape;441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6" name="Google Shape;441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7" name="Google Shape;441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8" name="Google Shape;441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9" name="Google Shape;441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80" name="Google Shape;44180;p33"/>
            <p:cNvGrpSpPr/>
            <p:nvPr/>
          </p:nvGrpSpPr>
          <p:grpSpPr>
            <a:xfrm>
              <a:off x="3735508" y="543600"/>
              <a:ext cx="332750" cy="340900"/>
              <a:chOff x="4640775" y="524900"/>
              <a:chExt cx="332750" cy="340900"/>
            </a:xfrm>
          </p:grpSpPr>
          <p:sp>
            <p:nvSpPr>
              <p:cNvPr id="44181" name="Google Shape;441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2" name="Google Shape;441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3" name="Google Shape;441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4" name="Google Shape;441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5" name="Google Shape;441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6" name="Google Shape;441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7" name="Google Shape;441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8" name="Google Shape;441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9" name="Google Shape;441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0" name="Google Shape;441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1" name="Google Shape;441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2" name="Google Shape;441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193" name="Google Shape;44193;p33"/>
            <p:cNvGrpSpPr/>
            <p:nvPr/>
          </p:nvGrpSpPr>
          <p:grpSpPr>
            <a:xfrm>
              <a:off x="4070565" y="543600"/>
              <a:ext cx="332750" cy="340900"/>
              <a:chOff x="4640775" y="524900"/>
              <a:chExt cx="332750" cy="340900"/>
            </a:xfrm>
          </p:grpSpPr>
          <p:sp>
            <p:nvSpPr>
              <p:cNvPr id="44194" name="Google Shape;441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5" name="Google Shape;441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6" name="Google Shape;441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7" name="Google Shape;441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8" name="Google Shape;441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9" name="Google Shape;441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0" name="Google Shape;442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1" name="Google Shape;442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2" name="Google Shape;442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3" name="Google Shape;442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4" name="Google Shape;442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5" name="Google Shape;442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06" name="Google Shape;44206;p33"/>
            <p:cNvGrpSpPr/>
            <p:nvPr/>
          </p:nvGrpSpPr>
          <p:grpSpPr>
            <a:xfrm>
              <a:off x="4405621" y="543600"/>
              <a:ext cx="332750" cy="340900"/>
              <a:chOff x="4640775" y="524900"/>
              <a:chExt cx="332750" cy="340900"/>
            </a:xfrm>
          </p:grpSpPr>
          <p:sp>
            <p:nvSpPr>
              <p:cNvPr id="44207" name="Google Shape;442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8" name="Google Shape;442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9" name="Google Shape;442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0" name="Google Shape;442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1" name="Google Shape;442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2" name="Google Shape;442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3" name="Google Shape;442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4" name="Google Shape;442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5" name="Google Shape;442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6" name="Google Shape;442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7" name="Google Shape;442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8" name="Google Shape;442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4219" name="Google Shape;44219;p33"/>
          <p:cNvGrpSpPr/>
          <p:nvPr/>
        </p:nvGrpSpPr>
        <p:grpSpPr>
          <a:xfrm>
            <a:off x="4572149" y="543600"/>
            <a:ext cx="3852134" cy="4059900"/>
            <a:chOff x="720000" y="543600"/>
            <a:chExt cx="4018500" cy="4059900"/>
          </a:xfrm>
        </p:grpSpPr>
        <p:sp>
          <p:nvSpPr>
            <p:cNvPr id="44220" name="Google Shape;44220;p33"/>
            <p:cNvSpPr/>
            <p:nvPr/>
          </p:nvSpPr>
          <p:spPr>
            <a:xfrm>
              <a:off x="720000" y="543600"/>
              <a:ext cx="4018500" cy="40599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221" name="Google Shape;44221;p33"/>
            <p:cNvGrpSpPr/>
            <p:nvPr/>
          </p:nvGrpSpPr>
          <p:grpSpPr>
            <a:xfrm>
              <a:off x="720000" y="1535350"/>
              <a:ext cx="332750" cy="340900"/>
              <a:chOff x="4640775" y="524900"/>
              <a:chExt cx="332750" cy="340900"/>
            </a:xfrm>
          </p:grpSpPr>
          <p:sp>
            <p:nvSpPr>
              <p:cNvPr id="44222" name="Google Shape;442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3" name="Google Shape;442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4" name="Google Shape;4422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5" name="Google Shape;442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6" name="Google Shape;442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7" name="Google Shape;442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8" name="Google Shape;442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9" name="Google Shape;442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0" name="Google Shape;442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1" name="Google Shape;442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2" name="Google Shape;442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3" name="Google Shape;442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34" name="Google Shape;44234;p33"/>
            <p:cNvGrpSpPr/>
            <p:nvPr/>
          </p:nvGrpSpPr>
          <p:grpSpPr>
            <a:xfrm>
              <a:off x="1055056" y="1535350"/>
              <a:ext cx="332750" cy="340900"/>
              <a:chOff x="4640775" y="524900"/>
              <a:chExt cx="332750" cy="340900"/>
            </a:xfrm>
          </p:grpSpPr>
          <p:sp>
            <p:nvSpPr>
              <p:cNvPr id="44235" name="Google Shape;442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6" name="Google Shape;442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7" name="Google Shape;442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8" name="Google Shape;442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9" name="Google Shape;442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0" name="Google Shape;442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1" name="Google Shape;442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2" name="Google Shape;442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3" name="Google Shape;442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4" name="Google Shape;442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5" name="Google Shape;442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6" name="Google Shape;442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47" name="Google Shape;44247;p33"/>
            <p:cNvGrpSpPr/>
            <p:nvPr/>
          </p:nvGrpSpPr>
          <p:grpSpPr>
            <a:xfrm>
              <a:off x="1390113" y="1535350"/>
              <a:ext cx="332750" cy="340900"/>
              <a:chOff x="4640775" y="524900"/>
              <a:chExt cx="332750" cy="340900"/>
            </a:xfrm>
          </p:grpSpPr>
          <p:sp>
            <p:nvSpPr>
              <p:cNvPr id="44248" name="Google Shape;442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9" name="Google Shape;442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0" name="Google Shape;4425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1" name="Google Shape;442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2" name="Google Shape;442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3" name="Google Shape;442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4" name="Google Shape;442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5" name="Google Shape;442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6" name="Google Shape;442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7" name="Google Shape;442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8" name="Google Shape;442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9" name="Google Shape;442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60" name="Google Shape;44260;p33"/>
            <p:cNvGrpSpPr/>
            <p:nvPr/>
          </p:nvGrpSpPr>
          <p:grpSpPr>
            <a:xfrm>
              <a:off x="1725169" y="1535350"/>
              <a:ext cx="332750" cy="340900"/>
              <a:chOff x="4640775" y="524900"/>
              <a:chExt cx="332750" cy="340900"/>
            </a:xfrm>
          </p:grpSpPr>
          <p:sp>
            <p:nvSpPr>
              <p:cNvPr id="44261" name="Google Shape;442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2" name="Google Shape;442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3" name="Google Shape;442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4" name="Google Shape;442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5" name="Google Shape;442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6" name="Google Shape;442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7" name="Google Shape;442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8" name="Google Shape;442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9" name="Google Shape;442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0" name="Google Shape;442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1" name="Google Shape;442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2" name="Google Shape;442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73" name="Google Shape;44273;p33"/>
            <p:cNvGrpSpPr/>
            <p:nvPr/>
          </p:nvGrpSpPr>
          <p:grpSpPr>
            <a:xfrm>
              <a:off x="2060226" y="1535350"/>
              <a:ext cx="332750" cy="340900"/>
              <a:chOff x="4640775" y="524900"/>
              <a:chExt cx="332750" cy="340900"/>
            </a:xfrm>
          </p:grpSpPr>
          <p:sp>
            <p:nvSpPr>
              <p:cNvPr id="44274" name="Google Shape;442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5" name="Google Shape;442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6" name="Google Shape;442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7" name="Google Shape;442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8" name="Google Shape;442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9" name="Google Shape;442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0" name="Google Shape;442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1" name="Google Shape;442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2" name="Google Shape;442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3" name="Google Shape;442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4" name="Google Shape;442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5" name="Google Shape;442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86" name="Google Shape;44286;p33"/>
            <p:cNvGrpSpPr/>
            <p:nvPr/>
          </p:nvGrpSpPr>
          <p:grpSpPr>
            <a:xfrm>
              <a:off x="2395282" y="1535350"/>
              <a:ext cx="332750" cy="340900"/>
              <a:chOff x="4640775" y="524900"/>
              <a:chExt cx="332750" cy="340900"/>
            </a:xfrm>
          </p:grpSpPr>
          <p:sp>
            <p:nvSpPr>
              <p:cNvPr id="44287" name="Google Shape;442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8" name="Google Shape;442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9" name="Google Shape;442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0" name="Google Shape;442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1" name="Google Shape;442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2" name="Google Shape;442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3" name="Google Shape;442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4" name="Google Shape;442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5" name="Google Shape;442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6" name="Google Shape;442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7" name="Google Shape;442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8" name="Google Shape;442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299" name="Google Shape;44299;p33"/>
            <p:cNvGrpSpPr/>
            <p:nvPr/>
          </p:nvGrpSpPr>
          <p:grpSpPr>
            <a:xfrm>
              <a:off x="2730339" y="1535350"/>
              <a:ext cx="332750" cy="340900"/>
              <a:chOff x="4640775" y="524900"/>
              <a:chExt cx="332750" cy="340900"/>
            </a:xfrm>
          </p:grpSpPr>
          <p:sp>
            <p:nvSpPr>
              <p:cNvPr id="44300" name="Google Shape;443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1" name="Google Shape;443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2" name="Google Shape;443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3" name="Google Shape;443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4" name="Google Shape;443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5" name="Google Shape;443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6" name="Google Shape;443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7" name="Google Shape;443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8" name="Google Shape;443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9" name="Google Shape;443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0" name="Google Shape;443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1" name="Google Shape;443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12" name="Google Shape;44312;p33"/>
            <p:cNvGrpSpPr/>
            <p:nvPr/>
          </p:nvGrpSpPr>
          <p:grpSpPr>
            <a:xfrm>
              <a:off x="3065395" y="1535350"/>
              <a:ext cx="332750" cy="340900"/>
              <a:chOff x="4640775" y="524900"/>
              <a:chExt cx="332750" cy="340900"/>
            </a:xfrm>
          </p:grpSpPr>
          <p:sp>
            <p:nvSpPr>
              <p:cNvPr id="44313" name="Google Shape;443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4" name="Google Shape;443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5" name="Google Shape;443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6" name="Google Shape;443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7" name="Google Shape;443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8" name="Google Shape;443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9" name="Google Shape;443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0" name="Google Shape;443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1" name="Google Shape;443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2" name="Google Shape;443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3" name="Google Shape;443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4" name="Google Shape;443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25" name="Google Shape;44325;p33"/>
            <p:cNvGrpSpPr/>
            <p:nvPr/>
          </p:nvGrpSpPr>
          <p:grpSpPr>
            <a:xfrm>
              <a:off x="3400452" y="1535350"/>
              <a:ext cx="332750" cy="340900"/>
              <a:chOff x="4640775" y="524900"/>
              <a:chExt cx="332750" cy="340900"/>
            </a:xfrm>
          </p:grpSpPr>
          <p:sp>
            <p:nvSpPr>
              <p:cNvPr id="44326" name="Google Shape;443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7" name="Google Shape;443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8" name="Google Shape;4432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9" name="Google Shape;443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0" name="Google Shape;443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1" name="Google Shape;443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2" name="Google Shape;443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3" name="Google Shape;443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4" name="Google Shape;443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5" name="Google Shape;443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6" name="Google Shape;443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7" name="Google Shape;443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38" name="Google Shape;44338;p33"/>
            <p:cNvGrpSpPr/>
            <p:nvPr/>
          </p:nvGrpSpPr>
          <p:grpSpPr>
            <a:xfrm>
              <a:off x="3735508" y="1535350"/>
              <a:ext cx="332750" cy="340900"/>
              <a:chOff x="4640775" y="524900"/>
              <a:chExt cx="332750" cy="340900"/>
            </a:xfrm>
          </p:grpSpPr>
          <p:sp>
            <p:nvSpPr>
              <p:cNvPr id="44339" name="Google Shape;443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0" name="Google Shape;443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1" name="Google Shape;443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2" name="Google Shape;443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3" name="Google Shape;443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4" name="Google Shape;443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5" name="Google Shape;443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6" name="Google Shape;443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7" name="Google Shape;443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8" name="Google Shape;443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9" name="Google Shape;443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0" name="Google Shape;443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51" name="Google Shape;44351;p33"/>
            <p:cNvGrpSpPr/>
            <p:nvPr/>
          </p:nvGrpSpPr>
          <p:grpSpPr>
            <a:xfrm>
              <a:off x="4070565" y="1535350"/>
              <a:ext cx="332750" cy="340900"/>
              <a:chOff x="4640775" y="524900"/>
              <a:chExt cx="332750" cy="340900"/>
            </a:xfrm>
          </p:grpSpPr>
          <p:sp>
            <p:nvSpPr>
              <p:cNvPr id="44352" name="Google Shape;443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3" name="Google Shape;443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4" name="Google Shape;4435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5" name="Google Shape;443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6" name="Google Shape;443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7" name="Google Shape;443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8" name="Google Shape;443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9" name="Google Shape;443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0" name="Google Shape;443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1" name="Google Shape;443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2" name="Google Shape;443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3" name="Google Shape;443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64" name="Google Shape;44364;p33"/>
            <p:cNvGrpSpPr/>
            <p:nvPr/>
          </p:nvGrpSpPr>
          <p:grpSpPr>
            <a:xfrm>
              <a:off x="4405621" y="1535350"/>
              <a:ext cx="332750" cy="340900"/>
              <a:chOff x="4640775" y="524900"/>
              <a:chExt cx="332750" cy="340900"/>
            </a:xfrm>
          </p:grpSpPr>
          <p:sp>
            <p:nvSpPr>
              <p:cNvPr id="44365" name="Google Shape;443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6" name="Google Shape;443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7" name="Google Shape;443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8" name="Google Shape;443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9" name="Google Shape;443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0" name="Google Shape;443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1" name="Google Shape;443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2" name="Google Shape;443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3" name="Google Shape;443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4" name="Google Shape;443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5" name="Google Shape;443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6" name="Google Shape;443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77" name="Google Shape;44377;p33"/>
            <p:cNvGrpSpPr/>
            <p:nvPr/>
          </p:nvGrpSpPr>
          <p:grpSpPr>
            <a:xfrm>
              <a:off x="720000" y="1876250"/>
              <a:ext cx="332750" cy="340900"/>
              <a:chOff x="4640775" y="524900"/>
              <a:chExt cx="332750" cy="340900"/>
            </a:xfrm>
          </p:grpSpPr>
          <p:sp>
            <p:nvSpPr>
              <p:cNvPr id="44378" name="Google Shape;443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9" name="Google Shape;443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0" name="Google Shape;4438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1" name="Google Shape;443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2" name="Google Shape;443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3" name="Google Shape;443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4" name="Google Shape;443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5" name="Google Shape;443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6" name="Google Shape;443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7" name="Google Shape;443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8" name="Google Shape;443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9" name="Google Shape;443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390" name="Google Shape;44390;p33"/>
            <p:cNvGrpSpPr/>
            <p:nvPr/>
          </p:nvGrpSpPr>
          <p:grpSpPr>
            <a:xfrm>
              <a:off x="1055056" y="1876250"/>
              <a:ext cx="332750" cy="340900"/>
              <a:chOff x="4640775" y="524900"/>
              <a:chExt cx="332750" cy="340900"/>
            </a:xfrm>
          </p:grpSpPr>
          <p:sp>
            <p:nvSpPr>
              <p:cNvPr id="44391" name="Google Shape;443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2" name="Google Shape;443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3" name="Google Shape;443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4" name="Google Shape;443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5" name="Google Shape;443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6" name="Google Shape;443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7" name="Google Shape;443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8" name="Google Shape;443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9" name="Google Shape;443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0" name="Google Shape;444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1" name="Google Shape;444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2" name="Google Shape;444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03" name="Google Shape;44403;p33"/>
            <p:cNvGrpSpPr/>
            <p:nvPr/>
          </p:nvGrpSpPr>
          <p:grpSpPr>
            <a:xfrm>
              <a:off x="1390113" y="1876250"/>
              <a:ext cx="332750" cy="340900"/>
              <a:chOff x="4640775" y="524900"/>
              <a:chExt cx="332750" cy="340900"/>
            </a:xfrm>
          </p:grpSpPr>
          <p:sp>
            <p:nvSpPr>
              <p:cNvPr id="44404" name="Google Shape;444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5" name="Google Shape;444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6" name="Google Shape;4440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7" name="Google Shape;444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8" name="Google Shape;444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9" name="Google Shape;444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0" name="Google Shape;444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1" name="Google Shape;444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2" name="Google Shape;444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3" name="Google Shape;444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4" name="Google Shape;444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5" name="Google Shape;444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16" name="Google Shape;44416;p33"/>
            <p:cNvGrpSpPr/>
            <p:nvPr/>
          </p:nvGrpSpPr>
          <p:grpSpPr>
            <a:xfrm>
              <a:off x="1725169" y="1876250"/>
              <a:ext cx="332750" cy="340900"/>
              <a:chOff x="4640775" y="524900"/>
              <a:chExt cx="332750" cy="340900"/>
            </a:xfrm>
          </p:grpSpPr>
          <p:sp>
            <p:nvSpPr>
              <p:cNvPr id="44417" name="Google Shape;444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8" name="Google Shape;444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9" name="Google Shape;444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0" name="Google Shape;444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1" name="Google Shape;444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2" name="Google Shape;444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3" name="Google Shape;444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4" name="Google Shape;444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5" name="Google Shape;444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6" name="Google Shape;444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7" name="Google Shape;444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8" name="Google Shape;444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29" name="Google Shape;44429;p33"/>
            <p:cNvGrpSpPr/>
            <p:nvPr/>
          </p:nvGrpSpPr>
          <p:grpSpPr>
            <a:xfrm>
              <a:off x="2060226" y="1876250"/>
              <a:ext cx="332750" cy="340900"/>
              <a:chOff x="4640775" y="524900"/>
              <a:chExt cx="332750" cy="340900"/>
            </a:xfrm>
          </p:grpSpPr>
          <p:sp>
            <p:nvSpPr>
              <p:cNvPr id="44430" name="Google Shape;444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1" name="Google Shape;444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2" name="Google Shape;444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3" name="Google Shape;444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4" name="Google Shape;444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5" name="Google Shape;444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6" name="Google Shape;444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7" name="Google Shape;444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8" name="Google Shape;444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9" name="Google Shape;444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0" name="Google Shape;444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1" name="Google Shape;444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42" name="Google Shape;44442;p33"/>
            <p:cNvGrpSpPr/>
            <p:nvPr/>
          </p:nvGrpSpPr>
          <p:grpSpPr>
            <a:xfrm>
              <a:off x="2395282" y="1876250"/>
              <a:ext cx="332750" cy="340900"/>
              <a:chOff x="4640775" y="524900"/>
              <a:chExt cx="332750" cy="340900"/>
            </a:xfrm>
          </p:grpSpPr>
          <p:sp>
            <p:nvSpPr>
              <p:cNvPr id="44443" name="Google Shape;444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4" name="Google Shape;444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5" name="Google Shape;444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6" name="Google Shape;444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7" name="Google Shape;444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8" name="Google Shape;444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9" name="Google Shape;444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0" name="Google Shape;444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1" name="Google Shape;444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2" name="Google Shape;444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3" name="Google Shape;444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4" name="Google Shape;444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55" name="Google Shape;44455;p33"/>
            <p:cNvGrpSpPr/>
            <p:nvPr/>
          </p:nvGrpSpPr>
          <p:grpSpPr>
            <a:xfrm>
              <a:off x="2730339" y="1876250"/>
              <a:ext cx="332750" cy="340900"/>
              <a:chOff x="4640775" y="524900"/>
              <a:chExt cx="332750" cy="340900"/>
            </a:xfrm>
          </p:grpSpPr>
          <p:sp>
            <p:nvSpPr>
              <p:cNvPr id="44456" name="Google Shape;444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7" name="Google Shape;444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8" name="Google Shape;444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9" name="Google Shape;444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0" name="Google Shape;444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1" name="Google Shape;444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2" name="Google Shape;444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3" name="Google Shape;444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4" name="Google Shape;444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5" name="Google Shape;444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6" name="Google Shape;444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7" name="Google Shape;444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68" name="Google Shape;44468;p33"/>
            <p:cNvGrpSpPr/>
            <p:nvPr/>
          </p:nvGrpSpPr>
          <p:grpSpPr>
            <a:xfrm>
              <a:off x="3065395" y="1876250"/>
              <a:ext cx="332750" cy="340900"/>
              <a:chOff x="4640775" y="524900"/>
              <a:chExt cx="332750" cy="340900"/>
            </a:xfrm>
          </p:grpSpPr>
          <p:sp>
            <p:nvSpPr>
              <p:cNvPr id="44469" name="Google Shape;444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0" name="Google Shape;444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1" name="Google Shape;444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2" name="Google Shape;444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3" name="Google Shape;444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4" name="Google Shape;444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5" name="Google Shape;444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6" name="Google Shape;444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7" name="Google Shape;444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8" name="Google Shape;444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9" name="Google Shape;444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0" name="Google Shape;444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1" name="Google Shape;44481;p33"/>
            <p:cNvGrpSpPr/>
            <p:nvPr/>
          </p:nvGrpSpPr>
          <p:grpSpPr>
            <a:xfrm>
              <a:off x="3400452" y="1876250"/>
              <a:ext cx="332750" cy="340900"/>
              <a:chOff x="4640775" y="524900"/>
              <a:chExt cx="332750" cy="340900"/>
            </a:xfrm>
          </p:grpSpPr>
          <p:sp>
            <p:nvSpPr>
              <p:cNvPr id="44482" name="Google Shape;444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3" name="Google Shape;444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4" name="Google Shape;4448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5" name="Google Shape;444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6" name="Google Shape;444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7" name="Google Shape;444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8" name="Google Shape;444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9" name="Google Shape;444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0" name="Google Shape;444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1" name="Google Shape;444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2" name="Google Shape;444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3" name="Google Shape;444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94" name="Google Shape;44494;p33"/>
            <p:cNvGrpSpPr/>
            <p:nvPr/>
          </p:nvGrpSpPr>
          <p:grpSpPr>
            <a:xfrm>
              <a:off x="3735508" y="1876250"/>
              <a:ext cx="332750" cy="340900"/>
              <a:chOff x="4640775" y="524900"/>
              <a:chExt cx="332750" cy="340900"/>
            </a:xfrm>
          </p:grpSpPr>
          <p:sp>
            <p:nvSpPr>
              <p:cNvPr id="44495" name="Google Shape;444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6" name="Google Shape;444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7" name="Google Shape;444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8" name="Google Shape;444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9" name="Google Shape;444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0" name="Google Shape;445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1" name="Google Shape;445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2" name="Google Shape;445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3" name="Google Shape;445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4" name="Google Shape;445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5" name="Google Shape;445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6" name="Google Shape;445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07" name="Google Shape;44507;p33"/>
            <p:cNvGrpSpPr/>
            <p:nvPr/>
          </p:nvGrpSpPr>
          <p:grpSpPr>
            <a:xfrm>
              <a:off x="4070565" y="1876250"/>
              <a:ext cx="332750" cy="340900"/>
              <a:chOff x="4640775" y="524900"/>
              <a:chExt cx="332750" cy="340900"/>
            </a:xfrm>
          </p:grpSpPr>
          <p:sp>
            <p:nvSpPr>
              <p:cNvPr id="44508" name="Google Shape;445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9" name="Google Shape;445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0" name="Google Shape;4451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1" name="Google Shape;445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2" name="Google Shape;445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3" name="Google Shape;445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4" name="Google Shape;445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5" name="Google Shape;445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6" name="Google Shape;445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7" name="Google Shape;445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8" name="Google Shape;445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9" name="Google Shape;445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20" name="Google Shape;44520;p33"/>
            <p:cNvGrpSpPr/>
            <p:nvPr/>
          </p:nvGrpSpPr>
          <p:grpSpPr>
            <a:xfrm>
              <a:off x="4405621" y="1876250"/>
              <a:ext cx="332750" cy="340900"/>
              <a:chOff x="4640775" y="524900"/>
              <a:chExt cx="332750" cy="340900"/>
            </a:xfrm>
          </p:grpSpPr>
          <p:sp>
            <p:nvSpPr>
              <p:cNvPr id="44521" name="Google Shape;445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2" name="Google Shape;445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3" name="Google Shape;445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4" name="Google Shape;445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5" name="Google Shape;445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6" name="Google Shape;445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7" name="Google Shape;445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8" name="Google Shape;445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9" name="Google Shape;445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0" name="Google Shape;445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1" name="Google Shape;445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2" name="Google Shape;445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33" name="Google Shape;44533;p33"/>
            <p:cNvGrpSpPr/>
            <p:nvPr/>
          </p:nvGrpSpPr>
          <p:grpSpPr>
            <a:xfrm>
              <a:off x="720000" y="2217150"/>
              <a:ext cx="332750" cy="340900"/>
              <a:chOff x="4640775" y="524900"/>
              <a:chExt cx="332750" cy="340900"/>
            </a:xfrm>
          </p:grpSpPr>
          <p:sp>
            <p:nvSpPr>
              <p:cNvPr id="44534" name="Google Shape;445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5" name="Google Shape;445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6" name="Google Shape;4453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7" name="Google Shape;445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8" name="Google Shape;445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9" name="Google Shape;445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0" name="Google Shape;445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1" name="Google Shape;445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2" name="Google Shape;445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3" name="Google Shape;445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4" name="Google Shape;445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5" name="Google Shape;445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46" name="Google Shape;44546;p33"/>
            <p:cNvGrpSpPr/>
            <p:nvPr/>
          </p:nvGrpSpPr>
          <p:grpSpPr>
            <a:xfrm>
              <a:off x="1055056" y="2217150"/>
              <a:ext cx="332750" cy="340900"/>
              <a:chOff x="4640775" y="524900"/>
              <a:chExt cx="332750" cy="340900"/>
            </a:xfrm>
          </p:grpSpPr>
          <p:sp>
            <p:nvSpPr>
              <p:cNvPr id="44547" name="Google Shape;445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8" name="Google Shape;445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9" name="Google Shape;445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0" name="Google Shape;445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1" name="Google Shape;445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2" name="Google Shape;445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3" name="Google Shape;445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4" name="Google Shape;445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5" name="Google Shape;445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6" name="Google Shape;445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7" name="Google Shape;445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8" name="Google Shape;445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59" name="Google Shape;44559;p33"/>
            <p:cNvGrpSpPr/>
            <p:nvPr/>
          </p:nvGrpSpPr>
          <p:grpSpPr>
            <a:xfrm>
              <a:off x="1390113" y="2217150"/>
              <a:ext cx="332750" cy="340900"/>
              <a:chOff x="4640775" y="524900"/>
              <a:chExt cx="332750" cy="340900"/>
            </a:xfrm>
          </p:grpSpPr>
          <p:sp>
            <p:nvSpPr>
              <p:cNvPr id="44560" name="Google Shape;445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1" name="Google Shape;445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2" name="Google Shape;4456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3" name="Google Shape;445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4" name="Google Shape;445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5" name="Google Shape;445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6" name="Google Shape;445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7" name="Google Shape;445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8" name="Google Shape;445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9" name="Google Shape;445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0" name="Google Shape;445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1" name="Google Shape;445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72" name="Google Shape;44572;p33"/>
            <p:cNvGrpSpPr/>
            <p:nvPr/>
          </p:nvGrpSpPr>
          <p:grpSpPr>
            <a:xfrm>
              <a:off x="1725169" y="2217150"/>
              <a:ext cx="332750" cy="340900"/>
              <a:chOff x="4640775" y="524900"/>
              <a:chExt cx="332750" cy="340900"/>
            </a:xfrm>
          </p:grpSpPr>
          <p:sp>
            <p:nvSpPr>
              <p:cNvPr id="44573" name="Google Shape;445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4" name="Google Shape;445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5" name="Google Shape;445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6" name="Google Shape;445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7" name="Google Shape;445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8" name="Google Shape;445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9" name="Google Shape;445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0" name="Google Shape;445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1" name="Google Shape;445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2" name="Google Shape;445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3" name="Google Shape;445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4" name="Google Shape;445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85" name="Google Shape;44585;p33"/>
            <p:cNvGrpSpPr/>
            <p:nvPr/>
          </p:nvGrpSpPr>
          <p:grpSpPr>
            <a:xfrm>
              <a:off x="2060226" y="2217150"/>
              <a:ext cx="332750" cy="340900"/>
              <a:chOff x="4640775" y="524900"/>
              <a:chExt cx="332750" cy="340900"/>
            </a:xfrm>
          </p:grpSpPr>
          <p:sp>
            <p:nvSpPr>
              <p:cNvPr id="44586" name="Google Shape;445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7" name="Google Shape;445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8" name="Google Shape;445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9" name="Google Shape;445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0" name="Google Shape;445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1" name="Google Shape;445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2" name="Google Shape;445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3" name="Google Shape;445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4" name="Google Shape;445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5" name="Google Shape;445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6" name="Google Shape;445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7" name="Google Shape;445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598" name="Google Shape;44598;p33"/>
            <p:cNvGrpSpPr/>
            <p:nvPr/>
          </p:nvGrpSpPr>
          <p:grpSpPr>
            <a:xfrm>
              <a:off x="2395282" y="2217150"/>
              <a:ext cx="332750" cy="340900"/>
              <a:chOff x="4640775" y="524900"/>
              <a:chExt cx="332750" cy="340900"/>
            </a:xfrm>
          </p:grpSpPr>
          <p:sp>
            <p:nvSpPr>
              <p:cNvPr id="44599" name="Google Shape;445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0" name="Google Shape;446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1" name="Google Shape;446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2" name="Google Shape;446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3" name="Google Shape;446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4" name="Google Shape;446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5" name="Google Shape;446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6" name="Google Shape;446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7" name="Google Shape;446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8" name="Google Shape;446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9" name="Google Shape;446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0" name="Google Shape;446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11" name="Google Shape;44611;p33"/>
            <p:cNvGrpSpPr/>
            <p:nvPr/>
          </p:nvGrpSpPr>
          <p:grpSpPr>
            <a:xfrm>
              <a:off x="2730339" y="2217150"/>
              <a:ext cx="332750" cy="340900"/>
              <a:chOff x="4640775" y="524900"/>
              <a:chExt cx="332750" cy="340900"/>
            </a:xfrm>
          </p:grpSpPr>
          <p:sp>
            <p:nvSpPr>
              <p:cNvPr id="44612" name="Google Shape;446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3" name="Google Shape;446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4" name="Google Shape;446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5" name="Google Shape;446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6" name="Google Shape;446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7" name="Google Shape;446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8" name="Google Shape;446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9" name="Google Shape;446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0" name="Google Shape;446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1" name="Google Shape;446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2" name="Google Shape;446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3" name="Google Shape;446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24" name="Google Shape;44624;p33"/>
            <p:cNvGrpSpPr/>
            <p:nvPr/>
          </p:nvGrpSpPr>
          <p:grpSpPr>
            <a:xfrm>
              <a:off x="3065395" y="2217150"/>
              <a:ext cx="332750" cy="340900"/>
              <a:chOff x="4640775" y="524900"/>
              <a:chExt cx="332750" cy="340900"/>
            </a:xfrm>
          </p:grpSpPr>
          <p:sp>
            <p:nvSpPr>
              <p:cNvPr id="44625" name="Google Shape;446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6" name="Google Shape;446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7" name="Google Shape;446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8" name="Google Shape;446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9" name="Google Shape;446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0" name="Google Shape;446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1" name="Google Shape;446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2" name="Google Shape;446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3" name="Google Shape;446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4" name="Google Shape;446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5" name="Google Shape;446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6" name="Google Shape;446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37" name="Google Shape;44637;p33"/>
            <p:cNvGrpSpPr/>
            <p:nvPr/>
          </p:nvGrpSpPr>
          <p:grpSpPr>
            <a:xfrm>
              <a:off x="3400452" y="2217150"/>
              <a:ext cx="332750" cy="340900"/>
              <a:chOff x="4640775" y="524900"/>
              <a:chExt cx="332750" cy="340900"/>
            </a:xfrm>
          </p:grpSpPr>
          <p:sp>
            <p:nvSpPr>
              <p:cNvPr id="44638" name="Google Shape;446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9" name="Google Shape;446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0" name="Google Shape;4464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1" name="Google Shape;446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2" name="Google Shape;446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3" name="Google Shape;446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4" name="Google Shape;446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5" name="Google Shape;446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6" name="Google Shape;446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7" name="Google Shape;446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8" name="Google Shape;446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9" name="Google Shape;446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50" name="Google Shape;44650;p33"/>
            <p:cNvGrpSpPr/>
            <p:nvPr/>
          </p:nvGrpSpPr>
          <p:grpSpPr>
            <a:xfrm>
              <a:off x="3735508" y="2217150"/>
              <a:ext cx="332750" cy="340900"/>
              <a:chOff x="4640775" y="524900"/>
              <a:chExt cx="332750" cy="340900"/>
            </a:xfrm>
          </p:grpSpPr>
          <p:sp>
            <p:nvSpPr>
              <p:cNvPr id="44651" name="Google Shape;446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2" name="Google Shape;446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3" name="Google Shape;446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4" name="Google Shape;446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5" name="Google Shape;446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6" name="Google Shape;446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7" name="Google Shape;446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8" name="Google Shape;446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9" name="Google Shape;446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0" name="Google Shape;446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1" name="Google Shape;446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2" name="Google Shape;446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63" name="Google Shape;44663;p33"/>
            <p:cNvGrpSpPr/>
            <p:nvPr/>
          </p:nvGrpSpPr>
          <p:grpSpPr>
            <a:xfrm>
              <a:off x="4070565" y="2217150"/>
              <a:ext cx="332750" cy="340900"/>
              <a:chOff x="4640775" y="524900"/>
              <a:chExt cx="332750" cy="340900"/>
            </a:xfrm>
          </p:grpSpPr>
          <p:sp>
            <p:nvSpPr>
              <p:cNvPr id="44664" name="Google Shape;446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5" name="Google Shape;446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6" name="Google Shape;4466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7" name="Google Shape;446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8" name="Google Shape;446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9" name="Google Shape;446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0" name="Google Shape;446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1" name="Google Shape;446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2" name="Google Shape;446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3" name="Google Shape;446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4" name="Google Shape;446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5" name="Google Shape;446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76" name="Google Shape;44676;p33"/>
            <p:cNvGrpSpPr/>
            <p:nvPr/>
          </p:nvGrpSpPr>
          <p:grpSpPr>
            <a:xfrm>
              <a:off x="4405621" y="2217150"/>
              <a:ext cx="332750" cy="340900"/>
              <a:chOff x="4640775" y="524900"/>
              <a:chExt cx="332750" cy="340900"/>
            </a:xfrm>
          </p:grpSpPr>
          <p:sp>
            <p:nvSpPr>
              <p:cNvPr id="44677" name="Google Shape;446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8" name="Google Shape;446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9" name="Google Shape;446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0" name="Google Shape;446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1" name="Google Shape;446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2" name="Google Shape;446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3" name="Google Shape;446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4" name="Google Shape;446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5" name="Google Shape;446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6" name="Google Shape;446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7" name="Google Shape;446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8" name="Google Shape;446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689" name="Google Shape;44689;p33"/>
            <p:cNvGrpSpPr/>
            <p:nvPr/>
          </p:nvGrpSpPr>
          <p:grpSpPr>
            <a:xfrm>
              <a:off x="720000" y="2558050"/>
              <a:ext cx="332750" cy="340900"/>
              <a:chOff x="4640775" y="524900"/>
              <a:chExt cx="332750" cy="340900"/>
            </a:xfrm>
          </p:grpSpPr>
          <p:sp>
            <p:nvSpPr>
              <p:cNvPr id="44690" name="Google Shape;446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1" name="Google Shape;446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2" name="Google Shape;4469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3" name="Google Shape;446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4" name="Google Shape;446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5" name="Google Shape;446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6" name="Google Shape;446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7" name="Google Shape;446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8" name="Google Shape;446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9" name="Google Shape;446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0" name="Google Shape;447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1" name="Google Shape;447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02" name="Google Shape;44702;p33"/>
            <p:cNvGrpSpPr/>
            <p:nvPr/>
          </p:nvGrpSpPr>
          <p:grpSpPr>
            <a:xfrm>
              <a:off x="1055056" y="2558050"/>
              <a:ext cx="332750" cy="340900"/>
              <a:chOff x="4640775" y="524900"/>
              <a:chExt cx="332750" cy="340900"/>
            </a:xfrm>
          </p:grpSpPr>
          <p:sp>
            <p:nvSpPr>
              <p:cNvPr id="44703" name="Google Shape;447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4" name="Google Shape;447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5" name="Google Shape;447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6" name="Google Shape;447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7" name="Google Shape;447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8" name="Google Shape;447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9" name="Google Shape;447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0" name="Google Shape;447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1" name="Google Shape;447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2" name="Google Shape;447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3" name="Google Shape;447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4" name="Google Shape;447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15" name="Google Shape;44715;p33"/>
            <p:cNvGrpSpPr/>
            <p:nvPr/>
          </p:nvGrpSpPr>
          <p:grpSpPr>
            <a:xfrm>
              <a:off x="1390113" y="2558050"/>
              <a:ext cx="332750" cy="340900"/>
              <a:chOff x="4640775" y="524900"/>
              <a:chExt cx="332750" cy="340900"/>
            </a:xfrm>
          </p:grpSpPr>
          <p:sp>
            <p:nvSpPr>
              <p:cNvPr id="44716" name="Google Shape;447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7" name="Google Shape;447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8" name="Google Shape;4471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9" name="Google Shape;447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0" name="Google Shape;447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1" name="Google Shape;447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2" name="Google Shape;447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3" name="Google Shape;447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4" name="Google Shape;447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5" name="Google Shape;447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6" name="Google Shape;447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7" name="Google Shape;447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28" name="Google Shape;44728;p33"/>
            <p:cNvGrpSpPr/>
            <p:nvPr/>
          </p:nvGrpSpPr>
          <p:grpSpPr>
            <a:xfrm>
              <a:off x="1725169" y="2558050"/>
              <a:ext cx="332750" cy="340900"/>
              <a:chOff x="4640775" y="524900"/>
              <a:chExt cx="332750" cy="340900"/>
            </a:xfrm>
          </p:grpSpPr>
          <p:sp>
            <p:nvSpPr>
              <p:cNvPr id="44729" name="Google Shape;447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0" name="Google Shape;447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1" name="Google Shape;447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2" name="Google Shape;447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3" name="Google Shape;447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4" name="Google Shape;447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5" name="Google Shape;447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6" name="Google Shape;447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7" name="Google Shape;447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8" name="Google Shape;447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9" name="Google Shape;447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0" name="Google Shape;447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41" name="Google Shape;44741;p33"/>
            <p:cNvGrpSpPr/>
            <p:nvPr/>
          </p:nvGrpSpPr>
          <p:grpSpPr>
            <a:xfrm>
              <a:off x="2060226" y="2558050"/>
              <a:ext cx="332750" cy="340900"/>
              <a:chOff x="4640775" y="524900"/>
              <a:chExt cx="332750" cy="340900"/>
            </a:xfrm>
          </p:grpSpPr>
          <p:sp>
            <p:nvSpPr>
              <p:cNvPr id="44742" name="Google Shape;447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3" name="Google Shape;447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4" name="Google Shape;447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5" name="Google Shape;447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6" name="Google Shape;447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7" name="Google Shape;447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8" name="Google Shape;447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9" name="Google Shape;447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0" name="Google Shape;447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1" name="Google Shape;447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2" name="Google Shape;447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3" name="Google Shape;447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54" name="Google Shape;44754;p33"/>
            <p:cNvGrpSpPr/>
            <p:nvPr/>
          </p:nvGrpSpPr>
          <p:grpSpPr>
            <a:xfrm>
              <a:off x="2395282" y="2558050"/>
              <a:ext cx="332750" cy="340900"/>
              <a:chOff x="4640775" y="524900"/>
              <a:chExt cx="332750" cy="340900"/>
            </a:xfrm>
          </p:grpSpPr>
          <p:sp>
            <p:nvSpPr>
              <p:cNvPr id="44755" name="Google Shape;447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6" name="Google Shape;447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7" name="Google Shape;447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8" name="Google Shape;447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9" name="Google Shape;447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0" name="Google Shape;447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1" name="Google Shape;447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2" name="Google Shape;447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3" name="Google Shape;447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4" name="Google Shape;447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5" name="Google Shape;447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6" name="Google Shape;447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67" name="Google Shape;44767;p33"/>
            <p:cNvGrpSpPr/>
            <p:nvPr/>
          </p:nvGrpSpPr>
          <p:grpSpPr>
            <a:xfrm>
              <a:off x="2730339" y="2558050"/>
              <a:ext cx="332750" cy="340900"/>
              <a:chOff x="4640775" y="524900"/>
              <a:chExt cx="332750" cy="340900"/>
            </a:xfrm>
          </p:grpSpPr>
          <p:sp>
            <p:nvSpPr>
              <p:cNvPr id="44768" name="Google Shape;447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9" name="Google Shape;447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0" name="Google Shape;447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1" name="Google Shape;447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2" name="Google Shape;447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3" name="Google Shape;447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4" name="Google Shape;447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5" name="Google Shape;447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6" name="Google Shape;447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7" name="Google Shape;447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8" name="Google Shape;447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9" name="Google Shape;447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80" name="Google Shape;44780;p33"/>
            <p:cNvGrpSpPr/>
            <p:nvPr/>
          </p:nvGrpSpPr>
          <p:grpSpPr>
            <a:xfrm>
              <a:off x="3065395" y="2558050"/>
              <a:ext cx="332750" cy="340900"/>
              <a:chOff x="4640775" y="524900"/>
              <a:chExt cx="332750" cy="340900"/>
            </a:xfrm>
          </p:grpSpPr>
          <p:sp>
            <p:nvSpPr>
              <p:cNvPr id="44781" name="Google Shape;447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2" name="Google Shape;447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3" name="Google Shape;447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4" name="Google Shape;447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5" name="Google Shape;447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6" name="Google Shape;447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7" name="Google Shape;447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8" name="Google Shape;447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9" name="Google Shape;447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0" name="Google Shape;447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1" name="Google Shape;447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2" name="Google Shape;447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93" name="Google Shape;44793;p33"/>
            <p:cNvGrpSpPr/>
            <p:nvPr/>
          </p:nvGrpSpPr>
          <p:grpSpPr>
            <a:xfrm>
              <a:off x="3400452" y="2558050"/>
              <a:ext cx="332750" cy="340900"/>
              <a:chOff x="4640775" y="524900"/>
              <a:chExt cx="332750" cy="340900"/>
            </a:xfrm>
          </p:grpSpPr>
          <p:sp>
            <p:nvSpPr>
              <p:cNvPr id="44794" name="Google Shape;4479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5" name="Google Shape;4479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6" name="Google Shape;4479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7" name="Google Shape;4479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8" name="Google Shape;4479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9" name="Google Shape;4479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0" name="Google Shape;4480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1" name="Google Shape;4480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2" name="Google Shape;4480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3" name="Google Shape;4480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4" name="Google Shape;4480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5" name="Google Shape;4480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06" name="Google Shape;44806;p33"/>
            <p:cNvGrpSpPr/>
            <p:nvPr/>
          </p:nvGrpSpPr>
          <p:grpSpPr>
            <a:xfrm>
              <a:off x="3735508" y="2558050"/>
              <a:ext cx="332750" cy="340900"/>
              <a:chOff x="4640775" y="524900"/>
              <a:chExt cx="332750" cy="340900"/>
            </a:xfrm>
          </p:grpSpPr>
          <p:sp>
            <p:nvSpPr>
              <p:cNvPr id="44807" name="Google Shape;4480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8" name="Google Shape;4480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9" name="Google Shape;4480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0" name="Google Shape;4481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1" name="Google Shape;4481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2" name="Google Shape;4481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3" name="Google Shape;4481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4" name="Google Shape;4481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5" name="Google Shape;4481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6" name="Google Shape;4481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7" name="Google Shape;4481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8" name="Google Shape;4481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19" name="Google Shape;44819;p33"/>
            <p:cNvGrpSpPr/>
            <p:nvPr/>
          </p:nvGrpSpPr>
          <p:grpSpPr>
            <a:xfrm>
              <a:off x="4070565" y="2558050"/>
              <a:ext cx="332750" cy="340900"/>
              <a:chOff x="4640775" y="524900"/>
              <a:chExt cx="332750" cy="340900"/>
            </a:xfrm>
          </p:grpSpPr>
          <p:sp>
            <p:nvSpPr>
              <p:cNvPr id="44820" name="Google Shape;4482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1" name="Google Shape;4482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2" name="Google Shape;4482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3" name="Google Shape;4482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4" name="Google Shape;4482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5" name="Google Shape;4482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6" name="Google Shape;4482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7" name="Google Shape;4482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8" name="Google Shape;4482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9" name="Google Shape;4482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0" name="Google Shape;4483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1" name="Google Shape;4483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32" name="Google Shape;44832;p33"/>
            <p:cNvGrpSpPr/>
            <p:nvPr/>
          </p:nvGrpSpPr>
          <p:grpSpPr>
            <a:xfrm>
              <a:off x="4405621" y="2558050"/>
              <a:ext cx="332750" cy="340900"/>
              <a:chOff x="4640775" y="524900"/>
              <a:chExt cx="332750" cy="340900"/>
            </a:xfrm>
          </p:grpSpPr>
          <p:sp>
            <p:nvSpPr>
              <p:cNvPr id="44833" name="Google Shape;4483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4" name="Google Shape;4483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5" name="Google Shape;4483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6" name="Google Shape;4483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7" name="Google Shape;4483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8" name="Google Shape;4483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9" name="Google Shape;4483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0" name="Google Shape;4484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1" name="Google Shape;4484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2" name="Google Shape;4484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3" name="Google Shape;4484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4" name="Google Shape;4484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45" name="Google Shape;44845;p33"/>
            <p:cNvGrpSpPr/>
            <p:nvPr/>
          </p:nvGrpSpPr>
          <p:grpSpPr>
            <a:xfrm>
              <a:off x="720000" y="2898950"/>
              <a:ext cx="332750" cy="340900"/>
              <a:chOff x="4640775" y="524900"/>
              <a:chExt cx="332750" cy="340900"/>
            </a:xfrm>
          </p:grpSpPr>
          <p:sp>
            <p:nvSpPr>
              <p:cNvPr id="44846" name="Google Shape;4484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7" name="Google Shape;4484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8" name="Google Shape;4484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9" name="Google Shape;4484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0" name="Google Shape;4485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1" name="Google Shape;4485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2" name="Google Shape;4485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3" name="Google Shape;4485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4" name="Google Shape;4485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5" name="Google Shape;4485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6" name="Google Shape;4485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7" name="Google Shape;4485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58" name="Google Shape;44858;p33"/>
            <p:cNvGrpSpPr/>
            <p:nvPr/>
          </p:nvGrpSpPr>
          <p:grpSpPr>
            <a:xfrm>
              <a:off x="1055056" y="2898950"/>
              <a:ext cx="332750" cy="340900"/>
              <a:chOff x="4640775" y="524900"/>
              <a:chExt cx="332750" cy="340900"/>
            </a:xfrm>
          </p:grpSpPr>
          <p:sp>
            <p:nvSpPr>
              <p:cNvPr id="44859" name="Google Shape;4485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0" name="Google Shape;4486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1" name="Google Shape;4486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2" name="Google Shape;4486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3" name="Google Shape;4486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4" name="Google Shape;4486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5" name="Google Shape;4486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6" name="Google Shape;4486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7" name="Google Shape;4486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8" name="Google Shape;4486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9" name="Google Shape;4486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0" name="Google Shape;4487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71" name="Google Shape;44871;p33"/>
            <p:cNvGrpSpPr/>
            <p:nvPr/>
          </p:nvGrpSpPr>
          <p:grpSpPr>
            <a:xfrm>
              <a:off x="1390113" y="2898950"/>
              <a:ext cx="332750" cy="340900"/>
              <a:chOff x="4640775" y="524900"/>
              <a:chExt cx="332750" cy="340900"/>
            </a:xfrm>
          </p:grpSpPr>
          <p:sp>
            <p:nvSpPr>
              <p:cNvPr id="44872" name="Google Shape;4487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3" name="Google Shape;4487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4" name="Google Shape;4487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5" name="Google Shape;4487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6" name="Google Shape;4487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7" name="Google Shape;4487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8" name="Google Shape;4487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9" name="Google Shape;4487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0" name="Google Shape;4488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1" name="Google Shape;4488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2" name="Google Shape;4488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3" name="Google Shape;4488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84" name="Google Shape;44884;p33"/>
            <p:cNvGrpSpPr/>
            <p:nvPr/>
          </p:nvGrpSpPr>
          <p:grpSpPr>
            <a:xfrm>
              <a:off x="1725169" y="2898950"/>
              <a:ext cx="332750" cy="340900"/>
              <a:chOff x="4640775" y="524900"/>
              <a:chExt cx="332750" cy="340900"/>
            </a:xfrm>
          </p:grpSpPr>
          <p:sp>
            <p:nvSpPr>
              <p:cNvPr id="44885" name="Google Shape;4488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6" name="Google Shape;4488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7" name="Google Shape;4488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8" name="Google Shape;4488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9" name="Google Shape;4488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0" name="Google Shape;4489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1" name="Google Shape;4489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2" name="Google Shape;4489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3" name="Google Shape;4489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4" name="Google Shape;4489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5" name="Google Shape;4489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6" name="Google Shape;4489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897" name="Google Shape;44897;p33"/>
            <p:cNvGrpSpPr/>
            <p:nvPr/>
          </p:nvGrpSpPr>
          <p:grpSpPr>
            <a:xfrm>
              <a:off x="2060226" y="2898950"/>
              <a:ext cx="332750" cy="340900"/>
              <a:chOff x="4640775" y="524900"/>
              <a:chExt cx="332750" cy="340900"/>
            </a:xfrm>
          </p:grpSpPr>
          <p:sp>
            <p:nvSpPr>
              <p:cNvPr id="44898" name="Google Shape;4489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9" name="Google Shape;4489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0" name="Google Shape;4490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1" name="Google Shape;4490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2" name="Google Shape;4490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3" name="Google Shape;4490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4" name="Google Shape;4490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5" name="Google Shape;4490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6" name="Google Shape;4490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7" name="Google Shape;4490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8" name="Google Shape;4490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9" name="Google Shape;4490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10" name="Google Shape;44910;p33"/>
            <p:cNvGrpSpPr/>
            <p:nvPr/>
          </p:nvGrpSpPr>
          <p:grpSpPr>
            <a:xfrm>
              <a:off x="2395282" y="2898950"/>
              <a:ext cx="332750" cy="340900"/>
              <a:chOff x="4640775" y="524900"/>
              <a:chExt cx="332750" cy="340900"/>
            </a:xfrm>
          </p:grpSpPr>
          <p:sp>
            <p:nvSpPr>
              <p:cNvPr id="44911" name="Google Shape;4491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2" name="Google Shape;4491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3" name="Google Shape;4491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4" name="Google Shape;4491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5" name="Google Shape;4491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6" name="Google Shape;4491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7" name="Google Shape;4491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8" name="Google Shape;4491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9" name="Google Shape;4491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0" name="Google Shape;4492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1" name="Google Shape;4492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2" name="Google Shape;4492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23" name="Google Shape;44923;p33"/>
            <p:cNvGrpSpPr/>
            <p:nvPr/>
          </p:nvGrpSpPr>
          <p:grpSpPr>
            <a:xfrm>
              <a:off x="2730339" y="2898950"/>
              <a:ext cx="332750" cy="340900"/>
              <a:chOff x="4640775" y="524900"/>
              <a:chExt cx="332750" cy="340900"/>
            </a:xfrm>
          </p:grpSpPr>
          <p:sp>
            <p:nvSpPr>
              <p:cNvPr id="44924" name="Google Shape;4492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5" name="Google Shape;4492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6" name="Google Shape;4492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7" name="Google Shape;4492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8" name="Google Shape;4492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9" name="Google Shape;4492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0" name="Google Shape;4493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1" name="Google Shape;4493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2" name="Google Shape;4493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3" name="Google Shape;4493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4" name="Google Shape;4493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5" name="Google Shape;4493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36" name="Google Shape;44936;p33"/>
            <p:cNvGrpSpPr/>
            <p:nvPr/>
          </p:nvGrpSpPr>
          <p:grpSpPr>
            <a:xfrm>
              <a:off x="3065395" y="2898950"/>
              <a:ext cx="332750" cy="340900"/>
              <a:chOff x="4640775" y="524900"/>
              <a:chExt cx="332750" cy="340900"/>
            </a:xfrm>
          </p:grpSpPr>
          <p:sp>
            <p:nvSpPr>
              <p:cNvPr id="44937" name="Google Shape;4493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8" name="Google Shape;4493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9" name="Google Shape;4493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0" name="Google Shape;4494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1" name="Google Shape;4494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2" name="Google Shape;4494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3" name="Google Shape;4494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4" name="Google Shape;4494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5" name="Google Shape;4494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6" name="Google Shape;4494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7" name="Google Shape;4494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8" name="Google Shape;4494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49" name="Google Shape;44949;p33"/>
            <p:cNvGrpSpPr/>
            <p:nvPr/>
          </p:nvGrpSpPr>
          <p:grpSpPr>
            <a:xfrm>
              <a:off x="3400452" y="2898950"/>
              <a:ext cx="332750" cy="340900"/>
              <a:chOff x="4640775" y="524900"/>
              <a:chExt cx="332750" cy="340900"/>
            </a:xfrm>
          </p:grpSpPr>
          <p:sp>
            <p:nvSpPr>
              <p:cNvPr id="44950" name="Google Shape;4495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1" name="Google Shape;4495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2" name="Google Shape;4495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3" name="Google Shape;4495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4" name="Google Shape;4495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5" name="Google Shape;4495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6" name="Google Shape;4495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7" name="Google Shape;4495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8" name="Google Shape;4495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9" name="Google Shape;4495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0" name="Google Shape;4496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1" name="Google Shape;4496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62" name="Google Shape;44962;p33"/>
            <p:cNvGrpSpPr/>
            <p:nvPr/>
          </p:nvGrpSpPr>
          <p:grpSpPr>
            <a:xfrm>
              <a:off x="3735508" y="2898950"/>
              <a:ext cx="332750" cy="340900"/>
              <a:chOff x="4640775" y="524900"/>
              <a:chExt cx="332750" cy="340900"/>
            </a:xfrm>
          </p:grpSpPr>
          <p:sp>
            <p:nvSpPr>
              <p:cNvPr id="44963" name="Google Shape;4496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4" name="Google Shape;4496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5" name="Google Shape;4496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6" name="Google Shape;4496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7" name="Google Shape;4496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8" name="Google Shape;4496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9" name="Google Shape;4496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0" name="Google Shape;4497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1" name="Google Shape;4497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2" name="Google Shape;4497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3" name="Google Shape;4497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4" name="Google Shape;4497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75" name="Google Shape;44975;p33"/>
            <p:cNvGrpSpPr/>
            <p:nvPr/>
          </p:nvGrpSpPr>
          <p:grpSpPr>
            <a:xfrm>
              <a:off x="4070565" y="2898950"/>
              <a:ext cx="332750" cy="340900"/>
              <a:chOff x="4640775" y="524900"/>
              <a:chExt cx="332750" cy="340900"/>
            </a:xfrm>
          </p:grpSpPr>
          <p:sp>
            <p:nvSpPr>
              <p:cNvPr id="44976" name="Google Shape;4497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7" name="Google Shape;4497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8" name="Google Shape;4497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9" name="Google Shape;4497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0" name="Google Shape;4498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1" name="Google Shape;4498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2" name="Google Shape;4498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3" name="Google Shape;4498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4" name="Google Shape;4498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5" name="Google Shape;4498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6" name="Google Shape;4498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7" name="Google Shape;4498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988" name="Google Shape;44988;p33"/>
            <p:cNvGrpSpPr/>
            <p:nvPr/>
          </p:nvGrpSpPr>
          <p:grpSpPr>
            <a:xfrm>
              <a:off x="4405621" y="2898950"/>
              <a:ext cx="332750" cy="340900"/>
              <a:chOff x="4640775" y="524900"/>
              <a:chExt cx="332750" cy="340900"/>
            </a:xfrm>
          </p:grpSpPr>
          <p:sp>
            <p:nvSpPr>
              <p:cNvPr id="44989" name="Google Shape;4498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0" name="Google Shape;4499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1" name="Google Shape;4499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2" name="Google Shape;4499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3" name="Google Shape;4499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4" name="Google Shape;4499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5" name="Google Shape;4499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6" name="Google Shape;4499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7" name="Google Shape;4499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8" name="Google Shape;4499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9" name="Google Shape;4499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0" name="Google Shape;4500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01" name="Google Shape;45001;p33"/>
            <p:cNvGrpSpPr/>
            <p:nvPr/>
          </p:nvGrpSpPr>
          <p:grpSpPr>
            <a:xfrm>
              <a:off x="720000" y="3239850"/>
              <a:ext cx="332750" cy="340900"/>
              <a:chOff x="4640775" y="524900"/>
              <a:chExt cx="332750" cy="340900"/>
            </a:xfrm>
          </p:grpSpPr>
          <p:sp>
            <p:nvSpPr>
              <p:cNvPr id="45002" name="Google Shape;4500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3" name="Google Shape;4500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4" name="Google Shape;4500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5" name="Google Shape;4500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6" name="Google Shape;4500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7" name="Google Shape;4500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8" name="Google Shape;4500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9" name="Google Shape;4500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0" name="Google Shape;4501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1" name="Google Shape;4501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2" name="Google Shape;4501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3" name="Google Shape;4501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14" name="Google Shape;45014;p33"/>
            <p:cNvGrpSpPr/>
            <p:nvPr/>
          </p:nvGrpSpPr>
          <p:grpSpPr>
            <a:xfrm>
              <a:off x="1055056" y="3239850"/>
              <a:ext cx="332750" cy="340900"/>
              <a:chOff x="4640775" y="524900"/>
              <a:chExt cx="332750" cy="340900"/>
            </a:xfrm>
          </p:grpSpPr>
          <p:sp>
            <p:nvSpPr>
              <p:cNvPr id="45015" name="Google Shape;4501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6" name="Google Shape;4501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7" name="Google Shape;4501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8" name="Google Shape;4501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9" name="Google Shape;4501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0" name="Google Shape;4502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1" name="Google Shape;4502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2" name="Google Shape;4502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3" name="Google Shape;4502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4" name="Google Shape;4502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5" name="Google Shape;4502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6" name="Google Shape;4502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27" name="Google Shape;45027;p33"/>
            <p:cNvGrpSpPr/>
            <p:nvPr/>
          </p:nvGrpSpPr>
          <p:grpSpPr>
            <a:xfrm>
              <a:off x="1390113" y="3239850"/>
              <a:ext cx="332750" cy="340900"/>
              <a:chOff x="4640775" y="524900"/>
              <a:chExt cx="332750" cy="340900"/>
            </a:xfrm>
          </p:grpSpPr>
          <p:sp>
            <p:nvSpPr>
              <p:cNvPr id="45028" name="Google Shape;4502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9" name="Google Shape;4502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0" name="Google Shape;4503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1" name="Google Shape;4503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2" name="Google Shape;4503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3" name="Google Shape;4503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4" name="Google Shape;4503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5" name="Google Shape;4503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6" name="Google Shape;4503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7" name="Google Shape;4503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8" name="Google Shape;4503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9" name="Google Shape;4503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40" name="Google Shape;45040;p33"/>
            <p:cNvGrpSpPr/>
            <p:nvPr/>
          </p:nvGrpSpPr>
          <p:grpSpPr>
            <a:xfrm>
              <a:off x="1725169" y="3239850"/>
              <a:ext cx="332750" cy="340900"/>
              <a:chOff x="4640775" y="524900"/>
              <a:chExt cx="332750" cy="340900"/>
            </a:xfrm>
          </p:grpSpPr>
          <p:sp>
            <p:nvSpPr>
              <p:cNvPr id="45041" name="Google Shape;4504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2" name="Google Shape;4504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3" name="Google Shape;4504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4" name="Google Shape;4504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5" name="Google Shape;4504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6" name="Google Shape;4504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7" name="Google Shape;4504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8" name="Google Shape;4504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9" name="Google Shape;4504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0" name="Google Shape;4505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1" name="Google Shape;4505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2" name="Google Shape;4505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53" name="Google Shape;45053;p33"/>
            <p:cNvGrpSpPr/>
            <p:nvPr/>
          </p:nvGrpSpPr>
          <p:grpSpPr>
            <a:xfrm>
              <a:off x="2060226" y="3239850"/>
              <a:ext cx="332750" cy="340900"/>
              <a:chOff x="4640775" y="524900"/>
              <a:chExt cx="332750" cy="340900"/>
            </a:xfrm>
          </p:grpSpPr>
          <p:sp>
            <p:nvSpPr>
              <p:cNvPr id="45054" name="Google Shape;4505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5" name="Google Shape;4505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6" name="Google Shape;4505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7" name="Google Shape;4505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8" name="Google Shape;4505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9" name="Google Shape;4505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0" name="Google Shape;4506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1" name="Google Shape;4506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2" name="Google Shape;4506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3" name="Google Shape;4506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4" name="Google Shape;4506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5" name="Google Shape;4506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66" name="Google Shape;45066;p33"/>
            <p:cNvGrpSpPr/>
            <p:nvPr/>
          </p:nvGrpSpPr>
          <p:grpSpPr>
            <a:xfrm>
              <a:off x="2395282" y="3239850"/>
              <a:ext cx="332750" cy="340900"/>
              <a:chOff x="4640775" y="524900"/>
              <a:chExt cx="332750" cy="340900"/>
            </a:xfrm>
          </p:grpSpPr>
          <p:sp>
            <p:nvSpPr>
              <p:cNvPr id="45067" name="Google Shape;4506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8" name="Google Shape;4506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9" name="Google Shape;4506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0" name="Google Shape;4507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1" name="Google Shape;4507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2" name="Google Shape;4507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3" name="Google Shape;4507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4" name="Google Shape;4507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5" name="Google Shape;4507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6" name="Google Shape;4507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7" name="Google Shape;4507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8" name="Google Shape;4507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79" name="Google Shape;45079;p33"/>
            <p:cNvGrpSpPr/>
            <p:nvPr/>
          </p:nvGrpSpPr>
          <p:grpSpPr>
            <a:xfrm>
              <a:off x="2730339" y="3239850"/>
              <a:ext cx="332750" cy="340900"/>
              <a:chOff x="4640775" y="524900"/>
              <a:chExt cx="332750" cy="340900"/>
            </a:xfrm>
          </p:grpSpPr>
          <p:sp>
            <p:nvSpPr>
              <p:cNvPr id="45080" name="Google Shape;4508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1" name="Google Shape;4508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2" name="Google Shape;4508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3" name="Google Shape;4508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4" name="Google Shape;4508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5" name="Google Shape;4508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6" name="Google Shape;4508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7" name="Google Shape;4508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8" name="Google Shape;4508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9" name="Google Shape;4508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0" name="Google Shape;4509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1" name="Google Shape;4509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092" name="Google Shape;45092;p33"/>
            <p:cNvGrpSpPr/>
            <p:nvPr/>
          </p:nvGrpSpPr>
          <p:grpSpPr>
            <a:xfrm>
              <a:off x="3065395" y="3239850"/>
              <a:ext cx="332750" cy="340900"/>
              <a:chOff x="4640775" y="524900"/>
              <a:chExt cx="332750" cy="340900"/>
            </a:xfrm>
          </p:grpSpPr>
          <p:sp>
            <p:nvSpPr>
              <p:cNvPr id="45093" name="Google Shape;4509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4" name="Google Shape;4509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5" name="Google Shape;4509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6" name="Google Shape;4509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7" name="Google Shape;4509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8" name="Google Shape;4509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9" name="Google Shape;4509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0" name="Google Shape;4510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1" name="Google Shape;4510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2" name="Google Shape;4510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3" name="Google Shape;4510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4" name="Google Shape;4510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05" name="Google Shape;45105;p33"/>
            <p:cNvGrpSpPr/>
            <p:nvPr/>
          </p:nvGrpSpPr>
          <p:grpSpPr>
            <a:xfrm>
              <a:off x="3400452" y="3239850"/>
              <a:ext cx="332750" cy="340900"/>
              <a:chOff x="4640775" y="524900"/>
              <a:chExt cx="332750" cy="340900"/>
            </a:xfrm>
          </p:grpSpPr>
          <p:sp>
            <p:nvSpPr>
              <p:cNvPr id="45106" name="Google Shape;4510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7" name="Google Shape;4510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8" name="Google Shape;4510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9" name="Google Shape;4510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0" name="Google Shape;4511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1" name="Google Shape;4511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2" name="Google Shape;4511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3" name="Google Shape;4511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4" name="Google Shape;4511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5" name="Google Shape;4511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6" name="Google Shape;4511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7" name="Google Shape;4511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18" name="Google Shape;45118;p33"/>
            <p:cNvGrpSpPr/>
            <p:nvPr/>
          </p:nvGrpSpPr>
          <p:grpSpPr>
            <a:xfrm>
              <a:off x="3735508" y="3239850"/>
              <a:ext cx="332750" cy="340900"/>
              <a:chOff x="4640775" y="524900"/>
              <a:chExt cx="332750" cy="340900"/>
            </a:xfrm>
          </p:grpSpPr>
          <p:sp>
            <p:nvSpPr>
              <p:cNvPr id="45119" name="Google Shape;4511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0" name="Google Shape;4512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1" name="Google Shape;4512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2" name="Google Shape;4512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3" name="Google Shape;4512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4" name="Google Shape;4512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5" name="Google Shape;4512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6" name="Google Shape;4512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7" name="Google Shape;4512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8" name="Google Shape;4512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9" name="Google Shape;4512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0" name="Google Shape;4513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31" name="Google Shape;45131;p33"/>
            <p:cNvGrpSpPr/>
            <p:nvPr/>
          </p:nvGrpSpPr>
          <p:grpSpPr>
            <a:xfrm>
              <a:off x="4070565" y="3239850"/>
              <a:ext cx="332750" cy="340900"/>
              <a:chOff x="4640775" y="524900"/>
              <a:chExt cx="332750" cy="340900"/>
            </a:xfrm>
          </p:grpSpPr>
          <p:sp>
            <p:nvSpPr>
              <p:cNvPr id="45132" name="Google Shape;4513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3" name="Google Shape;4513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4" name="Google Shape;4513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5" name="Google Shape;4513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6" name="Google Shape;4513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7" name="Google Shape;4513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8" name="Google Shape;4513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9" name="Google Shape;4513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0" name="Google Shape;4514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1" name="Google Shape;4514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2" name="Google Shape;4514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3" name="Google Shape;4514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44" name="Google Shape;45144;p33"/>
            <p:cNvGrpSpPr/>
            <p:nvPr/>
          </p:nvGrpSpPr>
          <p:grpSpPr>
            <a:xfrm>
              <a:off x="4405621" y="3239850"/>
              <a:ext cx="332750" cy="340900"/>
              <a:chOff x="4640775" y="524900"/>
              <a:chExt cx="332750" cy="340900"/>
            </a:xfrm>
          </p:grpSpPr>
          <p:sp>
            <p:nvSpPr>
              <p:cNvPr id="45145" name="Google Shape;4514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6" name="Google Shape;4514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7" name="Google Shape;4514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8" name="Google Shape;4514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9" name="Google Shape;4514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0" name="Google Shape;4515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1" name="Google Shape;4515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2" name="Google Shape;4515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3" name="Google Shape;4515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4" name="Google Shape;4515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5" name="Google Shape;4515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6" name="Google Shape;4515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57" name="Google Shape;45157;p33"/>
            <p:cNvGrpSpPr/>
            <p:nvPr/>
          </p:nvGrpSpPr>
          <p:grpSpPr>
            <a:xfrm>
              <a:off x="720000" y="3580750"/>
              <a:ext cx="332750" cy="340900"/>
              <a:chOff x="4640775" y="524900"/>
              <a:chExt cx="332750" cy="340900"/>
            </a:xfrm>
          </p:grpSpPr>
          <p:sp>
            <p:nvSpPr>
              <p:cNvPr id="45158" name="Google Shape;4515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9" name="Google Shape;4515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0" name="Google Shape;4516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1" name="Google Shape;4516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2" name="Google Shape;4516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3" name="Google Shape;4516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4" name="Google Shape;4516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5" name="Google Shape;4516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6" name="Google Shape;4516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7" name="Google Shape;4516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8" name="Google Shape;4516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9" name="Google Shape;4516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70" name="Google Shape;45170;p33"/>
            <p:cNvGrpSpPr/>
            <p:nvPr/>
          </p:nvGrpSpPr>
          <p:grpSpPr>
            <a:xfrm>
              <a:off x="1055056" y="3580750"/>
              <a:ext cx="332750" cy="340900"/>
              <a:chOff x="4640775" y="524900"/>
              <a:chExt cx="332750" cy="340900"/>
            </a:xfrm>
          </p:grpSpPr>
          <p:sp>
            <p:nvSpPr>
              <p:cNvPr id="45171" name="Google Shape;4517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2" name="Google Shape;4517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3" name="Google Shape;4517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4" name="Google Shape;4517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5" name="Google Shape;4517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6" name="Google Shape;4517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7" name="Google Shape;4517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8" name="Google Shape;4517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9" name="Google Shape;4517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0" name="Google Shape;4518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1" name="Google Shape;4518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2" name="Google Shape;4518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83" name="Google Shape;45183;p33"/>
            <p:cNvGrpSpPr/>
            <p:nvPr/>
          </p:nvGrpSpPr>
          <p:grpSpPr>
            <a:xfrm>
              <a:off x="1390113" y="3580750"/>
              <a:ext cx="332750" cy="340900"/>
              <a:chOff x="4640775" y="524900"/>
              <a:chExt cx="332750" cy="340900"/>
            </a:xfrm>
          </p:grpSpPr>
          <p:sp>
            <p:nvSpPr>
              <p:cNvPr id="45184" name="Google Shape;4518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5" name="Google Shape;4518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6" name="Google Shape;4518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7" name="Google Shape;4518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8" name="Google Shape;4518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9" name="Google Shape;4518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0" name="Google Shape;4519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1" name="Google Shape;4519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2" name="Google Shape;4519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3" name="Google Shape;4519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4" name="Google Shape;4519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5" name="Google Shape;4519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196" name="Google Shape;45196;p33"/>
            <p:cNvGrpSpPr/>
            <p:nvPr/>
          </p:nvGrpSpPr>
          <p:grpSpPr>
            <a:xfrm>
              <a:off x="1725169" y="3580750"/>
              <a:ext cx="332750" cy="340900"/>
              <a:chOff x="4640775" y="524900"/>
              <a:chExt cx="332750" cy="340900"/>
            </a:xfrm>
          </p:grpSpPr>
          <p:sp>
            <p:nvSpPr>
              <p:cNvPr id="45197" name="Google Shape;4519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8" name="Google Shape;4519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9" name="Google Shape;4519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0" name="Google Shape;4520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1" name="Google Shape;4520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2" name="Google Shape;4520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3" name="Google Shape;4520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4" name="Google Shape;4520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5" name="Google Shape;4520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6" name="Google Shape;4520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7" name="Google Shape;4520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8" name="Google Shape;4520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09" name="Google Shape;45209;p33"/>
            <p:cNvGrpSpPr/>
            <p:nvPr/>
          </p:nvGrpSpPr>
          <p:grpSpPr>
            <a:xfrm>
              <a:off x="2060226" y="3580750"/>
              <a:ext cx="332750" cy="340900"/>
              <a:chOff x="4640775" y="524900"/>
              <a:chExt cx="332750" cy="340900"/>
            </a:xfrm>
          </p:grpSpPr>
          <p:sp>
            <p:nvSpPr>
              <p:cNvPr id="45210" name="Google Shape;4521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1" name="Google Shape;4521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2" name="Google Shape;4521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3" name="Google Shape;4521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4" name="Google Shape;4521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5" name="Google Shape;4521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6" name="Google Shape;4521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7" name="Google Shape;4521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8" name="Google Shape;4521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9" name="Google Shape;4521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0" name="Google Shape;4522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1" name="Google Shape;4522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22" name="Google Shape;45222;p33"/>
            <p:cNvGrpSpPr/>
            <p:nvPr/>
          </p:nvGrpSpPr>
          <p:grpSpPr>
            <a:xfrm>
              <a:off x="2395282" y="3580750"/>
              <a:ext cx="332750" cy="340900"/>
              <a:chOff x="4640775" y="524900"/>
              <a:chExt cx="332750" cy="340900"/>
            </a:xfrm>
          </p:grpSpPr>
          <p:sp>
            <p:nvSpPr>
              <p:cNvPr id="45223" name="Google Shape;4522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4" name="Google Shape;4522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5" name="Google Shape;4522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6" name="Google Shape;4522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7" name="Google Shape;4522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8" name="Google Shape;4522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9" name="Google Shape;4522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0" name="Google Shape;4523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1" name="Google Shape;4523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2" name="Google Shape;4523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3" name="Google Shape;4523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4" name="Google Shape;4523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35" name="Google Shape;45235;p33"/>
            <p:cNvGrpSpPr/>
            <p:nvPr/>
          </p:nvGrpSpPr>
          <p:grpSpPr>
            <a:xfrm>
              <a:off x="2730339" y="3580750"/>
              <a:ext cx="332750" cy="340900"/>
              <a:chOff x="4640775" y="524900"/>
              <a:chExt cx="332750" cy="340900"/>
            </a:xfrm>
          </p:grpSpPr>
          <p:sp>
            <p:nvSpPr>
              <p:cNvPr id="45236" name="Google Shape;4523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7" name="Google Shape;4523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8" name="Google Shape;4523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9" name="Google Shape;4523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0" name="Google Shape;4524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1" name="Google Shape;4524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2" name="Google Shape;4524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3" name="Google Shape;4524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4" name="Google Shape;4524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5" name="Google Shape;4524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6" name="Google Shape;4524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7" name="Google Shape;4524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48" name="Google Shape;45248;p33"/>
            <p:cNvGrpSpPr/>
            <p:nvPr/>
          </p:nvGrpSpPr>
          <p:grpSpPr>
            <a:xfrm>
              <a:off x="3065395" y="3580750"/>
              <a:ext cx="332750" cy="340900"/>
              <a:chOff x="4640775" y="524900"/>
              <a:chExt cx="332750" cy="340900"/>
            </a:xfrm>
          </p:grpSpPr>
          <p:sp>
            <p:nvSpPr>
              <p:cNvPr id="45249" name="Google Shape;4524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0" name="Google Shape;4525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1" name="Google Shape;4525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2" name="Google Shape;4525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3" name="Google Shape;4525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4" name="Google Shape;4525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5" name="Google Shape;4525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6" name="Google Shape;4525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7" name="Google Shape;4525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8" name="Google Shape;4525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9" name="Google Shape;4525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0" name="Google Shape;4526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61" name="Google Shape;45261;p33"/>
            <p:cNvGrpSpPr/>
            <p:nvPr/>
          </p:nvGrpSpPr>
          <p:grpSpPr>
            <a:xfrm>
              <a:off x="3400452" y="3580750"/>
              <a:ext cx="332750" cy="340900"/>
              <a:chOff x="4640775" y="524900"/>
              <a:chExt cx="332750" cy="340900"/>
            </a:xfrm>
          </p:grpSpPr>
          <p:sp>
            <p:nvSpPr>
              <p:cNvPr id="45262" name="Google Shape;4526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3" name="Google Shape;4526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4" name="Google Shape;4526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5" name="Google Shape;4526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6" name="Google Shape;4526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7" name="Google Shape;4526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8" name="Google Shape;4526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9" name="Google Shape;4526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0" name="Google Shape;4527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1" name="Google Shape;4527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2" name="Google Shape;4527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3" name="Google Shape;4527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74" name="Google Shape;45274;p33"/>
            <p:cNvGrpSpPr/>
            <p:nvPr/>
          </p:nvGrpSpPr>
          <p:grpSpPr>
            <a:xfrm>
              <a:off x="3735508" y="3580750"/>
              <a:ext cx="332750" cy="340900"/>
              <a:chOff x="4640775" y="524900"/>
              <a:chExt cx="332750" cy="340900"/>
            </a:xfrm>
          </p:grpSpPr>
          <p:sp>
            <p:nvSpPr>
              <p:cNvPr id="45275" name="Google Shape;4527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6" name="Google Shape;4527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7" name="Google Shape;4527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8" name="Google Shape;4527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9" name="Google Shape;4527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0" name="Google Shape;4528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1" name="Google Shape;4528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2" name="Google Shape;4528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3" name="Google Shape;4528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4" name="Google Shape;4528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5" name="Google Shape;4528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6" name="Google Shape;4528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87" name="Google Shape;45287;p33"/>
            <p:cNvGrpSpPr/>
            <p:nvPr/>
          </p:nvGrpSpPr>
          <p:grpSpPr>
            <a:xfrm>
              <a:off x="4070565" y="3580750"/>
              <a:ext cx="332750" cy="340900"/>
              <a:chOff x="4640775" y="524900"/>
              <a:chExt cx="332750" cy="340900"/>
            </a:xfrm>
          </p:grpSpPr>
          <p:sp>
            <p:nvSpPr>
              <p:cNvPr id="45288" name="Google Shape;4528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9" name="Google Shape;4528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0" name="Google Shape;4529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1" name="Google Shape;4529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2" name="Google Shape;4529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3" name="Google Shape;4529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4" name="Google Shape;4529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5" name="Google Shape;4529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6" name="Google Shape;4529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7" name="Google Shape;4529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8" name="Google Shape;4529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9" name="Google Shape;4529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00" name="Google Shape;45300;p33"/>
            <p:cNvGrpSpPr/>
            <p:nvPr/>
          </p:nvGrpSpPr>
          <p:grpSpPr>
            <a:xfrm>
              <a:off x="4405621" y="3580750"/>
              <a:ext cx="332750" cy="340900"/>
              <a:chOff x="4640775" y="524900"/>
              <a:chExt cx="332750" cy="340900"/>
            </a:xfrm>
          </p:grpSpPr>
          <p:sp>
            <p:nvSpPr>
              <p:cNvPr id="45301" name="Google Shape;4530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2" name="Google Shape;4530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3" name="Google Shape;4530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4" name="Google Shape;4530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5" name="Google Shape;4530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6" name="Google Shape;4530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7" name="Google Shape;4530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8" name="Google Shape;4530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9" name="Google Shape;4530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0" name="Google Shape;4531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1" name="Google Shape;4531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2" name="Google Shape;4531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13" name="Google Shape;45313;p33"/>
            <p:cNvGrpSpPr/>
            <p:nvPr/>
          </p:nvGrpSpPr>
          <p:grpSpPr>
            <a:xfrm>
              <a:off x="720000" y="3921650"/>
              <a:ext cx="332750" cy="340900"/>
              <a:chOff x="4640775" y="524900"/>
              <a:chExt cx="332750" cy="340900"/>
            </a:xfrm>
          </p:grpSpPr>
          <p:sp>
            <p:nvSpPr>
              <p:cNvPr id="45314" name="Google Shape;4531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5" name="Google Shape;4531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6" name="Google Shape;4531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7" name="Google Shape;4531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8" name="Google Shape;4531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9" name="Google Shape;4531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0" name="Google Shape;4532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1" name="Google Shape;4532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2" name="Google Shape;4532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3" name="Google Shape;4532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4" name="Google Shape;4532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5" name="Google Shape;4532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26" name="Google Shape;45326;p33"/>
            <p:cNvGrpSpPr/>
            <p:nvPr/>
          </p:nvGrpSpPr>
          <p:grpSpPr>
            <a:xfrm>
              <a:off x="1055056" y="3921650"/>
              <a:ext cx="332750" cy="340900"/>
              <a:chOff x="4640775" y="524900"/>
              <a:chExt cx="332750" cy="340900"/>
            </a:xfrm>
          </p:grpSpPr>
          <p:sp>
            <p:nvSpPr>
              <p:cNvPr id="45327" name="Google Shape;4532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8" name="Google Shape;4532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9" name="Google Shape;4532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0" name="Google Shape;4533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1" name="Google Shape;4533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2" name="Google Shape;4533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3" name="Google Shape;4533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4" name="Google Shape;4533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5" name="Google Shape;4533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6" name="Google Shape;4533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7" name="Google Shape;4533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8" name="Google Shape;4533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39" name="Google Shape;45339;p33"/>
            <p:cNvGrpSpPr/>
            <p:nvPr/>
          </p:nvGrpSpPr>
          <p:grpSpPr>
            <a:xfrm>
              <a:off x="1390113" y="3921650"/>
              <a:ext cx="332750" cy="340900"/>
              <a:chOff x="4640775" y="524900"/>
              <a:chExt cx="332750" cy="340900"/>
            </a:xfrm>
          </p:grpSpPr>
          <p:sp>
            <p:nvSpPr>
              <p:cNvPr id="45340" name="Google Shape;4534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1" name="Google Shape;4534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2" name="Google Shape;4534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3" name="Google Shape;4534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4" name="Google Shape;4534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5" name="Google Shape;4534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6" name="Google Shape;4534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7" name="Google Shape;4534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8" name="Google Shape;4534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9" name="Google Shape;4534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0" name="Google Shape;4535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1" name="Google Shape;4535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52" name="Google Shape;45352;p33"/>
            <p:cNvGrpSpPr/>
            <p:nvPr/>
          </p:nvGrpSpPr>
          <p:grpSpPr>
            <a:xfrm>
              <a:off x="1725169" y="3921650"/>
              <a:ext cx="332750" cy="340900"/>
              <a:chOff x="4640775" y="524900"/>
              <a:chExt cx="332750" cy="340900"/>
            </a:xfrm>
          </p:grpSpPr>
          <p:sp>
            <p:nvSpPr>
              <p:cNvPr id="45353" name="Google Shape;4535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4" name="Google Shape;4535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5" name="Google Shape;4535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6" name="Google Shape;4535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7" name="Google Shape;4535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8" name="Google Shape;4535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9" name="Google Shape;4535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0" name="Google Shape;4536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1" name="Google Shape;4536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2" name="Google Shape;4536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3" name="Google Shape;4536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4" name="Google Shape;4536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65" name="Google Shape;45365;p33"/>
            <p:cNvGrpSpPr/>
            <p:nvPr/>
          </p:nvGrpSpPr>
          <p:grpSpPr>
            <a:xfrm>
              <a:off x="2060226" y="3921650"/>
              <a:ext cx="332750" cy="340900"/>
              <a:chOff x="4640775" y="524900"/>
              <a:chExt cx="332750" cy="340900"/>
            </a:xfrm>
          </p:grpSpPr>
          <p:sp>
            <p:nvSpPr>
              <p:cNvPr id="45366" name="Google Shape;4536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7" name="Google Shape;4536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8" name="Google Shape;4536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9" name="Google Shape;4536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0" name="Google Shape;4537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1" name="Google Shape;4537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2" name="Google Shape;4537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3" name="Google Shape;4537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4" name="Google Shape;4537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5" name="Google Shape;4537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6" name="Google Shape;4537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7" name="Google Shape;4537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78" name="Google Shape;45378;p33"/>
            <p:cNvGrpSpPr/>
            <p:nvPr/>
          </p:nvGrpSpPr>
          <p:grpSpPr>
            <a:xfrm>
              <a:off x="2395282" y="3921650"/>
              <a:ext cx="332750" cy="340900"/>
              <a:chOff x="4640775" y="524900"/>
              <a:chExt cx="332750" cy="340900"/>
            </a:xfrm>
          </p:grpSpPr>
          <p:sp>
            <p:nvSpPr>
              <p:cNvPr id="45379" name="Google Shape;4537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0" name="Google Shape;4538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1" name="Google Shape;4538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2" name="Google Shape;4538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3" name="Google Shape;4538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4" name="Google Shape;4538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5" name="Google Shape;4538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6" name="Google Shape;4538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7" name="Google Shape;4538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8" name="Google Shape;4538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9" name="Google Shape;4538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0" name="Google Shape;4539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91" name="Google Shape;45391;p33"/>
            <p:cNvGrpSpPr/>
            <p:nvPr/>
          </p:nvGrpSpPr>
          <p:grpSpPr>
            <a:xfrm>
              <a:off x="2730339" y="3921650"/>
              <a:ext cx="332750" cy="340900"/>
              <a:chOff x="4640775" y="524900"/>
              <a:chExt cx="332750" cy="340900"/>
            </a:xfrm>
          </p:grpSpPr>
          <p:sp>
            <p:nvSpPr>
              <p:cNvPr id="45392" name="Google Shape;4539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3" name="Google Shape;4539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4" name="Google Shape;4539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5" name="Google Shape;4539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6" name="Google Shape;4539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7" name="Google Shape;4539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8" name="Google Shape;4539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9" name="Google Shape;4539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0" name="Google Shape;4540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1" name="Google Shape;4540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2" name="Google Shape;4540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3" name="Google Shape;4540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04" name="Google Shape;45404;p33"/>
            <p:cNvGrpSpPr/>
            <p:nvPr/>
          </p:nvGrpSpPr>
          <p:grpSpPr>
            <a:xfrm>
              <a:off x="3065395" y="3921650"/>
              <a:ext cx="332750" cy="340900"/>
              <a:chOff x="4640775" y="524900"/>
              <a:chExt cx="332750" cy="340900"/>
            </a:xfrm>
          </p:grpSpPr>
          <p:sp>
            <p:nvSpPr>
              <p:cNvPr id="45405" name="Google Shape;4540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6" name="Google Shape;4540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7" name="Google Shape;4540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8" name="Google Shape;4540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9" name="Google Shape;4540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0" name="Google Shape;4541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1" name="Google Shape;4541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2" name="Google Shape;4541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3" name="Google Shape;4541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4" name="Google Shape;4541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5" name="Google Shape;4541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6" name="Google Shape;4541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17" name="Google Shape;45417;p33"/>
            <p:cNvGrpSpPr/>
            <p:nvPr/>
          </p:nvGrpSpPr>
          <p:grpSpPr>
            <a:xfrm>
              <a:off x="3400452" y="3921650"/>
              <a:ext cx="332750" cy="340900"/>
              <a:chOff x="4640775" y="524900"/>
              <a:chExt cx="332750" cy="340900"/>
            </a:xfrm>
          </p:grpSpPr>
          <p:sp>
            <p:nvSpPr>
              <p:cNvPr id="45418" name="Google Shape;4541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9" name="Google Shape;4541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0" name="Google Shape;4542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1" name="Google Shape;4542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2" name="Google Shape;4542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3" name="Google Shape;4542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4" name="Google Shape;4542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5" name="Google Shape;4542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6" name="Google Shape;4542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7" name="Google Shape;4542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8" name="Google Shape;4542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9" name="Google Shape;4542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30" name="Google Shape;45430;p33"/>
            <p:cNvGrpSpPr/>
            <p:nvPr/>
          </p:nvGrpSpPr>
          <p:grpSpPr>
            <a:xfrm>
              <a:off x="3735508" y="3921650"/>
              <a:ext cx="332750" cy="340900"/>
              <a:chOff x="4640775" y="524900"/>
              <a:chExt cx="332750" cy="340900"/>
            </a:xfrm>
          </p:grpSpPr>
          <p:sp>
            <p:nvSpPr>
              <p:cNvPr id="45431" name="Google Shape;4543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2" name="Google Shape;4543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3" name="Google Shape;4543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4" name="Google Shape;4543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5" name="Google Shape;4543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6" name="Google Shape;4543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7" name="Google Shape;4543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8" name="Google Shape;4543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9" name="Google Shape;4543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0" name="Google Shape;4544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1" name="Google Shape;4544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2" name="Google Shape;4544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43" name="Google Shape;45443;p33"/>
            <p:cNvGrpSpPr/>
            <p:nvPr/>
          </p:nvGrpSpPr>
          <p:grpSpPr>
            <a:xfrm>
              <a:off x="4070565" y="3921650"/>
              <a:ext cx="332750" cy="340900"/>
              <a:chOff x="4640775" y="524900"/>
              <a:chExt cx="332750" cy="340900"/>
            </a:xfrm>
          </p:grpSpPr>
          <p:sp>
            <p:nvSpPr>
              <p:cNvPr id="45444" name="Google Shape;4544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5" name="Google Shape;4544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6" name="Google Shape;4544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7" name="Google Shape;4544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8" name="Google Shape;4544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9" name="Google Shape;4544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0" name="Google Shape;4545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1" name="Google Shape;4545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2" name="Google Shape;4545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3" name="Google Shape;4545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4" name="Google Shape;4545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5" name="Google Shape;4545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56" name="Google Shape;45456;p33"/>
            <p:cNvGrpSpPr/>
            <p:nvPr/>
          </p:nvGrpSpPr>
          <p:grpSpPr>
            <a:xfrm>
              <a:off x="4405621" y="3921650"/>
              <a:ext cx="332750" cy="340900"/>
              <a:chOff x="4640775" y="524900"/>
              <a:chExt cx="332750" cy="340900"/>
            </a:xfrm>
          </p:grpSpPr>
          <p:sp>
            <p:nvSpPr>
              <p:cNvPr id="45457" name="Google Shape;4545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8" name="Google Shape;4545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9" name="Google Shape;4545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0" name="Google Shape;4546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1" name="Google Shape;4546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2" name="Google Shape;4546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3" name="Google Shape;4546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4" name="Google Shape;4546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5" name="Google Shape;4546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6" name="Google Shape;4546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7" name="Google Shape;4546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8" name="Google Shape;4546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69" name="Google Shape;45469;p33"/>
            <p:cNvGrpSpPr/>
            <p:nvPr/>
          </p:nvGrpSpPr>
          <p:grpSpPr>
            <a:xfrm>
              <a:off x="720000" y="4262600"/>
              <a:ext cx="332750" cy="340900"/>
              <a:chOff x="4640775" y="524900"/>
              <a:chExt cx="332750" cy="340900"/>
            </a:xfrm>
          </p:grpSpPr>
          <p:sp>
            <p:nvSpPr>
              <p:cNvPr id="45470" name="Google Shape;4547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1" name="Google Shape;4547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2" name="Google Shape;45472;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3" name="Google Shape;4547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4" name="Google Shape;4547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5" name="Google Shape;4547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6" name="Google Shape;4547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7" name="Google Shape;4547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8" name="Google Shape;4547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9" name="Google Shape;4547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0" name="Google Shape;4548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1" name="Google Shape;4548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82" name="Google Shape;45482;p33"/>
            <p:cNvGrpSpPr/>
            <p:nvPr/>
          </p:nvGrpSpPr>
          <p:grpSpPr>
            <a:xfrm>
              <a:off x="1055056" y="4262600"/>
              <a:ext cx="332750" cy="340900"/>
              <a:chOff x="4640775" y="524900"/>
              <a:chExt cx="332750" cy="340900"/>
            </a:xfrm>
          </p:grpSpPr>
          <p:sp>
            <p:nvSpPr>
              <p:cNvPr id="45483" name="Google Shape;4548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4" name="Google Shape;4548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5" name="Google Shape;4548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6" name="Google Shape;4548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7" name="Google Shape;4548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8" name="Google Shape;4548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9" name="Google Shape;4548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0" name="Google Shape;4549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1" name="Google Shape;4549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2" name="Google Shape;4549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3" name="Google Shape;4549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4" name="Google Shape;4549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95" name="Google Shape;45495;p33"/>
            <p:cNvGrpSpPr/>
            <p:nvPr/>
          </p:nvGrpSpPr>
          <p:grpSpPr>
            <a:xfrm>
              <a:off x="1390113" y="4262600"/>
              <a:ext cx="332750" cy="340900"/>
              <a:chOff x="4640775" y="524900"/>
              <a:chExt cx="332750" cy="340900"/>
            </a:xfrm>
          </p:grpSpPr>
          <p:sp>
            <p:nvSpPr>
              <p:cNvPr id="45496" name="Google Shape;4549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7" name="Google Shape;4549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8" name="Google Shape;4549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9" name="Google Shape;4549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0" name="Google Shape;4550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1" name="Google Shape;4550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2" name="Google Shape;4550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3" name="Google Shape;4550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4" name="Google Shape;4550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5" name="Google Shape;4550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6" name="Google Shape;4550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7" name="Google Shape;4550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08" name="Google Shape;45508;p33"/>
            <p:cNvGrpSpPr/>
            <p:nvPr/>
          </p:nvGrpSpPr>
          <p:grpSpPr>
            <a:xfrm>
              <a:off x="1725169" y="4262600"/>
              <a:ext cx="332750" cy="340900"/>
              <a:chOff x="4640775" y="524900"/>
              <a:chExt cx="332750" cy="340900"/>
            </a:xfrm>
          </p:grpSpPr>
          <p:sp>
            <p:nvSpPr>
              <p:cNvPr id="45509" name="Google Shape;4550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0" name="Google Shape;4551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1" name="Google Shape;4551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2" name="Google Shape;4551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3" name="Google Shape;4551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4" name="Google Shape;4551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5" name="Google Shape;4551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6" name="Google Shape;4551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7" name="Google Shape;4551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8" name="Google Shape;4551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9" name="Google Shape;4551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0" name="Google Shape;4552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21" name="Google Shape;45521;p33"/>
            <p:cNvGrpSpPr/>
            <p:nvPr/>
          </p:nvGrpSpPr>
          <p:grpSpPr>
            <a:xfrm>
              <a:off x="2060226" y="4262600"/>
              <a:ext cx="332750" cy="340900"/>
              <a:chOff x="4640775" y="524900"/>
              <a:chExt cx="332750" cy="340900"/>
            </a:xfrm>
          </p:grpSpPr>
          <p:sp>
            <p:nvSpPr>
              <p:cNvPr id="45522" name="Google Shape;4552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3" name="Google Shape;4552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4" name="Google Shape;4552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5" name="Google Shape;4552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6" name="Google Shape;4552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7" name="Google Shape;4552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8" name="Google Shape;4552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9" name="Google Shape;4552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0" name="Google Shape;4553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1" name="Google Shape;4553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2" name="Google Shape;4553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3" name="Google Shape;4553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34" name="Google Shape;45534;p33"/>
            <p:cNvGrpSpPr/>
            <p:nvPr/>
          </p:nvGrpSpPr>
          <p:grpSpPr>
            <a:xfrm>
              <a:off x="2395282" y="4262600"/>
              <a:ext cx="332750" cy="340900"/>
              <a:chOff x="4640775" y="524900"/>
              <a:chExt cx="332750" cy="340900"/>
            </a:xfrm>
          </p:grpSpPr>
          <p:sp>
            <p:nvSpPr>
              <p:cNvPr id="45535" name="Google Shape;4553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6" name="Google Shape;4553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7" name="Google Shape;4553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8" name="Google Shape;4553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9" name="Google Shape;4553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0" name="Google Shape;4554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1" name="Google Shape;4554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2" name="Google Shape;4554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3" name="Google Shape;4554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4" name="Google Shape;4554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5" name="Google Shape;4554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6" name="Google Shape;4554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47" name="Google Shape;45547;p33"/>
            <p:cNvGrpSpPr/>
            <p:nvPr/>
          </p:nvGrpSpPr>
          <p:grpSpPr>
            <a:xfrm>
              <a:off x="2730339" y="4262600"/>
              <a:ext cx="332750" cy="340900"/>
              <a:chOff x="4640775" y="524900"/>
              <a:chExt cx="332750" cy="340900"/>
            </a:xfrm>
          </p:grpSpPr>
          <p:sp>
            <p:nvSpPr>
              <p:cNvPr id="45548" name="Google Shape;4554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9" name="Google Shape;4554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0" name="Google Shape;4555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1" name="Google Shape;4555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2" name="Google Shape;4555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3" name="Google Shape;4555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4" name="Google Shape;4555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5" name="Google Shape;4555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6" name="Google Shape;4555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7" name="Google Shape;4555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8" name="Google Shape;4555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9" name="Google Shape;4555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60" name="Google Shape;45560;p33"/>
            <p:cNvGrpSpPr/>
            <p:nvPr/>
          </p:nvGrpSpPr>
          <p:grpSpPr>
            <a:xfrm>
              <a:off x="3065395" y="4262600"/>
              <a:ext cx="332750" cy="340900"/>
              <a:chOff x="4640775" y="524900"/>
              <a:chExt cx="332750" cy="340900"/>
            </a:xfrm>
          </p:grpSpPr>
          <p:sp>
            <p:nvSpPr>
              <p:cNvPr id="45561" name="Google Shape;4556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2" name="Google Shape;4556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3" name="Google Shape;4556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4" name="Google Shape;4556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5" name="Google Shape;4556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6" name="Google Shape;4556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7" name="Google Shape;4556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8" name="Google Shape;4556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9" name="Google Shape;4556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0" name="Google Shape;4557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1" name="Google Shape;4557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2" name="Google Shape;4557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73" name="Google Shape;45573;p33"/>
            <p:cNvGrpSpPr/>
            <p:nvPr/>
          </p:nvGrpSpPr>
          <p:grpSpPr>
            <a:xfrm>
              <a:off x="3400452" y="4262600"/>
              <a:ext cx="332750" cy="340900"/>
              <a:chOff x="4640775" y="524900"/>
              <a:chExt cx="332750" cy="340900"/>
            </a:xfrm>
          </p:grpSpPr>
          <p:sp>
            <p:nvSpPr>
              <p:cNvPr id="45574" name="Google Shape;4557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5" name="Google Shape;4557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6" name="Google Shape;4557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7" name="Google Shape;4557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8" name="Google Shape;4557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9" name="Google Shape;4557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0" name="Google Shape;4558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1" name="Google Shape;4558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2" name="Google Shape;4558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3" name="Google Shape;4558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4" name="Google Shape;4558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5" name="Google Shape;4558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86" name="Google Shape;45586;p33"/>
            <p:cNvGrpSpPr/>
            <p:nvPr/>
          </p:nvGrpSpPr>
          <p:grpSpPr>
            <a:xfrm>
              <a:off x="3735508" y="4262600"/>
              <a:ext cx="332750" cy="340900"/>
              <a:chOff x="4640775" y="524900"/>
              <a:chExt cx="332750" cy="340900"/>
            </a:xfrm>
          </p:grpSpPr>
          <p:sp>
            <p:nvSpPr>
              <p:cNvPr id="45587" name="Google Shape;4558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8" name="Google Shape;4558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9" name="Google Shape;4558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0" name="Google Shape;4559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1" name="Google Shape;4559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2" name="Google Shape;4559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3" name="Google Shape;4559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4" name="Google Shape;4559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5" name="Google Shape;4559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6" name="Google Shape;4559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7" name="Google Shape;4559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8" name="Google Shape;4559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599" name="Google Shape;45599;p33"/>
            <p:cNvGrpSpPr/>
            <p:nvPr/>
          </p:nvGrpSpPr>
          <p:grpSpPr>
            <a:xfrm>
              <a:off x="4070565" y="4262600"/>
              <a:ext cx="332750" cy="340900"/>
              <a:chOff x="4640775" y="524900"/>
              <a:chExt cx="332750" cy="340900"/>
            </a:xfrm>
          </p:grpSpPr>
          <p:sp>
            <p:nvSpPr>
              <p:cNvPr id="45600" name="Google Shape;4560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1" name="Google Shape;4560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2" name="Google Shape;4560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3" name="Google Shape;4560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4" name="Google Shape;4560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5" name="Google Shape;4560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6" name="Google Shape;4560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7" name="Google Shape;4560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8" name="Google Shape;4560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9" name="Google Shape;4560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0" name="Google Shape;4561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1" name="Google Shape;4561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12" name="Google Shape;45612;p33"/>
            <p:cNvGrpSpPr/>
            <p:nvPr/>
          </p:nvGrpSpPr>
          <p:grpSpPr>
            <a:xfrm>
              <a:off x="4405621" y="4262600"/>
              <a:ext cx="332750" cy="340900"/>
              <a:chOff x="4640775" y="524900"/>
              <a:chExt cx="332750" cy="340900"/>
            </a:xfrm>
          </p:grpSpPr>
          <p:sp>
            <p:nvSpPr>
              <p:cNvPr id="45613" name="Google Shape;4561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4" name="Google Shape;4561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5" name="Google Shape;4561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6" name="Google Shape;4561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7" name="Google Shape;4561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8" name="Google Shape;4561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9" name="Google Shape;4561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0" name="Google Shape;4562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1" name="Google Shape;4562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2" name="Google Shape;4562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3" name="Google Shape;4562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4" name="Google Shape;4562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25" name="Google Shape;45625;p33"/>
            <p:cNvGrpSpPr/>
            <p:nvPr/>
          </p:nvGrpSpPr>
          <p:grpSpPr>
            <a:xfrm>
              <a:off x="720000" y="1194450"/>
              <a:ext cx="332750" cy="340900"/>
              <a:chOff x="4640775" y="524900"/>
              <a:chExt cx="332750" cy="340900"/>
            </a:xfrm>
          </p:grpSpPr>
          <p:sp>
            <p:nvSpPr>
              <p:cNvPr id="45626" name="Google Shape;4562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7" name="Google Shape;4562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8" name="Google Shape;45628;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9" name="Google Shape;4562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0" name="Google Shape;4563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1" name="Google Shape;4563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2" name="Google Shape;4563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3" name="Google Shape;4563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4" name="Google Shape;4563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5" name="Google Shape;4563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6" name="Google Shape;4563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7" name="Google Shape;4563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38" name="Google Shape;45638;p33"/>
            <p:cNvGrpSpPr/>
            <p:nvPr/>
          </p:nvGrpSpPr>
          <p:grpSpPr>
            <a:xfrm>
              <a:off x="1055056" y="1194450"/>
              <a:ext cx="332750" cy="340900"/>
              <a:chOff x="4640775" y="524900"/>
              <a:chExt cx="332750" cy="340900"/>
            </a:xfrm>
          </p:grpSpPr>
          <p:sp>
            <p:nvSpPr>
              <p:cNvPr id="45639" name="Google Shape;4563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0" name="Google Shape;4564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1" name="Google Shape;4564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2" name="Google Shape;4564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3" name="Google Shape;4564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4" name="Google Shape;4564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5" name="Google Shape;4564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6" name="Google Shape;4564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7" name="Google Shape;4564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8" name="Google Shape;4564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9" name="Google Shape;4564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0" name="Google Shape;4565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51" name="Google Shape;45651;p33"/>
            <p:cNvGrpSpPr/>
            <p:nvPr/>
          </p:nvGrpSpPr>
          <p:grpSpPr>
            <a:xfrm>
              <a:off x="1390113" y="1194450"/>
              <a:ext cx="332750" cy="340900"/>
              <a:chOff x="4640775" y="524900"/>
              <a:chExt cx="332750" cy="340900"/>
            </a:xfrm>
          </p:grpSpPr>
          <p:sp>
            <p:nvSpPr>
              <p:cNvPr id="45652" name="Google Shape;4565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3" name="Google Shape;4565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4" name="Google Shape;4565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5" name="Google Shape;4565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6" name="Google Shape;4565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7" name="Google Shape;4565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8" name="Google Shape;4565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9" name="Google Shape;4565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0" name="Google Shape;4566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1" name="Google Shape;4566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2" name="Google Shape;4566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3" name="Google Shape;4566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64" name="Google Shape;45664;p33"/>
            <p:cNvGrpSpPr/>
            <p:nvPr/>
          </p:nvGrpSpPr>
          <p:grpSpPr>
            <a:xfrm>
              <a:off x="1725169" y="1194450"/>
              <a:ext cx="332750" cy="340900"/>
              <a:chOff x="4640775" y="524900"/>
              <a:chExt cx="332750" cy="340900"/>
            </a:xfrm>
          </p:grpSpPr>
          <p:sp>
            <p:nvSpPr>
              <p:cNvPr id="45665" name="Google Shape;4566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6" name="Google Shape;4566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7" name="Google Shape;4566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8" name="Google Shape;4566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9" name="Google Shape;4566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0" name="Google Shape;4567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1" name="Google Shape;4567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2" name="Google Shape;4567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3" name="Google Shape;4567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4" name="Google Shape;4567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5" name="Google Shape;4567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6" name="Google Shape;4567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77" name="Google Shape;45677;p33"/>
            <p:cNvGrpSpPr/>
            <p:nvPr/>
          </p:nvGrpSpPr>
          <p:grpSpPr>
            <a:xfrm>
              <a:off x="2060226" y="1194450"/>
              <a:ext cx="332750" cy="340900"/>
              <a:chOff x="4640775" y="524900"/>
              <a:chExt cx="332750" cy="340900"/>
            </a:xfrm>
          </p:grpSpPr>
          <p:sp>
            <p:nvSpPr>
              <p:cNvPr id="45678" name="Google Shape;4567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9" name="Google Shape;4567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0" name="Google Shape;4568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1" name="Google Shape;4568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2" name="Google Shape;4568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3" name="Google Shape;4568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4" name="Google Shape;4568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5" name="Google Shape;4568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6" name="Google Shape;4568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7" name="Google Shape;4568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8" name="Google Shape;4568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9" name="Google Shape;4568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90" name="Google Shape;45690;p33"/>
            <p:cNvGrpSpPr/>
            <p:nvPr/>
          </p:nvGrpSpPr>
          <p:grpSpPr>
            <a:xfrm>
              <a:off x="2395282" y="1194450"/>
              <a:ext cx="332750" cy="340900"/>
              <a:chOff x="4640775" y="524900"/>
              <a:chExt cx="332750" cy="340900"/>
            </a:xfrm>
          </p:grpSpPr>
          <p:sp>
            <p:nvSpPr>
              <p:cNvPr id="45691" name="Google Shape;4569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2" name="Google Shape;4569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3" name="Google Shape;4569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4" name="Google Shape;4569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5" name="Google Shape;4569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6" name="Google Shape;4569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7" name="Google Shape;4569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8" name="Google Shape;4569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9" name="Google Shape;4569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0" name="Google Shape;4570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1" name="Google Shape;4570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2" name="Google Shape;4570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03" name="Google Shape;45703;p33"/>
            <p:cNvGrpSpPr/>
            <p:nvPr/>
          </p:nvGrpSpPr>
          <p:grpSpPr>
            <a:xfrm>
              <a:off x="2730339" y="1194450"/>
              <a:ext cx="332750" cy="340900"/>
              <a:chOff x="4640775" y="524900"/>
              <a:chExt cx="332750" cy="340900"/>
            </a:xfrm>
          </p:grpSpPr>
          <p:sp>
            <p:nvSpPr>
              <p:cNvPr id="45704" name="Google Shape;4570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5" name="Google Shape;4570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6" name="Google Shape;4570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7" name="Google Shape;4570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8" name="Google Shape;4570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9" name="Google Shape;4570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0" name="Google Shape;4571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1" name="Google Shape;4571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2" name="Google Shape;4571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3" name="Google Shape;4571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4" name="Google Shape;4571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5" name="Google Shape;4571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16" name="Google Shape;45716;p33"/>
            <p:cNvGrpSpPr/>
            <p:nvPr/>
          </p:nvGrpSpPr>
          <p:grpSpPr>
            <a:xfrm>
              <a:off x="3065395" y="1194450"/>
              <a:ext cx="332750" cy="340900"/>
              <a:chOff x="4640775" y="524900"/>
              <a:chExt cx="332750" cy="340900"/>
            </a:xfrm>
          </p:grpSpPr>
          <p:sp>
            <p:nvSpPr>
              <p:cNvPr id="45717" name="Google Shape;4571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8" name="Google Shape;4571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9" name="Google Shape;4571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0" name="Google Shape;4572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1" name="Google Shape;4572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2" name="Google Shape;4572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3" name="Google Shape;4572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4" name="Google Shape;4572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5" name="Google Shape;4572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6" name="Google Shape;4572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7" name="Google Shape;4572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8" name="Google Shape;4572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29" name="Google Shape;45729;p33"/>
            <p:cNvGrpSpPr/>
            <p:nvPr/>
          </p:nvGrpSpPr>
          <p:grpSpPr>
            <a:xfrm>
              <a:off x="3400452" y="1194450"/>
              <a:ext cx="332750" cy="340900"/>
              <a:chOff x="4640775" y="524900"/>
              <a:chExt cx="332750" cy="340900"/>
            </a:xfrm>
          </p:grpSpPr>
          <p:sp>
            <p:nvSpPr>
              <p:cNvPr id="45730" name="Google Shape;4573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1" name="Google Shape;4573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2" name="Google Shape;4573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3" name="Google Shape;4573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4" name="Google Shape;4573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5" name="Google Shape;4573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6" name="Google Shape;4573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7" name="Google Shape;4573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8" name="Google Shape;4573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9" name="Google Shape;4573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0" name="Google Shape;4574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1" name="Google Shape;4574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42" name="Google Shape;45742;p33"/>
            <p:cNvGrpSpPr/>
            <p:nvPr/>
          </p:nvGrpSpPr>
          <p:grpSpPr>
            <a:xfrm>
              <a:off x="3735508" y="1194450"/>
              <a:ext cx="332750" cy="340900"/>
              <a:chOff x="4640775" y="524900"/>
              <a:chExt cx="332750" cy="340900"/>
            </a:xfrm>
          </p:grpSpPr>
          <p:sp>
            <p:nvSpPr>
              <p:cNvPr id="45743" name="Google Shape;4574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4" name="Google Shape;4574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5" name="Google Shape;4574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6" name="Google Shape;4574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7" name="Google Shape;4574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8" name="Google Shape;4574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9" name="Google Shape;4574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0" name="Google Shape;4575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1" name="Google Shape;4575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2" name="Google Shape;4575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3" name="Google Shape;4575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4" name="Google Shape;4575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55" name="Google Shape;45755;p33"/>
            <p:cNvGrpSpPr/>
            <p:nvPr/>
          </p:nvGrpSpPr>
          <p:grpSpPr>
            <a:xfrm>
              <a:off x="4070565" y="1194450"/>
              <a:ext cx="332750" cy="340900"/>
              <a:chOff x="4640775" y="524900"/>
              <a:chExt cx="332750" cy="340900"/>
            </a:xfrm>
          </p:grpSpPr>
          <p:sp>
            <p:nvSpPr>
              <p:cNvPr id="45756" name="Google Shape;4575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7" name="Google Shape;4575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8" name="Google Shape;4575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9" name="Google Shape;4575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0" name="Google Shape;4576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1" name="Google Shape;4576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2" name="Google Shape;4576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3" name="Google Shape;4576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4" name="Google Shape;4576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5" name="Google Shape;4576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6" name="Google Shape;4576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7" name="Google Shape;4576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68" name="Google Shape;45768;p33"/>
            <p:cNvGrpSpPr/>
            <p:nvPr/>
          </p:nvGrpSpPr>
          <p:grpSpPr>
            <a:xfrm>
              <a:off x="4405621" y="1194450"/>
              <a:ext cx="332750" cy="340900"/>
              <a:chOff x="4640775" y="524900"/>
              <a:chExt cx="332750" cy="340900"/>
            </a:xfrm>
          </p:grpSpPr>
          <p:sp>
            <p:nvSpPr>
              <p:cNvPr id="45769" name="Google Shape;4576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0" name="Google Shape;4577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1" name="Google Shape;4577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2" name="Google Shape;4577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3" name="Google Shape;4577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4" name="Google Shape;4577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5" name="Google Shape;4577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6" name="Google Shape;4577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7" name="Google Shape;4577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8" name="Google Shape;4577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9" name="Google Shape;4577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0" name="Google Shape;4578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81" name="Google Shape;45781;p33"/>
            <p:cNvGrpSpPr/>
            <p:nvPr/>
          </p:nvGrpSpPr>
          <p:grpSpPr>
            <a:xfrm>
              <a:off x="720000" y="869025"/>
              <a:ext cx="332750" cy="340900"/>
              <a:chOff x="4640775" y="524900"/>
              <a:chExt cx="332750" cy="340900"/>
            </a:xfrm>
          </p:grpSpPr>
          <p:sp>
            <p:nvSpPr>
              <p:cNvPr id="45782" name="Google Shape;4578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3" name="Google Shape;4578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4" name="Google Shape;45784;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5" name="Google Shape;4578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6" name="Google Shape;4578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7" name="Google Shape;4578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8" name="Google Shape;4578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9" name="Google Shape;4578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0" name="Google Shape;4579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1" name="Google Shape;4579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2" name="Google Shape;4579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3" name="Google Shape;4579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794" name="Google Shape;45794;p33"/>
            <p:cNvGrpSpPr/>
            <p:nvPr/>
          </p:nvGrpSpPr>
          <p:grpSpPr>
            <a:xfrm>
              <a:off x="1055056" y="869025"/>
              <a:ext cx="332750" cy="340900"/>
              <a:chOff x="4640775" y="524900"/>
              <a:chExt cx="332750" cy="340900"/>
            </a:xfrm>
          </p:grpSpPr>
          <p:sp>
            <p:nvSpPr>
              <p:cNvPr id="45795" name="Google Shape;4579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6" name="Google Shape;4579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7" name="Google Shape;4579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8" name="Google Shape;4579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9" name="Google Shape;4579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0" name="Google Shape;4580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1" name="Google Shape;4580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2" name="Google Shape;4580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3" name="Google Shape;4580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4" name="Google Shape;4580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5" name="Google Shape;4580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6" name="Google Shape;4580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07" name="Google Shape;45807;p33"/>
            <p:cNvGrpSpPr/>
            <p:nvPr/>
          </p:nvGrpSpPr>
          <p:grpSpPr>
            <a:xfrm>
              <a:off x="1390113" y="869025"/>
              <a:ext cx="332750" cy="340900"/>
              <a:chOff x="4640775" y="524900"/>
              <a:chExt cx="332750" cy="340900"/>
            </a:xfrm>
          </p:grpSpPr>
          <p:sp>
            <p:nvSpPr>
              <p:cNvPr id="45808" name="Google Shape;4580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9" name="Google Shape;4580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0" name="Google Shape;4581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1" name="Google Shape;4581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2" name="Google Shape;4581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3" name="Google Shape;4581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4" name="Google Shape;4581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5" name="Google Shape;4581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6" name="Google Shape;4581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7" name="Google Shape;4581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8" name="Google Shape;4581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9" name="Google Shape;4581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20" name="Google Shape;45820;p33"/>
            <p:cNvGrpSpPr/>
            <p:nvPr/>
          </p:nvGrpSpPr>
          <p:grpSpPr>
            <a:xfrm>
              <a:off x="1725169" y="869025"/>
              <a:ext cx="332750" cy="340900"/>
              <a:chOff x="4640775" y="524900"/>
              <a:chExt cx="332750" cy="340900"/>
            </a:xfrm>
          </p:grpSpPr>
          <p:sp>
            <p:nvSpPr>
              <p:cNvPr id="45821" name="Google Shape;4582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2" name="Google Shape;4582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3" name="Google Shape;4582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4" name="Google Shape;4582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5" name="Google Shape;4582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6" name="Google Shape;4582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7" name="Google Shape;4582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8" name="Google Shape;4582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9" name="Google Shape;4582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0" name="Google Shape;4583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1" name="Google Shape;4583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2" name="Google Shape;4583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33" name="Google Shape;45833;p33"/>
            <p:cNvGrpSpPr/>
            <p:nvPr/>
          </p:nvGrpSpPr>
          <p:grpSpPr>
            <a:xfrm>
              <a:off x="2060226" y="869025"/>
              <a:ext cx="332750" cy="340900"/>
              <a:chOff x="4640775" y="524900"/>
              <a:chExt cx="332750" cy="340900"/>
            </a:xfrm>
          </p:grpSpPr>
          <p:sp>
            <p:nvSpPr>
              <p:cNvPr id="45834" name="Google Shape;4583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5" name="Google Shape;4583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6" name="Google Shape;45836;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7" name="Google Shape;4583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8" name="Google Shape;4583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9" name="Google Shape;4583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0" name="Google Shape;4584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1" name="Google Shape;4584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2" name="Google Shape;4584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3" name="Google Shape;4584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4" name="Google Shape;4584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5" name="Google Shape;4584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46" name="Google Shape;45846;p33"/>
            <p:cNvGrpSpPr/>
            <p:nvPr/>
          </p:nvGrpSpPr>
          <p:grpSpPr>
            <a:xfrm>
              <a:off x="2395282" y="869025"/>
              <a:ext cx="332750" cy="340900"/>
              <a:chOff x="4640775" y="524900"/>
              <a:chExt cx="332750" cy="340900"/>
            </a:xfrm>
          </p:grpSpPr>
          <p:sp>
            <p:nvSpPr>
              <p:cNvPr id="45847" name="Google Shape;4584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8" name="Google Shape;4584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9" name="Google Shape;4584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0" name="Google Shape;4585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1" name="Google Shape;4585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2" name="Google Shape;4585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3" name="Google Shape;4585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4" name="Google Shape;4585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5" name="Google Shape;4585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6" name="Google Shape;4585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7" name="Google Shape;4585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8" name="Google Shape;4585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59" name="Google Shape;45859;p33"/>
            <p:cNvGrpSpPr/>
            <p:nvPr/>
          </p:nvGrpSpPr>
          <p:grpSpPr>
            <a:xfrm>
              <a:off x="2730339" y="869025"/>
              <a:ext cx="332750" cy="340900"/>
              <a:chOff x="4640775" y="524900"/>
              <a:chExt cx="332750" cy="340900"/>
            </a:xfrm>
          </p:grpSpPr>
          <p:sp>
            <p:nvSpPr>
              <p:cNvPr id="45860" name="Google Shape;4586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1" name="Google Shape;4586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2" name="Google Shape;4586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3" name="Google Shape;4586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4" name="Google Shape;4586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5" name="Google Shape;4586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6" name="Google Shape;4586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7" name="Google Shape;4586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8" name="Google Shape;4586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9" name="Google Shape;4586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0" name="Google Shape;4587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1" name="Google Shape;4587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72" name="Google Shape;45872;p33"/>
            <p:cNvGrpSpPr/>
            <p:nvPr/>
          </p:nvGrpSpPr>
          <p:grpSpPr>
            <a:xfrm>
              <a:off x="3065395" y="869025"/>
              <a:ext cx="332750" cy="340900"/>
              <a:chOff x="4640775" y="524900"/>
              <a:chExt cx="332750" cy="340900"/>
            </a:xfrm>
          </p:grpSpPr>
          <p:sp>
            <p:nvSpPr>
              <p:cNvPr id="45873" name="Google Shape;4587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4" name="Google Shape;4587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5" name="Google Shape;4587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6" name="Google Shape;4587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7" name="Google Shape;4587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8" name="Google Shape;4587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9" name="Google Shape;4587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0" name="Google Shape;4588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1" name="Google Shape;4588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2" name="Google Shape;4588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3" name="Google Shape;4588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4" name="Google Shape;4588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85" name="Google Shape;45885;p33"/>
            <p:cNvGrpSpPr/>
            <p:nvPr/>
          </p:nvGrpSpPr>
          <p:grpSpPr>
            <a:xfrm>
              <a:off x="3400452" y="869025"/>
              <a:ext cx="332750" cy="340900"/>
              <a:chOff x="4640775" y="524900"/>
              <a:chExt cx="332750" cy="340900"/>
            </a:xfrm>
          </p:grpSpPr>
          <p:sp>
            <p:nvSpPr>
              <p:cNvPr id="45886" name="Google Shape;4588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7" name="Google Shape;4588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8" name="Google Shape;4588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9" name="Google Shape;4588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0" name="Google Shape;4589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1" name="Google Shape;4589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2" name="Google Shape;4589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3" name="Google Shape;4589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4" name="Google Shape;4589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5" name="Google Shape;4589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6" name="Google Shape;4589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7" name="Google Shape;4589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898" name="Google Shape;45898;p33"/>
            <p:cNvGrpSpPr/>
            <p:nvPr/>
          </p:nvGrpSpPr>
          <p:grpSpPr>
            <a:xfrm>
              <a:off x="3735508" y="869025"/>
              <a:ext cx="332750" cy="340900"/>
              <a:chOff x="4640775" y="524900"/>
              <a:chExt cx="332750" cy="340900"/>
            </a:xfrm>
          </p:grpSpPr>
          <p:sp>
            <p:nvSpPr>
              <p:cNvPr id="45899" name="Google Shape;4589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0" name="Google Shape;4590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1" name="Google Shape;4590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2" name="Google Shape;4590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3" name="Google Shape;4590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4" name="Google Shape;4590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5" name="Google Shape;4590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6" name="Google Shape;4590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7" name="Google Shape;4590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8" name="Google Shape;4590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9" name="Google Shape;4590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0" name="Google Shape;4591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11" name="Google Shape;45911;p33"/>
            <p:cNvGrpSpPr/>
            <p:nvPr/>
          </p:nvGrpSpPr>
          <p:grpSpPr>
            <a:xfrm>
              <a:off x="4070565" y="869025"/>
              <a:ext cx="332750" cy="340900"/>
              <a:chOff x="4640775" y="524900"/>
              <a:chExt cx="332750" cy="340900"/>
            </a:xfrm>
          </p:grpSpPr>
          <p:sp>
            <p:nvSpPr>
              <p:cNvPr id="45912" name="Google Shape;4591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3" name="Google Shape;4591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4" name="Google Shape;4591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5" name="Google Shape;4591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6" name="Google Shape;4591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7" name="Google Shape;4591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8" name="Google Shape;4591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9" name="Google Shape;4591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0" name="Google Shape;4592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1" name="Google Shape;4592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2" name="Google Shape;4592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3" name="Google Shape;4592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24" name="Google Shape;45924;p33"/>
            <p:cNvGrpSpPr/>
            <p:nvPr/>
          </p:nvGrpSpPr>
          <p:grpSpPr>
            <a:xfrm>
              <a:off x="4405621" y="869025"/>
              <a:ext cx="332750" cy="340900"/>
              <a:chOff x="4640775" y="524900"/>
              <a:chExt cx="332750" cy="340900"/>
            </a:xfrm>
          </p:grpSpPr>
          <p:sp>
            <p:nvSpPr>
              <p:cNvPr id="45925" name="Google Shape;4592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6" name="Google Shape;4592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7" name="Google Shape;4592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8" name="Google Shape;4592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9" name="Google Shape;4592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0" name="Google Shape;4593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1" name="Google Shape;4593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2" name="Google Shape;4593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3" name="Google Shape;4593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4" name="Google Shape;4593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5" name="Google Shape;4593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6" name="Google Shape;4593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37" name="Google Shape;45937;p33"/>
            <p:cNvGrpSpPr/>
            <p:nvPr/>
          </p:nvGrpSpPr>
          <p:grpSpPr>
            <a:xfrm>
              <a:off x="720000" y="543600"/>
              <a:ext cx="332750" cy="340900"/>
              <a:chOff x="4640775" y="524900"/>
              <a:chExt cx="332750" cy="340900"/>
            </a:xfrm>
          </p:grpSpPr>
          <p:sp>
            <p:nvSpPr>
              <p:cNvPr id="45938" name="Google Shape;4593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9" name="Google Shape;4593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0" name="Google Shape;45940;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1" name="Google Shape;4594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2" name="Google Shape;4594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3" name="Google Shape;4594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4" name="Google Shape;4594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5" name="Google Shape;4594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6" name="Google Shape;4594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7" name="Google Shape;4594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8" name="Google Shape;4594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9" name="Google Shape;4594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50" name="Google Shape;45950;p33"/>
            <p:cNvGrpSpPr/>
            <p:nvPr/>
          </p:nvGrpSpPr>
          <p:grpSpPr>
            <a:xfrm>
              <a:off x="1055056" y="543600"/>
              <a:ext cx="332750" cy="340900"/>
              <a:chOff x="4640775" y="524900"/>
              <a:chExt cx="332750" cy="340900"/>
            </a:xfrm>
          </p:grpSpPr>
          <p:sp>
            <p:nvSpPr>
              <p:cNvPr id="45951" name="Google Shape;4595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2" name="Google Shape;4595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3" name="Google Shape;4595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4" name="Google Shape;4595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5" name="Google Shape;4595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6" name="Google Shape;4595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7" name="Google Shape;4595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8" name="Google Shape;4595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9" name="Google Shape;4595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0" name="Google Shape;4596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1" name="Google Shape;4596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2" name="Google Shape;4596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63" name="Google Shape;45963;p33"/>
            <p:cNvGrpSpPr/>
            <p:nvPr/>
          </p:nvGrpSpPr>
          <p:grpSpPr>
            <a:xfrm>
              <a:off x="1390113" y="543600"/>
              <a:ext cx="332750" cy="340900"/>
              <a:chOff x="4640775" y="524900"/>
              <a:chExt cx="332750" cy="340900"/>
            </a:xfrm>
          </p:grpSpPr>
          <p:sp>
            <p:nvSpPr>
              <p:cNvPr id="45964" name="Google Shape;45964;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5" name="Google Shape;45965;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6" name="Google Shape;45966;p3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7" name="Google Shape;45967;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8" name="Google Shape;45968;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9" name="Google Shape;45969;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0" name="Google Shape;45970;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1" name="Google Shape;45971;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2" name="Google Shape;45972;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3" name="Google Shape;45973;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4" name="Google Shape;45974;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5" name="Google Shape;45975;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76" name="Google Shape;45976;p33"/>
            <p:cNvGrpSpPr/>
            <p:nvPr/>
          </p:nvGrpSpPr>
          <p:grpSpPr>
            <a:xfrm>
              <a:off x="1725169" y="543600"/>
              <a:ext cx="332750" cy="340900"/>
              <a:chOff x="4640775" y="524900"/>
              <a:chExt cx="332750" cy="340900"/>
            </a:xfrm>
          </p:grpSpPr>
          <p:sp>
            <p:nvSpPr>
              <p:cNvPr id="45977" name="Google Shape;45977;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8" name="Google Shape;45978;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9" name="Google Shape;45979;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0" name="Google Shape;45980;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1" name="Google Shape;45981;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2" name="Google Shape;45982;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3" name="Google Shape;45983;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4" name="Google Shape;45984;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5" name="Google Shape;45985;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6" name="Google Shape;45986;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7" name="Google Shape;45987;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8" name="Google Shape;45988;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89" name="Google Shape;45989;p33"/>
            <p:cNvGrpSpPr/>
            <p:nvPr/>
          </p:nvGrpSpPr>
          <p:grpSpPr>
            <a:xfrm>
              <a:off x="2060226" y="543600"/>
              <a:ext cx="332750" cy="340900"/>
              <a:chOff x="4640775" y="524900"/>
              <a:chExt cx="332750" cy="340900"/>
            </a:xfrm>
          </p:grpSpPr>
          <p:sp>
            <p:nvSpPr>
              <p:cNvPr id="45990" name="Google Shape;45990;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1" name="Google Shape;45991;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2" name="Google Shape;45992;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3" name="Google Shape;45993;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4" name="Google Shape;45994;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5" name="Google Shape;45995;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6" name="Google Shape;45996;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7" name="Google Shape;45997;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8" name="Google Shape;45998;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9" name="Google Shape;45999;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0" name="Google Shape;46000;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1" name="Google Shape;46001;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02" name="Google Shape;46002;p33"/>
            <p:cNvGrpSpPr/>
            <p:nvPr/>
          </p:nvGrpSpPr>
          <p:grpSpPr>
            <a:xfrm>
              <a:off x="2395282" y="543600"/>
              <a:ext cx="332750" cy="340900"/>
              <a:chOff x="4640775" y="524900"/>
              <a:chExt cx="332750" cy="340900"/>
            </a:xfrm>
          </p:grpSpPr>
          <p:sp>
            <p:nvSpPr>
              <p:cNvPr id="46003" name="Google Shape;46003;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4" name="Google Shape;46004;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5" name="Google Shape;46005;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6" name="Google Shape;46006;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7" name="Google Shape;46007;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8" name="Google Shape;46008;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9" name="Google Shape;46009;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0" name="Google Shape;46010;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1" name="Google Shape;46011;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2" name="Google Shape;46012;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3" name="Google Shape;46013;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4" name="Google Shape;46014;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15" name="Google Shape;46015;p33"/>
            <p:cNvGrpSpPr/>
            <p:nvPr/>
          </p:nvGrpSpPr>
          <p:grpSpPr>
            <a:xfrm>
              <a:off x="2730339" y="543600"/>
              <a:ext cx="332750" cy="340900"/>
              <a:chOff x="4640775" y="524900"/>
              <a:chExt cx="332750" cy="340900"/>
            </a:xfrm>
          </p:grpSpPr>
          <p:sp>
            <p:nvSpPr>
              <p:cNvPr id="46016" name="Google Shape;46016;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7" name="Google Shape;46017;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8" name="Google Shape;46018;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9" name="Google Shape;46019;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0" name="Google Shape;46020;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1" name="Google Shape;46021;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2" name="Google Shape;46022;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3" name="Google Shape;46023;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4" name="Google Shape;46024;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5" name="Google Shape;46025;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6" name="Google Shape;46026;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7" name="Google Shape;46027;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28" name="Google Shape;46028;p33"/>
            <p:cNvGrpSpPr/>
            <p:nvPr/>
          </p:nvGrpSpPr>
          <p:grpSpPr>
            <a:xfrm>
              <a:off x="3065395" y="543600"/>
              <a:ext cx="332750" cy="340900"/>
              <a:chOff x="4640775" y="524900"/>
              <a:chExt cx="332750" cy="340900"/>
            </a:xfrm>
          </p:grpSpPr>
          <p:sp>
            <p:nvSpPr>
              <p:cNvPr id="46029" name="Google Shape;46029;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0" name="Google Shape;46030;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1" name="Google Shape;46031;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2" name="Google Shape;46032;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3" name="Google Shape;46033;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4" name="Google Shape;46034;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5" name="Google Shape;46035;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6" name="Google Shape;46036;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7" name="Google Shape;46037;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8" name="Google Shape;46038;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9" name="Google Shape;46039;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0" name="Google Shape;46040;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41" name="Google Shape;46041;p33"/>
            <p:cNvGrpSpPr/>
            <p:nvPr/>
          </p:nvGrpSpPr>
          <p:grpSpPr>
            <a:xfrm>
              <a:off x="3400452" y="543600"/>
              <a:ext cx="332750" cy="340900"/>
              <a:chOff x="4640775" y="524900"/>
              <a:chExt cx="332750" cy="340900"/>
            </a:xfrm>
          </p:grpSpPr>
          <p:sp>
            <p:nvSpPr>
              <p:cNvPr id="46042" name="Google Shape;46042;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3" name="Google Shape;46043;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4" name="Google Shape;46044;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5" name="Google Shape;46045;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6" name="Google Shape;46046;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7" name="Google Shape;46047;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8" name="Google Shape;46048;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9" name="Google Shape;46049;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0" name="Google Shape;46050;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1" name="Google Shape;46051;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2" name="Google Shape;46052;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3" name="Google Shape;46053;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54" name="Google Shape;46054;p33"/>
            <p:cNvGrpSpPr/>
            <p:nvPr/>
          </p:nvGrpSpPr>
          <p:grpSpPr>
            <a:xfrm>
              <a:off x="3735508" y="543600"/>
              <a:ext cx="332750" cy="340900"/>
              <a:chOff x="4640775" y="524900"/>
              <a:chExt cx="332750" cy="340900"/>
            </a:xfrm>
          </p:grpSpPr>
          <p:sp>
            <p:nvSpPr>
              <p:cNvPr id="46055" name="Google Shape;46055;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6" name="Google Shape;46056;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7" name="Google Shape;46057;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8" name="Google Shape;46058;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9" name="Google Shape;46059;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0" name="Google Shape;46060;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1" name="Google Shape;46061;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2" name="Google Shape;46062;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3" name="Google Shape;46063;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4" name="Google Shape;46064;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5" name="Google Shape;46065;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6" name="Google Shape;46066;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67" name="Google Shape;46067;p33"/>
            <p:cNvGrpSpPr/>
            <p:nvPr/>
          </p:nvGrpSpPr>
          <p:grpSpPr>
            <a:xfrm>
              <a:off x="4070565" y="543600"/>
              <a:ext cx="332750" cy="340900"/>
              <a:chOff x="4640775" y="524900"/>
              <a:chExt cx="332750" cy="340900"/>
            </a:xfrm>
          </p:grpSpPr>
          <p:sp>
            <p:nvSpPr>
              <p:cNvPr id="46068" name="Google Shape;46068;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9" name="Google Shape;46069;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0" name="Google Shape;46070;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1" name="Google Shape;46071;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2" name="Google Shape;46072;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3" name="Google Shape;46073;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4" name="Google Shape;46074;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5" name="Google Shape;46075;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6" name="Google Shape;46076;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7" name="Google Shape;46077;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8" name="Google Shape;46078;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9" name="Google Shape;46079;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080" name="Google Shape;46080;p33"/>
            <p:cNvGrpSpPr/>
            <p:nvPr/>
          </p:nvGrpSpPr>
          <p:grpSpPr>
            <a:xfrm>
              <a:off x="4405621" y="543600"/>
              <a:ext cx="332750" cy="340900"/>
              <a:chOff x="4640775" y="524900"/>
              <a:chExt cx="332750" cy="340900"/>
            </a:xfrm>
          </p:grpSpPr>
          <p:sp>
            <p:nvSpPr>
              <p:cNvPr id="46081" name="Google Shape;46081;p3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2" name="Google Shape;46082;p3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3" name="Google Shape;46083;p3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4" name="Google Shape;46084;p3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5" name="Google Shape;46085;p3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6" name="Google Shape;46086;p3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7" name="Google Shape;46087;p3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8" name="Google Shape;46088;p3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9" name="Google Shape;46089;p3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0" name="Google Shape;46090;p3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1" name="Google Shape;46091;p3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2" name="Google Shape;46092;p3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2">
  <p:cSld name="MAIN_POINT_2">
    <p:spTree>
      <p:nvGrpSpPr>
        <p:cNvPr id="1" name="Shape 46093"/>
        <p:cNvGrpSpPr/>
        <p:nvPr/>
      </p:nvGrpSpPr>
      <p:grpSpPr>
        <a:xfrm>
          <a:off x="0" y="0"/>
          <a:ext cx="0" cy="0"/>
          <a:chOff x="0" y="0"/>
          <a:chExt cx="0" cy="0"/>
        </a:xfrm>
      </p:grpSpPr>
      <p:grpSp>
        <p:nvGrpSpPr>
          <p:cNvPr id="46094" name="Google Shape;46094;p34"/>
          <p:cNvGrpSpPr/>
          <p:nvPr/>
        </p:nvGrpSpPr>
        <p:grpSpPr>
          <a:xfrm>
            <a:off x="719922" y="540000"/>
            <a:ext cx="7704078" cy="4063500"/>
            <a:chOff x="719922" y="540000"/>
            <a:chExt cx="7704078" cy="4063500"/>
          </a:xfrm>
        </p:grpSpPr>
        <p:sp>
          <p:nvSpPr>
            <p:cNvPr id="46095" name="Google Shape;46095;p34"/>
            <p:cNvSpPr/>
            <p:nvPr/>
          </p:nvSpPr>
          <p:spPr>
            <a:xfrm>
              <a:off x="720000" y="540000"/>
              <a:ext cx="7704000" cy="406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096" name="Google Shape;46096;p34"/>
            <p:cNvGrpSpPr/>
            <p:nvPr/>
          </p:nvGrpSpPr>
          <p:grpSpPr>
            <a:xfrm>
              <a:off x="8091242" y="544450"/>
              <a:ext cx="332750" cy="340900"/>
              <a:chOff x="4640775" y="524900"/>
              <a:chExt cx="332750" cy="340900"/>
            </a:xfrm>
          </p:grpSpPr>
          <p:sp>
            <p:nvSpPr>
              <p:cNvPr id="46097" name="Google Shape;460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8" name="Google Shape;460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9" name="Google Shape;460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0" name="Google Shape;461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1" name="Google Shape;461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2" name="Google Shape;461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3" name="Google Shape;461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4" name="Google Shape;461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5" name="Google Shape;461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6" name="Google Shape;461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7" name="Google Shape;461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8" name="Google Shape;461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09" name="Google Shape;46109;p34"/>
            <p:cNvGrpSpPr/>
            <p:nvPr/>
          </p:nvGrpSpPr>
          <p:grpSpPr>
            <a:xfrm>
              <a:off x="8091242" y="882464"/>
              <a:ext cx="332750" cy="340900"/>
              <a:chOff x="4640775" y="524900"/>
              <a:chExt cx="332750" cy="340900"/>
            </a:xfrm>
          </p:grpSpPr>
          <p:sp>
            <p:nvSpPr>
              <p:cNvPr id="46110" name="Google Shape;461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1" name="Google Shape;461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2" name="Google Shape;461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3" name="Google Shape;461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4" name="Google Shape;461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5" name="Google Shape;461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6" name="Google Shape;461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7" name="Google Shape;461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8" name="Google Shape;461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9" name="Google Shape;461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0" name="Google Shape;461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1" name="Google Shape;461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22" name="Google Shape;46122;p34"/>
            <p:cNvGrpSpPr/>
            <p:nvPr/>
          </p:nvGrpSpPr>
          <p:grpSpPr>
            <a:xfrm>
              <a:off x="8091242" y="1220477"/>
              <a:ext cx="332750" cy="340900"/>
              <a:chOff x="4640775" y="524900"/>
              <a:chExt cx="332750" cy="340900"/>
            </a:xfrm>
          </p:grpSpPr>
          <p:sp>
            <p:nvSpPr>
              <p:cNvPr id="46123" name="Google Shape;461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4" name="Google Shape;461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5" name="Google Shape;461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6" name="Google Shape;461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7" name="Google Shape;461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8" name="Google Shape;461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9" name="Google Shape;461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0" name="Google Shape;461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1" name="Google Shape;461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2" name="Google Shape;461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3" name="Google Shape;461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4" name="Google Shape;461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35" name="Google Shape;46135;p34"/>
            <p:cNvGrpSpPr/>
            <p:nvPr/>
          </p:nvGrpSpPr>
          <p:grpSpPr>
            <a:xfrm>
              <a:off x="8091242" y="1558491"/>
              <a:ext cx="332750" cy="340900"/>
              <a:chOff x="4640775" y="524900"/>
              <a:chExt cx="332750" cy="340900"/>
            </a:xfrm>
          </p:grpSpPr>
          <p:sp>
            <p:nvSpPr>
              <p:cNvPr id="46136" name="Google Shape;461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7" name="Google Shape;461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8" name="Google Shape;461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9" name="Google Shape;461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0" name="Google Shape;461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1" name="Google Shape;461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2" name="Google Shape;461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3" name="Google Shape;461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4" name="Google Shape;461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5" name="Google Shape;461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6" name="Google Shape;461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7" name="Google Shape;461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48" name="Google Shape;46148;p34"/>
            <p:cNvGrpSpPr/>
            <p:nvPr/>
          </p:nvGrpSpPr>
          <p:grpSpPr>
            <a:xfrm>
              <a:off x="8091242" y="1896505"/>
              <a:ext cx="332750" cy="340900"/>
              <a:chOff x="4640775" y="524900"/>
              <a:chExt cx="332750" cy="340900"/>
            </a:xfrm>
          </p:grpSpPr>
          <p:sp>
            <p:nvSpPr>
              <p:cNvPr id="46149" name="Google Shape;461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0" name="Google Shape;461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1" name="Google Shape;461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2" name="Google Shape;461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3" name="Google Shape;461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4" name="Google Shape;461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5" name="Google Shape;461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6" name="Google Shape;461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7" name="Google Shape;461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8" name="Google Shape;461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9" name="Google Shape;461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0" name="Google Shape;461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61" name="Google Shape;46161;p34"/>
            <p:cNvGrpSpPr/>
            <p:nvPr/>
          </p:nvGrpSpPr>
          <p:grpSpPr>
            <a:xfrm>
              <a:off x="8091242" y="2234518"/>
              <a:ext cx="332750" cy="340900"/>
              <a:chOff x="4640775" y="524900"/>
              <a:chExt cx="332750" cy="340900"/>
            </a:xfrm>
          </p:grpSpPr>
          <p:sp>
            <p:nvSpPr>
              <p:cNvPr id="46162" name="Google Shape;461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3" name="Google Shape;461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4" name="Google Shape;461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5" name="Google Shape;461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6" name="Google Shape;461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7" name="Google Shape;461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8" name="Google Shape;461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9" name="Google Shape;461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0" name="Google Shape;461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1" name="Google Shape;461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2" name="Google Shape;461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3" name="Google Shape;461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74" name="Google Shape;46174;p34"/>
            <p:cNvGrpSpPr/>
            <p:nvPr/>
          </p:nvGrpSpPr>
          <p:grpSpPr>
            <a:xfrm>
              <a:off x="8091242" y="2572532"/>
              <a:ext cx="332750" cy="340900"/>
              <a:chOff x="4640775" y="524900"/>
              <a:chExt cx="332750" cy="340900"/>
            </a:xfrm>
          </p:grpSpPr>
          <p:sp>
            <p:nvSpPr>
              <p:cNvPr id="46175" name="Google Shape;461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6" name="Google Shape;461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7" name="Google Shape;461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8" name="Google Shape;461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9" name="Google Shape;461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0" name="Google Shape;461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1" name="Google Shape;461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2" name="Google Shape;461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3" name="Google Shape;461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4" name="Google Shape;461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5" name="Google Shape;461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6" name="Google Shape;461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87" name="Google Shape;46187;p34"/>
            <p:cNvGrpSpPr/>
            <p:nvPr/>
          </p:nvGrpSpPr>
          <p:grpSpPr>
            <a:xfrm>
              <a:off x="8091242" y="2910545"/>
              <a:ext cx="332750" cy="340900"/>
              <a:chOff x="4640775" y="524900"/>
              <a:chExt cx="332750" cy="340900"/>
            </a:xfrm>
          </p:grpSpPr>
          <p:sp>
            <p:nvSpPr>
              <p:cNvPr id="46188" name="Google Shape;461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9" name="Google Shape;461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0" name="Google Shape;461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1" name="Google Shape;461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2" name="Google Shape;461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3" name="Google Shape;461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4" name="Google Shape;461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5" name="Google Shape;461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6" name="Google Shape;461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7" name="Google Shape;461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8" name="Google Shape;461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9" name="Google Shape;461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00" name="Google Shape;46200;p34"/>
            <p:cNvGrpSpPr/>
            <p:nvPr/>
          </p:nvGrpSpPr>
          <p:grpSpPr>
            <a:xfrm>
              <a:off x="8091242" y="3248559"/>
              <a:ext cx="332750" cy="340900"/>
              <a:chOff x="4640775" y="524900"/>
              <a:chExt cx="332750" cy="340900"/>
            </a:xfrm>
          </p:grpSpPr>
          <p:sp>
            <p:nvSpPr>
              <p:cNvPr id="46201" name="Google Shape;462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2" name="Google Shape;462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3" name="Google Shape;462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4" name="Google Shape;462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5" name="Google Shape;462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6" name="Google Shape;462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7" name="Google Shape;462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8" name="Google Shape;462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9" name="Google Shape;462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0" name="Google Shape;462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1" name="Google Shape;462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2" name="Google Shape;462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13" name="Google Shape;46213;p34"/>
            <p:cNvGrpSpPr/>
            <p:nvPr/>
          </p:nvGrpSpPr>
          <p:grpSpPr>
            <a:xfrm>
              <a:off x="8091242" y="3586573"/>
              <a:ext cx="332750" cy="340900"/>
              <a:chOff x="4640775" y="524900"/>
              <a:chExt cx="332750" cy="340900"/>
            </a:xfrm>
          </p:grpSpPr>
          <p:sp>
            <p:nvSpPr>
              <p:cNvPr id="46214" name="Google Shape;462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5" name="Google Shape;462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6" name="Google Shape;462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7" name="Google Shape;462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8" name="Google Shape;462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9" name="Google Shape;462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0" name="Google Shape;462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1" name="Google Shape;462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2" name="Google Shape;462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3" name="Google Shape;462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4" name="Google Shape;462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5" name="Google Shape;462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26" name="Google Shape;46226;p34"/>
            <p:cNvGrpSpPr/>
            <p:nvPr/>
          </p:nvGrpSpPr>
          <p:grpSpPr>
            <a:xfrm>
              <a:off x="8091242" y="4262600"/>
              <a:ext cx="332750" cy="340900"/>
              <a:chOff x="4640775" y="524900"/>
              <a:chExt cx="332750" cy="340900"/>
            </a:xfrm>
          </p:grpSpPr>
          <p:sp>
            <p:nvSpPr>
              <p:cNvPr id="46227" name="Google Shape;462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8" name="Google Shape;462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9" name="Google Shape;462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0" name="Google Shape;462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1" name="Google Shape;462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2" name="Google Shape;462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3" name="Google Shape;462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4" name="Google Shape;462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5" name="Google Shape;462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6" name="Google Shape;462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7" name="Google Shape;462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8" name="Google Shape;462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39" name="Google Shape;46239;p34"/>
            <p:cNvGrpSpPr/>
            <p:nvPr/>
          </p:nvGrpSpPr>
          <p:grpSpPr>
            <a:xfrm>
              <a:off x="8091242" y="3924586"/>
              <a:ext cx="332750" cy="340900"/>
              <a:chOff x="4640775" y="524900"/>
              <a:chExt cx="332750" cy="340900"/>
            </a:xfrm>
          </p:grpSpPr>
          <p:sp>
            <p:nvSpPr>
              <p:cNvPr id="46240" name="Google Shape;462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1" name="Google Shape;462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2" name="Google Shape;462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3" name="Google Shape;462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4" name="Google Shape;462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5" name="Google Shape;462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6" name="Google Shape;462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7" name="Google Shape;462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8" name="Google Shape;462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9" name="Google Shape;462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0" name="Google Shape;462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1" name="Google Shape;462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52" name="Google Shape;46252;p34"/>
            <p:cNvGrpSpPr/>
            <p:nvPr/>
          </p:nvGrpSpPr>
          <p:grpSpPr>
            <a:xfrm>
              <a:off x="7758492" y="544450"/>
              <a:ext cx="332750" cy="340900"/>
              <a:chOff x="4640775" y="524900"/>
              <a:chExt cx="332750" cy="340900"/>
            </a:xfrm>
          </p:grpSpPr>
          <p:sp>
            <p:nvSpPr>
              <p:cNvPr id="46253" name="Google Shape;462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4" name="Google Shape;462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5" name="Google Shape;462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6" name="Google Shape;462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7" name="Google Shape;462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8" name="Google Shape;462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9" name="Google Shape;462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0" name="Google Shape;462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1" name="Google Shape;462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2" name="Google Shape;462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3" name="Google Shape;462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4" name="Google Shape;462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65" name="Google Shape;46265;p34"/>
            <p:cNvGrpSpPr/>
            <p:nvPr/>
          </p:nvGrpSpPr>
          <p:grpSpPr>
            <a:xfrm>
              <a:off x="7758492" y="882464"/>
              <a:ext cx="332750" cy="340900"/>
              <a:chOff x="4640775" y="524900"/>
              <a:chExt cx="332750" cy="340900"/>
            </a:xfrm>
          </p:grpSpPr>
          <p:sp>
            <p:nvSpPr>
              <p:cNvPr id="46266" name="Google Shape;462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7" name="Google Shape;462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8" name="Google Shape;462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9" name="Google Shape;462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0" name="Google Shape;462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1" name="Google Shape;462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2" name="Google Shape;462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3" name="Google Shape;462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4" name="Google Shape;462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5" name="Google Shape;462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6" name="Google Shape;462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7" name="Google Shape;462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78" name="Google Shape;46278;p34"/>
            <p:cNvGrpSpPr/>
            <p:nvPr/>
          </p:nvGrpSpPr>
          <p:grpSpPr>
            <a:xfrm>
              <a:off x="7758492" y="1220477"/>
              <a:ext cx="332750" cy="340900"/>
              <a:chOff x="4640775" y="524900"/>
              <a:chExt cx="332750" cy="340900"/>
            </a:xfrm>
          </p:grpSpPr>
          <p:sp>
            <p:nvSpPr>
              <p:cNvPr id="46279" name="Google Shape;462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0" name="Google Shape;462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1" name="Google Shape;462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2" name="Google Shape;462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3" name="Google Shape;462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4" name="Google Shape;462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5" name="Google Shape;462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6" name="Google Shape;462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7" name="Google Shape;462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8" name="Google Shape;462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9" name="Google Shape;462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0" name="Google Shape;462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91" name="Google Shape;46291;p34"/>
            <p:cNvGrpSpPr/>
            <p:nvPr/>
          </p:nvGrpSpPr>
          <p:grpSpPr>
            <a:xfrm>
              <a:off x="7758492" y="1558491"/>
              <a:ext cx="332750" cy="340900"/>
              <a:chOff x="4640775" y="524900"/>
              <a:chExt cx="332750" cy="340900"/>
            </a:xfrm>
          </p:grpSpPr>
          <p:sp>
            <p:nvSpPr>
              <p:cNvPr id="46292" name="Google Shape;462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3" name="Google Shape;462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4" name="Google Shape;462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5" name="Google Shape;462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6" name="Google Shape;462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7" name="Google Shape;462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8" name="Google Shape;462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9" name="Google Shape;462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0" name="Google Shape;463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1" name="Google Shape;463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2" name="Google Shape;463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3" name="Google Shape;463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04" name="Google Shape;46304;p34"/>
            <p:cNvGrpSpPr/>
            <p:nvPr/>
          </p:nvGrpSpPr>
          <p:grpSpPr>
            <a:xfrm>
              <a:off x="7758492" y="1896505"/>
              <a:ext cx="332750" cy="340900"/>
              <a:chOff x="4640775" y="524900"/>
              <a:chExt cx="332750" cy="340900"/>
            </a:xfrm>
          </p:grpSpPr>
          <p:sp>
            <p:nvSpPr>
              <p:cNvPr id="46305" name="Google Shape;463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6" name="Google Shape;463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7" name="Google Shape;463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8" name="Google Shape;463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9" name="Google Shape;463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0" name="Google Shape;463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1" name="Google Shape;463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2" name="Google Shape;463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3" name="Google Shape;463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4" name="Google Shape;463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5" name="Google Shape;463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6" name="Google Shape;463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17" name="Google Shape;46317;p34"/>
            <p:cNvGrpSpPr/>
            <p:nvPr/>
          </p:nvGrpSpPr>
          <p:grpSpPr>
            <a:xfrm>
              <a:off x="7758492" y="2234518"/>
              <a:ext cx="332750" cy="340900"/>
              <a:chOff x="4640775" y="524900"/>
              <a:chExt cx="332750" cy="340900"/>
            </a:xfrm>
          </p:grpSpPr>
          <p:sp>
            <p:nvSpPr>
              <p:cNvPr id="46318" name="Google Shape;463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9" name="Google Shape;463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0" name="Google Shape;463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1" name="Google Shape;463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2" name="Google Shape;463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3" name="Google Shape;463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4" name="Google Shape;463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5" name="Google Shape;463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6" name="Google Shape;463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7" name="Google Shape;463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8" name="Google Shape;463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9" name="Google Shape;463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30" name="Google Shape;46330;p34"/>
            <p:cNvGrpSpPr/>
            <p:nvPr/>
          </p:nvGrpSpPr>
          <p:grpSpPr>
            <a:xfrm>
              <a:off x="7758492" y="2572532"/>
              <a:ext cx="332750" cy="340900"/>
              <a:chOff x="4640775" y="524900"/>
              <a:chExt cx="332750" cy="340900"/>
            </a:xfrm>
          </p:grpSpPr>
          <p:sp>
            <p:nvSpPr>
              <p:cNvPr id="46331" name="Google Shape;463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2" name="Google Shape;463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3" name="Google Shape;463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4" name="Google Shape;463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5" name="Google Shape;463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6" name="Google Shape;463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7" name="Google Shape;463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8" name="Google Shape;463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9" name="Google Shape;463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0" name="Google Shape;463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1" name="Google Shape;463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2" name="Google Shape;463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43" name="Google Shape;46343;p34"/>
            <p:cNvGrpSpPr/>
            <p:nvPr/>
          </p:nvGrpSpPr>
          <p:grpSpPr>
            <a:xfrm>
              <a:off x="7758492" y="2910545"/>
              <a:ext cx="332750" cy="340900"/>
              <a:chOff x="4640775" y="524900"/>
              <a:chExt cx="332750" cy="340900"/>
            </a:xfrm>
          </p:grpSpPr>
          <p:sp>
            <p:nvSpPr>
              <p:cNvPr id="46344" name="Google Shape;463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5" name="Google Shape;463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6" name="Google Shape;463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7" name="Google Shape;463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8" name="Google Shape;463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9" name="Google Shape;463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0" name="Google Shape;463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1" name="Google Shape;463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2" name="Google Shape;463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3" name="Google Shape;463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4" name="Google Shape;463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5" name="Google Shape;463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56" name="Google Shape;46356;p34"/>
            <p:cNvGrpSpPr/>
            <p:nvPr/>
          </p:nvGrpSpPr>
          <p:grpSpPr>
            <a:xfrm>
              <a:off x="7758492" y="3248559"/>
              <a:ext cx="332750" cy="340900"/>
              <a:chOff x="4640775" y="524900"/>
              <a:chExt cx="332750" cy="340900"/>
            </a:xfrm>
          </p:grpSpPr>
          <p:sp>
            <p:nvSpPr>
              <p:cNvPr id="46357" name="Google Shape;463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8" name="Google Shape;463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9" name="Google Shape;463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0" name="Google Shape;463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1" name="Google Shape;463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2" name="Google Shape;463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3" name="Google Shape;463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4" name="Google Shape;463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5" name="Google Shape;463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6" name="Google Shape;463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7" name="Google Shape;463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8" name="Google Shape;463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69" name="Google Shape;46369;p34"/>
            <p:cNvGrpSpPr/>
            <p:nvPr/>
          </p:nvGrpSpPr>
          <p:grpSpPr>
            <a:xfrm>
              <a:off x="7758492" y="3586573"/>
              <a:ext cx="332750" cy="340900"/>
              <a:chOff x="4640775" y="524900"/>
              <a:chExt cx="332750" cy="340900"/>
            </a:xfrm>
          </p:grpSpPr>
          <p:sp>
            <p:nvSpPr>
              <p:cNvPr id="46370" name="Google Shape;463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1" name="Google Shape;463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2" name="Google Shape;463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3" name="Google Shape;463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4" name="Google Shape;463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5" name="Google Shape;463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6" name="Google Shape;463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7" name="Google Shape;463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8" name="Google Shape;463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9" name="Google Shape;463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0" name="Google Shape;463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1" name="Google Shape;463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82" name="Google Shape;46382;p34"/>
            <p:cNvGrpSpPr/>
            <p:nvPr/>
          </p:nvGrpSpPr>
          <p:grpSpPr>
            <a:xfrm>
              <a:off x="7758492" y="4262600"/>
              <a:ext cx="332750" cy="340900"/>
              <a:chOff x="4640775" y="524900"/>
              <a:chExt cx="332750" cy="340900"/>
            </a:xfrm>
          </p:grpSpPr>
          <p:sp>
            <p:nvSpPr>
              <p:cNvPr id="46383" name="Google Shape;463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4" name="Google Shape;463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5" name="Google Shape;463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6" name="Google Shape;463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7" name="Google Shape;463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8" name="Google Shape;463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9" name="Google Shape;463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0" name="Google Shape;463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1" name="Google Shape;463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2" name="Google Shape;463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3" name="Google Shape;463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4" name="Google Shape;463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95" name="Google Shape;46395;p34"/>
            <p:cNvGrpSpPr/>
            <p:nvPr/>
          </p:nvGrpSpPr>
          <p:grpSpPr>
            <a:xfrm>
              <a:off x="7758492" y="3924586"/>
              <a:ext cx="332750" cy="340900"/>
              <a:chOff x="4640775" y="524900"/>
              <a:chExt cx="332750" cy="340900"/>
            </a:xfrm>
          </p:grpSpPr>
          <p:sp>
            <p:nvSpPr>
              <p:cNvPr id="46396" name="Google Shape;463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7" name="Google Shape;463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8" name="Google Shape;463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9" name="Google Shape;463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0" name="Google Shape;464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1" name="Google Shape;464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2" name="Google Shape;464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3" name="Google Shape;464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4" name="Google Shape;464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5" name="Google Shape;464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6" name="Google Shape;464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7" name="Google Shape;464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08" name="Google Shape;46408;p34"/>
            <p:cNvGrpSpPr/>
            <p:nvPr/>
          </p:nvGrpSpPr>
          <p:grpSpPr>
            <a:xfrm>
              <a:off x="7425742" y="544450"/>
              <a:ext cx="332750" cy="340900"/>
              <a:chOff x="4640775" y="524900"/>
              <a:chExt cx="332750" cy="340900"/>
            </a:xfrm>
          </p:grpSpPr>
          <p:sp>
            <p:nvSpPr>
              <p:cNvPr id="46409" name="Google Shape;464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0" name="Google Shape;464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1" name="Google Shape;464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2" name="Google Shape;464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3" name="Google Shape;464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4" name="Google Shape;464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5" name="Google Shape;464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6" name="Google Shape;464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7" name="Google Shape;464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8" name="Google Shape;464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9" name="Google Shape;464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0" name="Google Shape;464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21" name="Google Shape;46421;p34"/>
            <p:cNvGrpSpPr/>
            <p:nvPr/>
          </p:nvGrpSpPr>
          <p:grpSpPr>
            <a:xfrm>
              <a:off x="7425742" y="882464"/>
              <a:ext cx="332750" cy="340900"/>
              <a:chOff x="4640775" y="524900"/>
              <a:chExt cx="332750" cy="340900"/>
            </a:xfrm>
          </p:grpSpPr>
          <p:sp>
            <p:nvSpPr>
              <p:cNvPr id="46422" name="Google Shape;464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3" name="Google Shape;464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4" name="Google Shape;464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5" name="Google Shape;464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6" name="Google Shape;464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7" name="Google Shape;464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8" name="Google Shape;464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9" name="Google Shape;464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0" name="Google Shape;464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1" name="Google Shape;464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2" name="Google Shape;464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3" name="Google Shape;464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34" name="Google Shape;46434;p34"/>
            <p:cNvGrpSpPr/>
            <p:nvPr/>
          </p:nvGrpSpPr>
          <p:grpSpPr>
            <a:xfrm>
              <a:off x="7425742" y="1220477"/>
              <a:ext cx="332750" cy="340900"/>
              <a:chOff x="4640775" y="524900"/>
              <a:chExt cx="332750" cy="340900"/>
            </a:xfrm>
          </p:grpSpPr>
          <p:sp>
            <p:nvSpPr>
              <p:cNvPr id="46435" name="Google Shape;464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6" name="Google Shape;464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7" name="Google Shape;464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8" name="Google Shape;464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9" name="Google Shape;464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0" name="Google Shape;464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1" name="Google Shape;464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2" name="Google Shape;464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3" name="Google Shape;464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4" name="Google Shape;464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5" name="Google Shape;464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6" name="Google Shape;464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47" name="Google Shape;46447;p34"/>
            <p:cNvGrpSpPr/>
            <p:nvPr/>
          </p:nvGrpSpPr>
          <p:grpSpPr>
            <a:xfrm>
              <a:off x="7425742" y="1558491"/>
              <a:ext cx="332750" cy="340900"/>
              <a:chOff x="4640775" y="524900"/>
              <a:chExt cx="332750" cy="340900"/>
            </a:xfrm>
          </p:grpSpPr>
          <p:sp>
            <p:nvSpPr>
              <p:cNvPr id="46448" name="Google Shape;464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9" name="Google Shape;464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0" name="Google Shape;464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1" name="Google Shape;464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2" name="Google Shape;464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3" name="Google Shape;464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4" name="Google Shape;464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5" name="Google Shape;464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6" name="Google Shape;464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7" name="Google Shape;464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8" name="Google Shape;464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9" name="Google Shape;464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60" name="Google Shape;46460;p34"/>
            <p:cNvGrpSpPr/>
            <p:nvPr/>
          </p:nvGrpSpPr>
          <p:grpSpPr>
            <a:xfrm>
              <a:off x="7425742" y="1896505"/>
              <a:ext cx="332750" cy="340900"/>
              <a:chOff x="4640775" y="524900"/>
              <a:chExt cx="332750" cy="340900"/>
            </a:xfrm>
          </p:grpSpPr>
          <p:sp>
            <p:nvSpPr>
              <p:cNvPr id="46461" name="Google Shape;464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2" name="Google Shape;464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3" name="Google Shape;464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4" name="Google Shape;464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5" name="Google Shape;464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6" name="Google Shape;464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7" name="Google Shape;464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8" name="Google Shape;464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9" name="Google Shape;464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0" name="Google Shape;464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1" name="Google Shape;464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2" name="Google Shape;464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73" name="Google Shape;46473;p34"/>
            <p:cNvGrpSpPr/>
            <p:nvPr/>
          </p:nvGrpSpPr>
          <p:grpSpPr>
            <a:xfrm>
              <a:off x="7425742" y="2234518"/>
              <a:ext cx="332750" cy="340900"/>
              <a:chOff x="4640775" y="524900"/>
              <a:chExt cx="332750" cy="340900"/>
            </a:xfrm>
          </p:grpSpPr>
          <p:sp>
            <p:nvSpPr>
              <p:cNvPr id="46474" name="Google Shape;464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5" name="Google Shape;464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6" name="Google Shape;464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7" name="Google Shape;464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8" name="Google Shape;464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9" name="Google Shape;464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0" name="Google Shape;464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1" name="Google Shape;464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2" name="Google Shape;464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3" name="Google Shape;464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4" name="Google Shape;464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5" name="Google Shape;464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86" name="Google Shape;46486;p34"/>
            <p:cNvGrpSpPr/>
            <p:nvPr/>
          </p:nvGrpSpPr>
          <p:grpSpPr>
            <a:xfrm>
              <a:off x="7425742" y="2572532"/>
              <a:ext cx="332750" cy="340900"/>
              <a:chOff x="4640775" y="524900"/>
              <a:chExt cx="332750" cy="340900"/>
            </a:xfrm>
          </p:grpSpPr>
          <p:sp>
            <p:nvSpPr>
              <p:cNvPr id="46487" name="Google Shape;464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8" name="Google Shape;464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9" name="Google Shape;464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0" name="Google Shape;464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1" name="Google Shape;464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2" name="Google Shape;464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3" name="Google Shape;464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4" name="Google Shape;464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5" name="Google Shape;464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6" name="Google Shape;464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7" name="Google Shape;464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8" name="Google Shape;464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499" name="Google Shape;46499;p34"/>
            <p:cNvGrpSpPr/>
            <p:nvPr/>
          </p:nvGrpSpPr>
          <p:grpSpPr>
            <a:xfrm>
              <a:off x="7425742" y="2910545"/>
              <a:ext cx="332750" cy="340900"/>
              <a:chOff x="4640775" y="524900"/>
              <a:chExt cx="332750" cy="340900"/>
            </a:xfrm>
          </p:grpSpPr>
          <p:sp>
            <p:nvSpPr>
              <p:cNvPr id="46500" name="Google Shape;465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1" name="Google Shape;465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2" name="Google Shape;465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3" name="Google Shape;465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4" name="Google Shape;465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5" name="Google Shape;465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6" name="Google Shape;465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7" name="Google Shape;465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8" name="Google Shape;465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9" name="Google Shape;465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0" name="Google Shape;465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1" name="Google Shape;465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12" name="Google Shape;46512;p34"/>
            <p:cNvGrpSpPr/>
            <p:nvPr/>
          </p:nvGrpSpPr>
          <p:grpSpPr>
            <a:xfrm>
              <a:off x="7425742" y="3248559"/>
              <a:ext cx="332750" cy="340900"/>
              <a:chOff x="4640775" y="524900"/>
              <a:chExt cx="332750" cy="340900"/>
            </a:xfrm>
          </p:grpSpPr>
          <p:sp>
            <p:nvSpPr>
              <p:cNvPr id="46513" name="Google Shape;465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4" name="Google Shape;465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5" name="Google Shape;465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6" name="Google Shape;465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7" name="Google Shape;465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8" name="Google Shape;465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9" name="Google Shape;465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0" name="Google Shape;465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1" name="Google Shape;465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2" name="Google Shape;465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3" name="Google Shape;465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4" name="Google Shape;465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25" name="Google Shape;46525;p34"/>
            <p:cNvGrpSpPr/>
            <p:nvPr/>
          </p:nvGrpSpPr>
          <p:grpSpPr>
            <a:xfrm>
              <a:off x="7425742" y="3586573"/>
              <a:ext cx="332750" cy="340900"/>
              <a:chOff x="4640775" y="524900"/>
              <a:chExt cx="332750" cy="340900"/>
            </a:xfrm>
          </p:grpSpPr>
          <p:sp>
            <p:nvSpPr>
              <p:cNvPr id="46526" name="Google Shape;465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7" name="Google Shape;465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8" name="Google Shape;465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9" name="Google Shape;465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0" name="Google Shape;465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1" name="Google Shape;465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2" name="Google Shape;465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3" name="Google Shape;465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4" name="Google Shape;465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5" name="Google Shape;465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6" name="Google Shape;465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7" name="Google Shape;465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38" name="Google Shape;46538;p34"/>
            <p:cNvGrpSpPr/>
            <p:nvPr/>
          </p:nvGrpSpPr>
          <p:grpSpPr>
            <a:xfrm>
              <a:off x="7425742" y="4262600"/>
              <a:ext cx="332750" cy="340900"/>
              <a:chOff x="4640775" y="524900"/>
              <a:chExt cx="332750" cy="340900"/>
            </a:xfrm>
          </p:grpSpPr>
          <p:sp>
            <p:nvSpPr>
              <p:cNvPr id="46539" name="Google Shape;465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0" name="Google Shape;465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1" name="Google Shape;465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2" name="Google Shape;465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3" name="Google Shape;465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4" name="Google Shape;465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5" name="Google Shape;465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6" name="Google Shape;465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7" name="Google Shape;465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8" name="Google Shape;465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9" name="Google Shape;465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0" name="Google Shape;465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51" name="Google Shape;46551;p34"/>
            <p:cNvGrpSpPr/>
            <p:nvPr/>
          </p:nvGrpSpPr>
          <p:grpSpPr>
            <a:xfrm>
              <a:off x="7425742" y="3924586"/>
              <a:ext cx="332750" cy="340900"/>
              <a:chOff x="4640775" y="524900"/>
              <a:chExt cx="332750" cy="340900"/>
            </a:xfrm>
          </p:grpSpPr>
          <p:sp>
            <p:nvSpPr>
              <p:cNvPr id="46552" name="Google Shape;465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3" name="Google Shape;465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4" name="Google Shape;465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5" name="Google Shape;465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6" name="Google Shape;465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7" name="Google Shape;465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8" name="Google Shape;465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9" name="Google Shape;465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0" name="Google Shape;465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1" name="Google Shape;465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2" name="Google Shape;465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3" name="Google Shape;465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64" name="Google Shape;46564;p34"/>
            <p:cNvGrpSpPr/>
            <p:nvPr/>
          </p:nvGrpSpPr>
          <p:grpSpPr>
            <a:xfrm>
              <a:off x="7092992" y="544450"/>
              <a:ext cx="332750" cy="340900"/>
              <a:chOff x="4640775" y="524900"/>
              <a:chExt cx="332750" cy="340900"/>
            </a:xfrm>
          </p:grpSpPr>
          <p:sp>
            <p:nvSpPr>
              <p:cNvPr id="46565" name="Google Shape;465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6" name="Google Shape;465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7" name="Google Shape;465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8" name="Google Shape;465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9" name="Google Shape;465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0" name="Google Shape;465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1" name="Google Shape;465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2" name="Google Shape;465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3" name="Google Shape;465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4" name="Google Shape;465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5" name="Google Shape;465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6" name="Google Shape;465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77" name="Google Shape;46577;p34"/>
            <p:cNvGrpSpPr/>
            <p:nvPr/>
          </p:nvGrpSpPr>
          <p:grpSpPr>
            <a:xfrm>
              <a:off x="7092992" y="882464"/>
              <a:ext cx="332750" cy="340900"/>
              <a:chOff x="4640775" y="524900"/>
              <a:chExt cx="332750" cy="340900"/>
            </a:xfrm>
          </p:grpSpPr>
          <p:sp>
            <p:nvSpPr>
              <p:cNvPr id="46578" name="Google Shape;465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9" name="Google Shape;465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0" name="Google Shape;465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1" name="Google Shape;465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2" name="Google Shape;465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3" name="Google Shape;465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4" name="Google Shape;465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5" name="Google Shape;465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6" name="Google Shape;465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7" name="Google Shape;465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8" name="Google Shape;465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9" name="Google Shape;465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590" name="Google Shape;46590;p34"/>
            <p:cNvGrpSpPr/>
            <p:nvPr/>
          </p:nvGrpSpPr>
          <p:grpSpPr>
            <a:xfrm>
              <a:off x="7092992" y="1220477"/>
              <a:ext cx="332750" cy="340900"/>
              <a:chOff x="4640775" y="524900"/>
              <a:chExt cx="332750" cy="340900"/>
            </a:xfrm>
          </p:grpSpPr>
          <p:sp>
            <p:nvSpPr>
              <p:cNvPr id="46591" name="Google Shape;465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2" name="Google Shape;465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3" name="Google Shape;465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4" name="Google Shape;465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5" name="Google Shape;465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6" name="Google Shape;465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7" name="Google Shape;465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8" name="Google Shape;465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9" name="Google Shape;465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0" name="Google Shape;466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1" name="Google Shape;466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2" name="Google Shape;466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03" name="Google Shape;46603;p34"/>
            <p:cNvGrpSpPr/>
            <p:nvPr/>
          </p:nvGrpSpPr>
          <p:grpSpPr>
            <a:xfrm>
              <a:off x="7092992" y="1558491"/>
              <a:ext cx="332750" cy="340900"/>
              <a:chOff x="4640775" y="524900"/>
              <a:chExt cx="332750" cy="340900"/>
            </a:xfrm>
          </p:grpSpPr>
          <p:sp>
            <p:nvSpPr>
              <p:cNvPr id="46604" name="Google Shape;466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5" name="Google Shape;466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6" name="Google Shape;466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7" name="Google Shape;466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8" name="Google Shape;466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9" name="Google Shape;466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0" name="Google Shape;466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1" name="Google Shape;466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2" name="Google Shape;466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3" name="Google Shape;466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4" name="Google Shape;466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5" name="Google Shape;466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16" name="Google Shape;46616;p34"/>
            <p:cNvGrpSpPr/>
            <p:nvPr/>
          </p:nvGrpSpPr>
          <p:grpSpPr>
            <a:xfrm>
              <a:off x="7092992" y="1896505"/>
              <a:ext cx="332750" cy="340900"/>
              <a:chOff x="4640775" y="524900"/>
              <a:chExt cx="332750" cy="340900"/>
            </a:xfrm>
          </p:grpSpPr>
          <p:sp>
            <p:nvSpPr>
              <p:cNvPr id="46617" name="Google Shape;466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8" name="Google Shape;466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9" name="Google Shape;466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0" name="Google Shape;466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1" name="Google Shape;466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2" name="Google Shape;466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3" name="Google Shape;466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4" name="Google Shape;466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5" name="Google Shape;466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6" name="Google Shape;466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7" name="Google Shape;466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8" name="Google Shape;466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29" name="Google Shape;46629;p34"/>
            <p:cNvGrpSpPr/>
            <p:nvPr/>
          </p:nvGrpSpPr>
          <p:grpSpPr>
            <a:xfrm>
              <a:off x="7092992" y="2234518"/>
              <a:ext cx="332750" cy="340900"/>
              <a:chOff x="4640775" y="524900"/>
              <a:chExt cx="332750" cy="340900"/>
            </a:xfrm>
          </p:grpSpPr>
          <p:sp>
            <p:nvSpPr>
              <p:cNvPr id="46630" name="Google Shape;466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1" name="Google Shape;466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2" name="Google Shape;466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3" name="Google Shape;466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4" name="Google Shape;466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5" name="Google Shape;466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6" name="Google Shape;466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7" name="Google Shape;466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8" name="Google Shape;466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9" name="Google Shape;466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0" name="Google Shape;466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1" name="Google Shape;466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42" name="Google Shape;46642;p34"/>
            <p:cNvGrpSpPr/>
            <p:nvPr/>
          </p:nvGrpSpPr>
          <p:grpSpPr>
            <a:xfrm>
              <a:off x="7092992" y="2572532"/>
              <a:ext cx="332750" cy="340900"/>
              <a:chOff x="4640775" y="524900"/>
              <a:chExt cx="332750" cy="340900"/>
            </a:xfrm>
          </p:grpSpPr>
          <p:sp>
            <p:nvSpPr>
              <p:cNvPr id="46643" name="Google Shape;466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4" name="Google Shape;466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5" name="Google Shape;466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6" name="Google Shape;466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7" name="Google Shape;466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8" name="Google Shape;466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9" name="Google Shape;466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0" name="Google Shape;466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1" name="Google Shape;466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2" name="Google Shape;466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3" name="Google Shape;466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4" name="Google Shape;466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55" name="Google Shape;46655;p34"/>
            <p:cNvGrpSpPr/>
            <p:nvPr/>
          </p:nvGrpSpPr>
          <p:grpSpPr>
            <a:xfrm>
              <a:off x="7092992" y="2910545"/>
              <a:ext cx="332750" cy="340900"/>
              <a:chOff x="4640775" y="524900"/>
              <a:chExt cx="332750" cy="340900"/>
            </a:xfrm>
          </p:grpSpPr>
          <p:sp>
            <p:nvSpPr>
              <p:cNvPr id="46656" name="Google Shape;466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7" name="Google Shape;466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8" name="Google Shape;466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9" name="Google Shape;466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0" name="Google Shape;466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1" name="Google Shape;466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2" name="Google Shape;466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3" name="Google Shape;466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4" name="Google Shape;466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5" name="Google Shape;466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6" name="Google Shape;466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7" name="Google Shape;466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68" name="Google Shape;46668;p34"/>
            <p:cNvGrpSpPr/>
            <p:nvPr/>
          </p:nvGrpSpPr>
          <p:grpSpPr>
            <a:xfrm>
              <a:off x="7092992" y="3248559"/>
              <a:ext cx="332750" cy="340900"/>
              <a:chOff x="4640775" y="524900"/>
              <a:chExt cx="332750" cy="340900"/>
            </a:xfrm>
          </p:grpSpPr>
          <p:sp>
            <p:nvSpPr>
              <p:cNvPr id="46669" name="Google Shape;466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0" name="Google Shape;466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1" name="Google Shape;466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2" name="Google Shape;466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3" name="Google Shape;466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4" name="Google Shape;466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5" name="Google Shape;466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6" name="Google Shape;466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7" name="Google Shape;466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8" name="Google Shape;466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9" name="Google Shape;466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0" name="Google Shape;466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81" name="Google Shape;46681;p34"/>
            <p:cNvGrpSpPr/>
            <p:nvPr/>
          </p:nvGrpSpPr>
          <p:grpSpPr>
            <a:xfrm>
              <a:off x="7092992" y="3586573"/>
              <a:ext cx="332750" cy="340900"/>
              <a:chOff x="4640775" y="524900"/>
              <a:chExt cx="332750" cy="340900"/>
            </a:xfrm>
          </p:grpSpPr>
          <p:sp>
            <p:nvSpPr>
              <p:cNvPr id="46682" name="Google Shape;466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3" name="Google Shape;466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4" name="Google Shape;466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5" name="Google Shape;466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6" name="Google Shape;466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7" name="Google Shape;466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8" name="Google Shape;466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9" name="Google Shape;466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0" name="Google Shape;466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1" name="Google Shape;466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2" name="Google Shape;466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3" name="Google Shape;466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94" name="Google Shape;46694;p34"/>
            <p:cNvGrpSpPr/>
            <p:nvPr/>
          </p:nvGrpSpPr>
          <p:grpSpPr>
            <a:xfrm>
              <a:off x="7092992" y="4262600"/>
              <a:ext cx="332750" cy="340900"/>
              <a:chOff x="4640775" y="524900"/>
              <a:chExt cx="332750" cy="340900"/>
            </a:xfrm>
          </p:grpSpPr>
          <p:sp>
            <p:nvSpPr>
              <p:cNvPr id="46695" name="Google Shape;466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6" name="Google Shape;466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7" name="Google Shape;466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8" name="Google Shape;466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9" name="Google Shape;466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0" name="Google Shape;467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1" name="Google Shape;467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2" name="Google Shape;467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3" name="Google Shape;467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4" name="Google Shape;467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5" name="Google Shape;467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6" name="Google Shape;467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07" name="Google Shape;46707;p34"/>
            <p:cNvGrpSpPr/>
            <p:nvPr/>
          </p:nvGrpSpPr>
          <p:grpSpPr>
            <a:xfrm>
              <a:off x="7092992" y="3924586"/>
              <a:ext cx="332750" cy="340900"/>
              <a:chOff x="4640775" y="524900"/>
              <a:chExt cx="332750" cy="340900"/>
            </a:xfrm>
          </p:grpSpPr>
          <p:sp>
            <p:nvSpPr>
              <p:cNvPr id="46708" name="Google Shape;467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9" name="Google Shape;467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0" name="Google Shape;467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1" name="Google Shape;467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2" name="Google Shape;467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3" name="Google Shape;467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4" name="Google Shape;467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5" name="Google Shape;467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6" name="Google Shape;467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7" name="Google Shape;467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8" name="Google Shape;467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9" name="Google Shape;467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20" name="Google Shape;46720;p34"/>
            <p:cNvGrpSpPr/>
            <p:nvPr/>
          </p:nvGrpSpPr>
          <p:grpSpPr>
            <a:xfrm>
              <a:off x="6760242" y="544450"/>
              <a:ext cx="332750" cy="340900"/>
              <a:chOff x="4640775" y="524900"/>
              <a:chExt cx="332750" cy="340900"/>
            </a:xfrm>
          </p:grpSpPr>
          <p:sp>
            <p:nvSpPr>
              <p:cNvPr id="46721" name="Google Shape;467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2" name="Google Shape;467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3" name="Google Shape;467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4" name="Google Shape;467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5" name="Google Shape;467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6" name="Google Shape;467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7" name="Google Shape;467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8" name="Google Shape;467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9" name="Google Shape;467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0" name="Google Shape;467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1" name="Google Shape;467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2" name="Google Shape;467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33" name="Google Shape;46733;p34"/>
            <p:cNvGrpSpPr/>
            <p:nvPr/>
          </p:nvGrpSpPr>
          <p:grpSpPr>
            <a:xfrm>
              <a:off x="6760242" y="882464"/>
              <a:ext cx="332750" cy="340900"/>
              <a:chOff x="4640775" y="524900"/>
              <a:chExt cx="332750" cy="340900"/>
            </a:xfrm>
          </p:grpSpPr>
          <p:sp>
            <p:nvSpPr>
              <p:cNvPr id="46734" name="Google Shape;467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5" name="Google Shape;467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6" name="Google Shape;467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7" name="Google Shape;467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8" name="Google Shape;467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9" name="Google Shape;467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0" name="Google Shape;467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1" name="Google Shape;467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2" name="Google Shape;467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3" name="Google Shape;467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4" name="Google Shape;467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5" name="Google Shape;467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46" name="Google Shape;46746;p34"/>
            <p:cNvGrpSpPr/>
            <p:nvPr/>
          </p:nvGrpSpPr>
          <p:grpSpPr>
            <a:xfrm>
              <a:off x="6760242" y="1220477"/>
              <a:ext cx="332750" cy="340900"/>
              <a:chOff x="4640775" y="524900"/>
              <a:chExt cx="332750" cy="340900"/>
            </a:xfrm>
          </p:grpSpPr>
          <p:sp>
            <p:nvSpPr>
              <p:cNvPr id="46747" name="Google Shape;467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8" name="Google Shape;467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9" name="Google Shape;467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0" name="Google Shape;467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1" name="Google Shape;467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2" name="Google Shape;467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3" name="Google Shape;467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4" name="Google Shape;467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5" name="Google Shape;467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6" name="Google Shape;467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7" name="Google Shape;467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8" name="Google Shape;467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59" name="Google Shape;46759;p34"/>
            <p:cNvGrpSpPr/>
            <p:nvPr/>
          </p:nvGrpSpPr>
          <p:grpSpPr>
            <a:xfrm>
              <a:off x="6760242" y="1558491"/>
              <a:ext cx="332750" cy="340900"/>
              <a:chOff x="4640775" y="524900"/>
              <a:chExt cx="332750" cy="340900"/>
            </a:xfrm>
          </p:grpSpPr>
          <p:sp>
            <p:nvSpPr>
              <p:cNvPr id="46760" name="Google Shape;467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1" name="Google Shape;467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2" name="Google Shape;467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3" name="Google Shape;467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4" name="Google Shape;467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5" name="Google Shape;467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6" name="Google Shape;467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7" name="Google Shape;467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8" name="Google Shape;467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9" name="Google Shape;467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0" name="Google Shape;467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1" name="Google Shape;467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72" name="Google Shape;46772;p34"/>
            <p:cNvGrpSpPr/>
            <p:nvPr/>
          </p:nvGrpSpPr>
          <p:grpSpPr>
            <a:xfrm>
              <a:off x="6760242" y="1896505"/>
              <a:ext cx="332750" cy="340900"/>
              <a:chOff x="4640775" y="524900"/>
              <a:chExt cx="332750" cy="340900"/>
            </a:xfrm>
          </p:grpSpPr>
          <p:sp>
            <p:nvSpPr>
              <p:cNvPr id="46773" name="Google Shape;467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4" name="Google Shape;467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5" name="Google Shape;467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6" name="Google Shape;467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7" name="Google Shape;467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8" name="Google Shape;467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9" name="Google Shape;467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0" name="Google Shape;467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1" name="Google Shape;467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2" name="Google Shape;467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3" name="Google Shape;467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4" name="Google Shape;467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85" name="Google Shape;46785;p34"/>
            <p:cNvGrpSpPr/>
            <p:nvPr/>
          </p:nvGrpSpPr>
          <p:grpSpPr>
            <a:xfrm>
              <a:off x="6760242" y="2234518"/>
              <a:ext cx="332750" cy="340900"/>
              <a:chOff x="4640775" y="524900"/>
              <a:chExt cx="332750" cy="340900"/>
            </a:xfrm>
          </p:grpSpPr>
          <p:sp>
            <p:nvSpPr>
              <p:cNvPr id="46786" name="Google Shape;467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7" name="Google Shape;467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8" name="Google Shape;467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9" name="Google Shape;467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0" name="Google Shape;467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1" name="Google Shape;467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2" name="Google Shape;467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3" name="Google Shape;467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4" name="Google Shape;467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5" name="Google Shape;467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6" name="Google Shape;467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7" name="Google Shape;467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98" name="Google Shape;46798;p34"/>
            <p:cNvGrpSpPr/>
            <p:nvPr/>
          </p:nvGrpSpPr>
          <p:grpSpPr>
            <a:xfrm>
              <a:off x="6760242" y="2572532"/>
              <a:ext cx="332750" cy="340900"/>
              <a:chOff x="4640775" y="524900"/>
              <a:chExt cx="332750" cy="340900"/>
            </a:xfrm>
          </p:grpSpPr>
          <p:sp>
            <p:nvSpPr>
              <p:cNvPr id="46799" name="Google Shape;467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0" name="Google Shape;468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1" name="Google Shape;468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2" name="Google Shape;468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3" name="Google Shape;468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4" name="Google Shape;468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5" name="Google Shape;468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6" name="Google Shape;468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7" name="Google Shape;468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8" name="Google Shape;468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9" name="Google Shape;468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0" name="Google Shape;468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11" name="Google Shape;46811;p34"/>
            <p:cNvGrpSpPr/>
            <p:nvPr/>
          </p:nvGrpSpPr>
          <p:grpSpPr>
            <a:xfrm>
              <a:off x="6760242" y="2910545"/>
              <a:ext cx="332750" cy="340900"/>
              <a:chOff x="4640775" y="524900"/>
              <a:chExt cx="332750" cy="340900"/>
            </a:xfrm>
          </p:grpSpPr>
          <p:sp>
            <p:nvSpPr>
              <p:cNvPr id="46812" name="Google Shape;468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3" name="Google Shape;468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4" name="Google Shape;468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5" name="Google Shape;468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6" name="Google Shape;468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7" name="Google Shape;468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8" name="Google Shape;468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9" name="Google Shape;468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0" name="Google Shape;468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1" name="Google Shape;468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2" name="Google Shape;468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3" name="Google Shape;468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24" name="Google Shape;46824;p34"/>
            <p:cNvGrpSpPr/>
            <p:nvPr/>
          </p:nvGrpSpPr>
          <p:grpSpPr>
            <a:xfrm>
              <a:off x="6760242" y="3248559"/>
              <a:ext cx="332750" cy="340900"/>
              <a:chOff x="4640775" y="524900"/>
              <a:chExt cx="332750" cy="340900"/>
            </a:xfrm>
          </p:grpSpPr>
          <p:sp>
            <p:nvSpPr>
              <p:cNvPr id="46825" name="Google Shape;468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6" name="Google Shape;468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7" name="Google Shape;468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8" name="Google Shape;468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9" name="Google Shape;468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0" name="Google Shape;468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1" name="Google Shape;468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2" name="Google Shape;468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3" name="Google Shape;468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4" name="Google Shape;468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5" name="Google Shape;468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6" name="Google Shape;468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37" name="Google Shape;46837;p34"/>
            <p:cNvGrpSpPr/>
            <p:nvPr/>
          </p:nvGrpSpPr>
          <p:grpSpPr>
            <a:xfrm>
              <a:off x="6760242" y="3586573"/>
              <a:ext cx="332750" cy="340900"/>
              <a:chOff x="4640775" y="524900"/>
              <a:chExt cx="332750" cy="340900"/>
            </a:xfrm>
          </p:grpSpPr>
          <p:sp>
            <p:nvSpPr>
              <p:cNvPr id="46838" name="Google Shape;468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9" name="Google Shape;468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0" name="Google Shape;468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1" name="Google Shape;468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2" name="Google Shape;468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3" name="Google Shape;468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4" name="Google Shape;468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5" name="Google Shape;468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6" name="Google Shape;468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7" name="Google Shape;468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8" name="Google Shape;468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9" name="Google Shape;468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50" name="Google Shape;46850;p34"/>
            <p:cNvGrpSpPr/>
            <p:nvPr/>
          </p:nvGrpSpPr>
          <p:grpSpPr>
            <a:xfrm>
              <a:off x="6760242" y="4262600"/>
              <a:ext cx="332750" cy="340900"/>
              <a:chOff x="4640775" y="524900"/>
              <a:chExt cx="332750" cy="340900"/>
            </a:xfrm>
          </p:grpSpPr>
          <p:sp>
            <p:nvSpPr>
              <p:cNvPr id="46851" name="Google Shape;468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2" name="Google Shape;468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3" name="Google Shape;468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4" name="Google Shape;468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5" name="Google Shape;468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6" name="Google Shape;468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7" name="Google Shape;468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8" name="Google Shape;468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9" name="Google Shape;468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0" name="Google Shape;468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1" name="Google Shape;468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2" name="Google Shape;468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63" name="Google Shape;46863;p34"/>
            <p:cNvGrpSpPr/>
            <p:nvPr/>
          </p:nvGrpSpPr>
          <p:grpSpPr>
            <a:xfrm>
              <a:off x="6760242" y="3924586"/>
              <a:ext cx="332750" cy="340900"/>
              <a:chOff x="4640775" y="524900"/>
              <a:chExt cx="332750" cy="340900"/>
            </a:xfrm>
          </p:grpSpPr>
          <p:sp>
            <p:nvSpPr>
              <p:cNvPr id="46864" name="Google Shape;468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5" name="Google Shape;468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6" name="Google Shape;468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7" name="Google Shape;468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8" name="Google Shape;468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9" name="Google Shape;468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0" name="Google Shape;468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1" name="Google Shape;468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2" name="Google Shape;468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3" name="Google Shape;468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4" name="Google Shape;468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5" name="Google Shape;468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76" name="Google Shape;46876;p34"/>
            <p:cNvGrpSpPr/>
            <p:nvPr/>
          </p:nvGrpSpPr>
          <p:grpSpPr>
            <a:xfrm>
              <a:off x="6427492" y="544450"/>
              <a:ext cx="332750" cy="340900"/>
              <a:chOff x="4640775" y="524900"/>
              <a:chExt cx="332750" cy="340900"/>
            </a:xfrm>
          </p:grpSpPr>
          <p:sp>
            <p:nvSpPr>
              <p:cNvPr id="46877" name="Google Shape;468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8" name="Google Shape;468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9" name="Google Shape;468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0" name="Google Shape;468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1" name="Google Shape;468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2" name="Google Shape;468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3" name="Google Shape;468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4" name="Google Shape;468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5" name="Google Shape;468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6" name="Google Shape;468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7" name="Google Shape;468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8" name="Google Shape;468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889" name="Google Shape;46889;p34"/>
            <p:cNvGrpSpPr/>
            <p:nvPr/>
          </p:nvGrpSpPr>
          <p:grpSpPr>
            <a:xfrm>
              <a:off x="6427492" y="882464"/>
              <a:ext cx="332750" cy="340900"/>
              <a:chOff x="4640775" y="524900"/>
              <a:chExt cx="332750" cy="340900"/>
            </a:xfrm>
          </p:grpSpPr>
          <p:sp>
            <p:nvSpPr>
              <p:cNvPr id="46890" name="Google Shape;468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1" name="Google Shape;468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2" name="Google Shape;468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3" name="Google Shape;468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4" name="Google Shape;468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5" name="Google Shape;468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6" name="Google Shape;468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7" name="Google Shape;468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8" name="Google Shape;468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9" name="Google Shape;468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0" name="Google Shape;469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1" name="Google Shape;469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02" name="Google Shape;46902;p34"/>
            <p:cNvGrpSpPr/>
            <p:nvPr/>
          </p:nvGrpSpPr>
          <p:grpSpPr>
            <a:xfrm>
              <a:off x="6427492" y="1220477"/>
              <a:ext cx="332750" cy="340900"/>
              <a:chOff x="4640775" y="524900"/>
              <a:chExt cx="332750" cy="340900"/>
            </a:xfrm>
          </p:grpSpPr>
          <p:sp>
            <p:nvSpPr>
              <p:cNvPr id="46903" name="Google Shape;469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4" name="Google Shape;469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5" name="Google Shape;469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6" name="Google Shape;469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7" name="Google Shape;469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8" name="Google Shape;469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9" name="Google Shape;469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0" name="Google Shape;469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1" name="Google Shape;469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2" name="Google Shape;469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3" name="Google Shape;469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4" name="Google Shape;469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15" name="Google Shape;46915;p34"/>
            <p:cNvGrpSpPr/>
            <p:nvPr/>
          </p:nvGrpSpPr>
          <p:grpSpPr>
            <a:xfrm>
              <a:off x="6427492" y="1558491"/>
              <a:ext cx="332750" cy="340900"/>
              <a:chOff x="4640775" y="524900"/>
              <a:chExt cx="332750" cy="340900"/>
            </a:xfrm>
          </p:grpSpPr>
          <p:sp>
            <p:nvSpPr>
              <p:cNvPr id="46916" name="Google Shape;469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7" name="Google Shape;469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8" name="Google Shape;469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9" name="Google Shape;469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0" name="Google Shape;469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1" name="Google Shape;469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2" name="Google Shape;469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3" name="Google Shape;469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4" name="Google Shape;469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5" name="Google Shape;469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6" name="Google Shape;469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7" name="Google Shape;469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28" name="Google Shape;46928;p34"/>
            <p:cNvGrpSpPr/>
            <p:nvPr/>
          </p:nvGrpSpPr>
          <p:grpSpPr>
            <a:xfrm>
              <a:off x="6427492" y="1896505"/>
              <a:ext cx="332750" cy="340900"/>
              <a:chOff x="4640775" y="524900"/>
              <a:chExt cx="332750" cy="340900"/>
            </a:xfrm>
          </p:grpSpPr>
          <p:sp>
            <p:nvSpPr>
              <p:cNvPr id="46929" name="Google Shape;469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0" name="Google Shape;469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1" name="Google Shape;469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2" name="Google Shape;469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3" name="Google Shape;469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4" name="Google Shape;469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5" name="Google Shape;469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6" name="Google Shape;469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7" name="Google Shape;469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8" name="Google Shape;469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9" name="Google Shape;469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0" name="Google Shape;469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41" name="Google Shape;46941;p34"/>
            <p:cNvGrpSpPr/>
            <p:nvPr/>
          </p:nvGrpSpPr>
          <p:grpSpPr>
            <a:xfrm>
              <a:off x="6427492" y="2234518"/>
              <a:ext cx="332750" cy="340900"/>
              <a:chOff x="4640775" y="524900"/>
              <a:chExt cx="332750" cy="340900"/>
            </a:xfrm>
          </p:grpSpPr>
          <p:sp>
            <p:nvSpPr>
              <p:cNvPr id="46942" name="Google Shape;469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3" name="Google Shape;469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4" name="Google Shape;469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5" name="Google Shape;469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6" name="Google Shape;469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7" name="Google Shape;469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8" name="Google Shape;469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9" name="Google Shape;469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0" name="Google Shape;469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1" name="Google Shape;469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2" name="Google Shape;469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3" name="Google Shape;469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54" name="Google Shape;46954;p34"/>
            <p:cNvGrpSpPr/>
            <p:nvPr/>
          </p:nvGrpSpPr>
          <p:grpSpPr>
            <a:xfrm>
              <a:off x="6427492" y="2572532"/>
              <a:ext cx="332750" cy="340900"/>
              <a:chOff x="4640775" y="524900"/>
              <a:chExt cx="332750" cy="340900"/>
            </a:xfrm>
          </p:grpSpPr>
          <p:sp>
            <p:nvSpPr>
              <p:cNvPr id="46955" name="Google Shape;469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6" name="Google Shape;469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7" name="Google Shape;469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8" name="Google Shape;469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9" name="Google Shape;469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0" name="Google Shape;469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1" name="Google Shape;469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2" name="Google Shape;469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3" name="Google Shape;469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4" name="Google Shape;469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5" name="Google Shape;469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6" name="Google Shape;469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67" name="Google Shape;46967;p34"/>
            <p:cNvGrpSpPr/>
            <p:nvPr/>
          </p:nvGrpSpPr>
          <p:grpSpPr>
            <a:xfrm>
              <a:off x="6427492" y="2910545"/>
              <a:ext cx="332750" cy="340900"/>
              <a:chOff x="4640775" y="524900"/>
              <a:chExt cx="332750" cy="340900"/>
            </a:xfrm>
          </p:grpSpPr>
          <p:sp>
            <p:nvSpPr>
              <p:cNvPr id="46968" name="Google Shape;469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9" name="Google Shape;469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0" name="Google Shape;469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1" name="Google Shape;469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2" name="Google Shape;469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3" name="Google Shape;469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4" name="Google Shape;469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5" name="Google Shape;469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6" name="Google Shape;469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7" name="Google Shape;469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8" name="Google Shape;469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9" name="Google Shape;469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80" name="Google Shape;46980;p34"/>
            <p:cNvGrpSpPr/>
            <p:nvPr/>
          </p:nvGrpSpPr>
          <p:grpSpPr>
            <a:xfrm>
              <a:off x="6427492" y="3248559"/>
              <a:ext cx="332750" cy="340900"/>
              <a:chOff x="4640775" y="524900"/>
              <a:chExt cx="332750" cy="340900"/>
            </a:xfrm>
          </p:grpSpPr>
          <p:sp>
            <p:nvSpPr>
              <p:cNvPr id="46981" name="Google Shape;469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2" name="Google Shape;469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3" name="Google Shape;469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4" name="Google Shape;469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5" name="Google Shape;469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6" name="Google Shape;469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7" name="Google Shape;469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8" name="Google Shape;469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9" name="Google Shape;469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0" name="Google Shape;469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1" name="Google Shape;469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2" name="Google Shape;469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993" name="Google Shape;46993;p34"/>
            <p:cNvGrpSpPr/>
            <p:nvPr/>
          </p:nvGrpSpPr>
          <p:grpSpPr>
            <a:xfrm>
              <a:off x="6427492" y="3586573"/>
              <a:ext cx="332750" cy="340900"/>
              <a:chOff x="4640775" y="524900"/>
              <a:chExt cx="332750" cy="340900"/>
            </a:xfrm>
          </p:grpSpPr>
          <p:sp>
            <p:nvSpPr>
              <p:cNvPr id="46994" name="Google Shape;469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5" name="Google Shape;469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6" name="Google Shape;469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7" name="Google Shape;469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8" name="Google Shape;469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9" name="Google Shape;469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0" name="Google Shape;470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1" name="Google Shape;470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2" name="Google Shape;470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3" name="Google Shape;470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4" name="Google Shape;470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5" name="Google Shape;470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06" name="Google Shape;47006;p34"/>
            <p:cNvGrpSpPr/>
            <p:nvPr/>
          </p:nvGrpSpPr>
          <p:grpSpPr>
            <a:xfrm>
              <a:off x="6427492" y="4262600"/>
              <a:ext cx="332750" cy="340900"/>
              <a:chOff x="4640775" y="524900"/>
              <a:chExt cx="332750" cy="340900"/>
            </a:xfrm>
          </p:grpSpPr>
          <p:sp>
            <p:nvSpPr>
              <p:cNvPr id="47007" name="Google Shape;470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8" name="Google Shape;470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9" name="Google Shape;470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0" name="Google Shape;470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1" name="Google Shape;470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2" name="Google Shape;470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3" name="Google Shape;470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4" name="Google Shape;470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5" name="Google Shape;470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6" name="Google Shape;470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7" name="Google Shape;470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8" name="Google Shape;470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19" name="Google Shape;47019;p34"/>
            <p:cNvGrpSpPr/>
            <p:nvPr/>
          </p:nvGrpSpPr>
          <p:grpSpPr>
            <a:xfrm>
              <a:off x="6427492" y="3924586"/>
              <a:ext cx="332750" cy="340900"/>
              <a:chOff x="4640775" y="524900"/>
              <a:chExt cx="332750" cy="340900"/>
            </a:xfrm>
          </p:grpSpPr>
          <p:sp>
            <p:nvSpPr>
              <p:cNvPr id="47020" name="Google Shape;470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1" name="Google Shape;470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2" name="Google Shape;470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3" name="Google Shape;470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4" name="Google Shape;470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5" name="Google Shape;470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6" name="Google Shape;470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7" name="Google Shape;470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8" name="Google Shape;470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9" name="Google Shape;470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0" name="Google Shape;470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1" name="Google Shape;470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32" name="Google Shape;47032;p34"/>
            <p:cNvGrpSpPr/>
            <p:nvPr/>
          </p:nvGrpSpPr>
          <p:grpSpPr>
            <a:xfrm>
              <a:off x="6094742" y="544450"/>
              <a:ext cx="332750" cy="340900"/>
              <a:chOff x="4640775" y="524900"/>
              <a:chExt cx="332750" cy="340900"/>
            </a:xfrm>
          </p:grpSpPr>
          <p:sp>
            <p:nvSpPr>
              <p:cNvPr id="47033" name="Google Shape;470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4" name="Google Shape;470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5" name="Google Shape;470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6" name="Google Shape;470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7" name="Google Shape;470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8" name="Google Shape;470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9" name="Google Shape;470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0" name="Google Shape;470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1" name="Google Shape;470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2" name="Google Shape;470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3" name="Google Shape;470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4" name="Google Shape;470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45" name="Google Shape;47045;p34"/>
            <p:cNvGrpSpPr/>
            <p:nvPr/>
          </p:nvGrpSpPr>
          <p:grpSpPr>
            <a:xfrm>
              <a:off x="6094742" y="882464"/>
              <a:ext cx="332750" cy="340900"/>
              <a:chOff x="4640775" y="524900"/>
              <a:chExt cx="332750" cy="340900"/>
            </a:xfrm>
          </p:grpSpPr>
          <p:sp>
            <p:nvSpPr>
              <p:cNvPr id="47046" name="Google Shape;470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7" name="Google Shape;470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8" name="Google Shape;470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9" name="Google Shape;470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0" name="Google Shape;470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1" name="Google Shape;470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2" name="Google Shape;470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3" name="Google Shape;470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4" name="Google Shape;470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5" name="Google Shape;470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6" name="Google Shape;470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7" name="Google Shape;470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8" name="Google Shape;47058;p34"/>
            <p:cNvGrpSpPr/>
            <p:nvPr/>
          </p:nvGrpSpPr>
          <p:grpSpPr>
            <a:xfrm>
              <a:off x="6094742" y="1220477"/>
              <a:ext cx="332750" cy="340900"/>
              <a:chOff x="4640775" y="524900"/>
              <a:chExt cx="332750" cy="340900"/>
            </a:xfrm>
          </p:grpSpPr>
          <p:sp>
            <p:nvSpPr>
              <p:cNvPr id="47059" name="Google Shape;470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0" name="Google Shape;470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1" name="Google Shape;470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2" name="Google Shape;470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3" name="Google Shape;470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4" name="Google Shape;470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5" name="Google Shape;470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6" name="Google Shape;470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7" name="Google Shape;470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8" name="Google Shape;470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9" name="Google Shape;470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0" name="Google Shape;470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71" name="Google Shape;47071;p34"/>
            <p:cNvGrpSpPr/>
            <p:nvPr/>
          </p:nvGrpSpPr>
          <p:grpSpPr>
            <a:xfrm>
              <a:off x="6094742" y="1558491"/>
              <a:ext cx="332750" cy="340900"/>
              <a:chOff x="4640775" y="524900"/>
              <a:chExt cx="332750" cy="340900"/>
            </a:xfrm>
          </p:grpSpPr>
          <p:sp>
            <p:nvSpPr>
              <p:cNvPr id="47072" name="Google Shape;470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3" name="Google Shape;470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4" name="Google Shape;470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5" name="Google Shape;470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6" name="Google Shape;470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7" name="Google Shape;470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8" name="Google Shape;470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9" name="Google Shape;470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0" name="Google Shape;470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1" name="Google Shape;470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2" name="Google Shape;470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3" name="Google Shape;470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84" name="Google Shape;47084;p34"/>
            <p:cNvGrpSpPr/>
            <p:nvPr/>
          </p:nvGrpSpPr>
          <p:grpSpPr>
            <a:xfrm>
              <a:off x="6094742" y="1896505"/>
              <a:ext cx="332750" cy="340900"/>
              <a:chOff x="4640775" y="524900"/>
              <a:chExt cx="332750" cy="340900"/>
            </a:xfrm>
          </p:grpSpPr>
          <p:sp>
            <p:nvSpPr>
              <p:cNvPr id="47085" name="Google Shape;470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6" name="Google Shape;470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7" name="Google Shape;470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8" name="Google Shape;470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9" name="Google Shape;470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0" name="Google Shape;470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1" name="Google Shape;470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2" name="Google Shape;470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3" name="Google Shape;470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4" name="Google Shape;470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5" name="Google Shape;470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6" name="Google Shape;470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97" name="Google Shape;47097;p34"/>
            <p:cNvGrpSpPr/>
            <p:nvPr/>
          </p:nvGrpSpPr>
          <p:grpSpPr>
            <a:xfrm>
              <a:off x="6094742" y="2234518"/>
              <a:ext cx="332750" cy="340900"/>
              <a:chOff x="4640775" y="524900"/>
              <a:chExt cx="332750" cy="340900"/>
            </a:xfrm>
          </p:grpSpPr>
          <p:sp>
            <p:nvSpPr>
              <p:cNvPr id="47098" name="Google Shape;470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9" name="Google Shape;470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0" name="Google Shape;471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1" name="Google Shape;471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2" name="Google Shape;471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3" name="Google Shape;471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4" name="Google Shape;471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5" name="Google Shape;471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6" name="Google Shape;471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7" name="Google Shape;471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8" name="Google Shape;471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9" name="Google Shape;471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10" name="Google Shape;47110;p34"/>
            <p:cNvGrpSpPr/>
            <p:nvPr/>
          </p:nvGrpSpPr>
          <p:grpSpPr>
            <a:xfrm>
              <a:off x="6094742" y="2572532"/>
              <a:ext cx="332750" cy="340900"/>
              <a:chOff x="4640775" y="524900"/>
              <a:chExt cx="332750" cy="340900"/>
            </a:xfrm>
          </p:grpSpPr>
          <p:sp>
            <p:nvSpPr>
              <p:cNvPr id="47111" name="Google Shape;471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2" name="Google Shape;471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3" name="Google Shape;471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4" name="Google Shape;471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5" name="Google Shape;471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6" name="Google Shape;471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7" name="Google Shape;471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8" name="Google Shape;471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9" name="Google Shape;471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0" name="Google Shape;471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1" name="Google Shape;471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2" name="Google Shape;471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23" name="Google Shape;47123;p34"/>
            <p:cNvGrpSpPr/>
            <p:nvPr/>
          </p:nvGrpSpPr>
          <p:grpSpPr>
            <a:xfrm>
              <a:off x="6094742" y="2910545"/>
              <a:ext cx="332750" cy="340900"/>
              <a:chOff x="4640775" y="524900"/>
              <a:chExt cx="332750" cy="340900"/>
            </a:xfrm>
          </p:grpSpPr>
          <p:sp>
            <p:nvSpPr>
              <p:cNvPr id="47124" name="Google Shape;471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5" name="Google Shape;471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6" name="Google Shape;471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7" name="Google Shape;471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8" name="Google Shape;471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9" name="Google Shape;471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0" name="Google Shape;471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1" name="Google Shape;471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2" name="Google Shape;471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3" name="Google Shape;471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4" name="Google Shape;471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5" name="Google Shape;471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36" name="Google Shape;47136;p34"/>
            <p:cNvGrpSpPr/>
            <p:nvPr/>
          </p:nvGrpSpPr>
          <p:grpSpPr>
            <a:xfrm>
              <a:off x="6094742" y="3248559"/>
              <a:ext cx="332750" cy="340900"/>
              <a:chOff x="4640775" y="524900"/>
              <a:chExt cx="332750" cy="340900"/>
            </a:xfrm>
          </p:grpSpPr>
          <p:sp>
            <p:nvSpPr>
              <p:cNvPr id="47137" name="Google Shape;471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8" name="Google Shape;471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9" name="Google Shape;471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0" name="Google Shape;471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1" name="Google Shape;471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2" name="Google Shape;471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3" name="Google Shape;471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4" name="Google Shape;471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5" name="Google Shape;471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6" name="Google Shape;471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7" name="Google Shape;471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8" name="Google Shape;471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49" name="Google Shape;47149;p34"/>
            <p:cNvGrpSpPr/>
            <p:nvPr/>
          </p:nvGrpSpPr>
          <p:grpSpPr>
            <a:xfrm>
              <a:off x="6094742" y="3586573"/>
              <a:ext cx="332750" cy="340900"/>
              <a:chOff x="4640775" y="524900"/>
              <a:chExt cx="332750" cy="340900"/>
            </a:xfrm>
          </p:grpSpPr>
          <p:sp>
            <p:nvSpPr>
              <p:cNvPr id="47150" name="Google Shape;471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1" name="Google Shape;471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2" name="Google Shape;471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3" name="Google Shape;471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4" name="Google Shape;471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5" name="Google Shape;471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6" name="Google Shape;471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7" name="Google Shape;471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8" name="Google Shape;471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9" name="Google Shape;471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0" name="Google Shape;471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1" name="Google Shape;471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62" name="Google Shape;47162;p34"/>
            <p:cNvGrpSpPr/>
            <p:nvPr/>
          </p:nvGrpSpPr>
          <p:grpSpPr>
            <a:xfrm>
              <a:off x="6094742" y="4262600"/>
              <a:ext cx="332750" cy="340900"/>
              <a:chOff x="4640775" y="524900"/>
              <a:chExt cx="332750" cy="340900"/>
            </a:xfrm>
          </p:grpSpPr>
          <p:sp>
            <p:nvSpPr>
              <p:cNvPr id="47163" name="Google Shape;471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4" name="Google Shape;471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5" name="Google Shape;471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6" name="Google Shape;471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7" name="Google Shape;471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8" name="Google Shape;471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9" name="Google Shape;471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0" name="Google Shape;471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1" name="Google Shape;471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2" name="Google Shape;471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3" name="Google Shape;471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4" name="Google Shape;471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75" name="Google Shape;47175;p34"/>
            <p:cNvGrpSpPr/>
            <p:nvPr/>
          </p:nvGrpSpPr>
          <p:grpSpPr>
            <a:xfrm>
              <a:off x="6094742" y="3924586"/>
              <a:ext cx="332750" cy="340900"/>
              <a:chOff x="4640775" y="524900"/>
              <a:chExt cx="332750" cy="340900"/>
            </a:xfrm>
          </p:grpSpPr>
          <p:sp>
            <p:nvSpPr>
              <p:cNvPr id="47176" name="Google Shape;471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7" name="Google Shape;471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8" name="Google Shape;471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9" name="Google Shape;471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0" name="Google Shape;471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1" name="Google Shape;471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2" name="Google Shape;471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3" name="Google Shape;471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4" name="Google Shape;471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5" name="Google Shape;471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6" name="Google Shape;471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7" name="Google Shape;471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188" name="Google Shape;47188;p34"/>
            <p:cNvGrpSpPr/>
            <p:nvPr/>
          </p:nvGrpSpPr>
          <p:grpSpPr>
            <a:xfrm>
              <a:off x="5761992" y="544450"/>
              <a:ext cx="332750" cy="340900"/>
              <a:chOff x="4640775" y="524900"/>
              <a:chExt cx="332750" cy="340900"/>
            </a:xfrm>
          </p:grpSpPr>
          <p:sp>
            <p:nvSpPr>
              <p:cNvPr id="47189" name="Google Shape;471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0" name="Google Shape;471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1" name="Google Shape;471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2" name="Google Shape;471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3" name="Google Shape;471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4" name="Google Shape;471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5" name="Google Shape;471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6" name="Google Shape;471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7" name="Google Shape;471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8" name="Google Shape;471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9" name="Google Shape;471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0" name="Google Shape;472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01" name="Google Shape;47201;p34"/>
            <p:cNvGrpSpPr/>
            <p:nvPr/>
          </p:nvGrpSpPr>
          <p:grpSpPr>
            <a:xfrm>
              <a:off x="5761992" y="882464"/>
              <a:ext cx="332750" cy="340900"/>
              <a:chOff x="4640775" y="524900"/>
              <a:chExt cx="332750" cy="340900"/>
            </a:xfrm>
          </p:grpSpPr>
          <p:sp>
            <p:nvSpPr>
              <p:cNvPr id="47202" name="Google Shape;472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3" name="Google Shape;472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4" name="Google Shape;472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5" name="Google Shape;472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6" name="Google Shape;472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7" name="Google Shape;472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8" name="Google Shape;472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9" name="Google Shape;472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0" name="Google Shape;472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1" name="Google Shape;472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2" name="Google Shape;472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3" name="Google Shape;472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14" name="Google Shape;47214;p34"/>
            <p:cNvGrpSpPr/>
            <p:nvPr/>
          </p:nvGrpSpPr>
          <p:grpSpPr>
            <a:xfrm>
              <a:off x="5761992" y="1220477"/>
              <a:ext cx="332750" cy="340900"/>
              <a:chOff x="4640775" y="524900"/>
              <a:chExt cx="332750" cy="340900"/>
            </a:xfrm>
          </p:grpSpPr>
          <p:sp>
            <p:nvSpPr>
              <p:cNvPr id="47215" name="Google Shape;472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6" name="Google Shape;472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7" name="Google Shape;472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8" name="Google Shape;472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9" name="Google Shape;472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0" name="Google Shape;472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1" name="Google Shape;472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2" name="Google Shape;472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3" name="Google Shape;472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4" name="Google Shape;472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5" name="Google Shape;472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6" name="Google Shape;472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27" name="Google Shape;47227;p34"/>
            <p:cNvGrpSpPr/>
            <p:nvPr/>
          </p:nvGrpSpPr>
          <p:grpSpPr>
            <a:xfrm>
              <a:off x="5761992" y="1558491"/>
              <a:ext cx="332750" cy="340900"/>
              <a:chOff x="4640775" y="524900"/>
              <a:chExt cx="332750" cy="340900"/>
            </a:xfrm>
          </p:grpSpPr>
          <p:sp>
            <p:nvSpPr>
              <p:cNvPr id="47228" name="Google Shape;472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9" name="Google Shape;472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0" name="Google Shape;472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1" name="Google Shape;472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2" name="Google Shape;472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3" name="Google Shape;472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4" name="Google Shape;472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5" name="Google Shape;472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6" name="Google Shape;472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7" name="Google Shape;472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8" name="Google Shape;472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9" name="Google Shape;472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40" name="Google Shape;47240;p34"/>
            <p:cNvGrpSpPr/>
            <p:nvPr/>
          </p:nvGrpSpPr>
          <p:grpSpPr>
            <a:xfrm>
              <a:off x="5761992" y="1896505"/>
              <a:ext cx="332750" cy="340900"/>
              <a:chOff x="4640775" y="524900"/>
              <a:chExt cx="332750" cy="340900"/>
            </a:xfrm>
          </p:grpSpPr>
          <p:sp>
            <p:nvSpPr>
              <p:cNvPr id="47241" name="Google Shape;472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2" name="Google Shape;472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3" name="Google Shape;472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4" name="Google Shape;472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5" name="Google Shape;472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6" name="Google Shape;472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7" name="Google Shape;472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8" name="Google Shape;472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9" name="Google Shape;472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0" name="Google Shape;472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1" name="Google Shape;472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2" name="Google Shape;472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53" name="Google Shape;47253;p34"/>
            <p:cNvGrpSpPr/>
            <p:nvPr/>
          </p:nvGrpSpPr>
          <p:grpSpPr>
            <a:xfrm>
              <a:off x="5761992" y="2234518"/>
              <a:ext cx="332750" cy="340900"/>
              <a:chOff x="4640775" y="524900"/>
              <a:chExt cx="332750" cy="340900"/>
            </a:xfrm>
          </p:grpSpPr>
          <p:sp>
            <p:nvSpPr>
              <p:cNvPr id="47254" name="Google Shape;472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5" name="Google Shape;472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6" name="Google Shape;472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7" name="Google Shape;472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8" name="Google Shape;472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9" name="Google Shape;472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0" name="Google Shape;472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1" name="Google Shape;472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2" name="Google Shape;472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3" name="Google Shape;472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4" name="Google Shape;472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5" name="Google Shape;472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66" name="Google Shape;47266;p34"/>
            <p:cNvGrpSpPr/>
            <p:nvPr/>
          </p:nvGrpSpPr>
          <p:grpSpPr>
            <a:xfrm>
              <a:off x="5761992" y="2572532"/>
              <a:ext cx="332750" cy="340900"/>
              <a:chOff x="4640775" y="524900"/>
              <a:chExt cx="332750" cy="340900"/>
            </a:xfrm>
          </p:grpSpPr>
          <p:sp>
            <p:nvSpPr>
              <p:cNvPr id="47267" name="Google Shape;472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8" name="Google Shape;472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9" name="Google Shape;472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0" name="Google Shape;472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1" name="Google Shape;472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2" name="Google Shape;472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3" name="Google Shape;472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4" name="Google Shape;472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5" name="Google Shape;472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6" name="Google Shape;472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7" name="Google Shape;472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8" name="Google Shape;472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79" name="Google Shape;47279;p34"/>
            <p:cNvGrpSpPr/>
            <p:nvPr/>
          </p:nvGrpSpPr>
          <p:grpSpPr>
            <a:xfrm>
              <a:off x="5761992" y="2910545"/>
              <a:ext cx="332750" cy="340900"/>
              <a:chOff x="4640775" y="524900"/>
              <a:chExt cx="332750" cy="340900"/>
            </a:xfrm>
          </p:grpSpPr>
          <p:sp>
            <p:nvSpPr>
              <p:cNvPr id="47280" name="Google Shape;472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1" name="Google Shape;472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2" name="Google Shape;472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3" name="Google Shape;472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4" name="Google Shape;472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5" name="Google Shape;472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6" name="Google Shape;472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7" name="Google Shape;472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8" name="Google Shape;472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9" name="Google Shape;472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0" name="Google Shape;472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1" name="Google Shape;472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92" name="Google Shape;47292;p34"/>
            <p:cNvGrpSpPr/>
            <p:nvPr/>
          </p:nvGrpSpPr>
          <p:grpSpPr>
            <a:xfrm>
              <a:off x="5761992" y="3248559"/>
              <a:ext cx="332750" cy="340900"/>
              <a:chOff x="4640775" y="524900"/>
              <a:chExt cx="332750" cy="340900"/>
            </a:xfrm>
          </p:grpSpPr>
          <p:sp>
            <p:nvSpPr>
              <p:cNvPr id="47293" name="Google Shape;472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4" name="Google Shape;472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5" name="Google Shape;472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6" name="Google Shape;472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7" name="Google Shape;472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8" name="Google Shape;472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9" name="Google Shape;472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0" name="Google Shape;473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1" name="Google Shape;473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2" name="Google Shape;473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3" name="Google Shape;473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4" name="Google Shape;473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05" name="Google Shape;47305;p34"/>
            <p:cNvGrpSpPr/>
            <p:nvPr/>
          </p:nvGrpSpPr>
          <p:grpSpPr>
            <a:xfrm>
              <a:off x="5761992" y="3586573"/>
              <a:ext cx="332750" cy="340900"/>
              <a:chOff x="4640775" y="524900"/>
              <a:chExt cx="332750" cy="340900"/>
            </a:xfrm>
          </p:grpSpPr>
          <p:sp>
            <p:nvSpPr>
              <p:cNvPr id="47306" name="Google Shape;473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7" name="Google Shape;473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8" name="Google Shape;473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9" name="Google Shape;473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0" name="Google Shape;473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1" name="Google Shape;473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2" name="Google Shape;473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3" name="Google Shape;473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4" name="Google Shape;473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5" name="Google Shape;473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6" name="Google Shape;473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7" name="Google Shape;473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18" name="Google Shape;47318;p34"/>
            <p:cNvGrpSpPr/>
            <p:nvPr/>
          </p:nvGrpSpPr>
          <p:grpSpPr>
            <a:xfrm>
              <a:off x="5761992" y="4262600"/>
              <a:ext cx="332750" cy="340900"/>
              <a:chOff x="4640775" y="524900"/>
              <a:chExt cx="332750" cy="340900"/>
            </a:xfrm>
          </p:grpSpPr>
          <p:sp>
            <p:nvSpPr>
              <p:cNvPr id="47319" name="Google Shape;473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0" name="Google Shape;473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1" name="Google Shape;473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2" name="Google Shape;473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3" name="Google Shape;473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4" name="Google Shape;473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5" name="Google Shape;473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6" name="Google Shape;473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7" name="Google Shape;473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8" name="Google Shape;473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9" name="Google Shape;473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0" name="Google Shape;473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31" name="Google Shape;47331;p34"/>
            <p:cNvGrpSpPr/>
            <p:nvPr/>
          </p:nvGrpSpPr>
          <p:grpSpPr>
            <a:xfrm>
              <a:off x="5761992" y="3924586"/>
              <a:ext cx="332750" cy="340900"/>
              <a:chOff x="4640775" y="524900"/>
              <a:chExt cx="332750" cy="340900"/>
            </a:xfrm>
          </p:grpSpPr>
          <p:sp>
            <p:nvSpPr>
              <p:cNvPr id="47332" name="Google Shape;473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3" name="Google Shape;473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4" name="Google Shape;473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5" name="Google Shape;473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6" name="Google Shape;473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7" name="Google Shape;473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8" name="Google Shape;473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9" name="Google Shape;473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0" name="Google Shape;473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1" name="Google Shape;473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2" name="Google Shape;473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3" name="Google Shape;473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44" name="Google Shape;47344;p34"/>
            <p:cNvGrpSpPr/>
            <p:nvPr/>
          </p:nvGrpSpPr>
          <p:grpSpPr>
            <a:xfrm>
              <a:off x="5429242" y="544450"/>
              <a:ext cx="332750" cy="340900"/>
              <a:chOff x="4640775" y="524900"/>
              <a:chExt cx="332750" cy="340900"/>
            </a:xfrm>
          </p:grpSpPr>
          <p:sp>
            <p:nvSpPr>
              <p:cNvPr id="47345" name="Google Shape;473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6" name="Google Shape;473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7" name="Google Shape;473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8" name="Google Shape;473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9" name="Google Shape;473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0" name="Google Shape;473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1" name="Google Shape;473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2" name="Google Shape;473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3" name="Google Shape;473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4" name="Google Shape;473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5" name="Google Shape;473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6" name="Google Shape;473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57" name="Google Shape;47357;p34"/>
            <p:cNvGrpSpPr/>
            <p:nvPr/>
          </p:nvGrpSpPr>
          <p:grpSpPr>
            <a:xfrm>
              <a:off x="5429242" y="882464"/>
              <a:ext cx="332750" cy="340900"/>
              <a:chOff x="4640775" y="524900"/>
              <a:chExt cx="332750" cy="340900"/>
            </a:xfrm>
          </p:grpSpPr>
          <p:sp>
            <p:nvSpPr>
              <p:cNvPr id="47358" name="Google Shape;473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9" name="Google Shape;473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0" name="Google Shape;473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1" name="Google Shape;473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2" name="Google Shape;473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3" name="Google Shape;473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4" name="Google Shape;473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5" name="Google Shape;473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6" name="Google Shape;473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7" name="Google Shape;473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8" name="Google Shape;473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9" name="Google Shape;473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70" name="Google Shape;47370;p34"/>
            <p:cNvGrpSpPr/>
            <p:nvPr/>
          </p:nvGrpSpPr>
          <p:grpSpPr>
            <a:xfrm>
              <a:off x="5429242" y="1220477"/>
              <a:ext cx="332750" cy="340900"/>
              <a:chOff x="4640775" y="524900"/>
              <a:chExt cx="332750" cy="340900"/>
            </a:xfrm>
          </p:grpSpPr>
          <p:sp>
            <p:nvSpPr>
              <p:cNvPr id="47371" name="Google Shape;473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2" name="Google Shape;473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3" name="Google Shape;473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4" name="Google Shape;473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5" name="Google Shape;473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6" name="Google Shape;473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7" name="Google Shape;473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8" name="Google Shape;473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9" name="Google Shape;473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0" name="Google Shape;473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1" name="Google Shape;473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2" name="Google Shape;473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83" name="Google Shape;47383;p34"/>
            <p:cNvGrpSpPr/>
            <p:nvPr/>
          </p:nvGrpSpPr>
          <p:grpSpPr>
            <a:xfrm>
              <a:off x="5429242" y="1558491"/>
              <a:ext cx="332750" cy="340900"/>
              <a:chOff x="4640775" y="524900"/>
              <a:chExt cx="332750" cy="340900"/>
            </a:xfrm>
          </p:grpSpPr>
          <p:sp>
            <p:nvSpPr>
              <p:cNvPr id="47384" name="Google Shape;473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5" name="Google Shape;473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6" name="Google Shape;473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7" name="Google Shape;473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8" name="Google Shape;473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9" name="Google Shape;473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0" name="Google Shape;473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1" name="Google Shape;473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2" name="Google Shape;473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3" name="Google Shape;473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4" name="Google Shape;473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5" name="Google Shape;473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96" name="Google Shape;47396;p34"/>
            <p:cNvGrpSpPr/>
            <p:nvPr/>
          </p:nvGrpSpPr>
          <p:grpSpPr>
            <a:xfrm>
              <a:off x="5429242" y="1896505"/>
              <a:ext cx="332750" cy="340900"/>
              <a:chOff x="4640775" y="524900"/>
              <a:chExt cx="332750" cy="340900"/>
            </a:xfrm>
          </p:grpSpPr>
          <p:sp>
            <p:nvSpPr>
              <p:cNvPr id="47397" name="Google Shape;473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8" name="Google Shape;473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9" name="Google Shape;473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0" name="Google Shape;474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1" name="Google Shape;474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2" name="Google Shape;474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3" name="Google Shape;474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4" name="Google Shape;474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5" name="Google Shape;474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6" name="Google Shape;474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7" name="Google Shape;474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8" name="Google Shape;474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09" name="Google Shape;47409;p34"/>
            <p:cNvGrpSpPr/>
            <p:nvPr/>
          </p:nvGrpSpPr>
          <p:grpSpPr>
            <a:xfrm>
              <a:off x="5429242" y="2234518"/>
              <a:ext cx="332750" cy="340900"/>
              <a:chOff x="4640775" y="524900"/>
              <a:chExt cx="332750" cy="340900"/>
            </a:xfrm>
          </p:grpSpPr>
          <p:sp>
            <p:nvSpPr>
              <p:cNvPr id="47410" name="Google Shape;474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1" name="Google Shape;474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2" name="Google Shape;474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3" name="Google Shape;474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4" name="Google Shape;474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5" name="Google Shape;474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6" name="Google Shape;474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7" name="Google Shape;474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8" name="Google Shape;474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9" name="Google Shape;474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0" name="Google Shape;474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1" name="Google Shape;474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22" name="Google Shape;47422;p34"/>
            <p:cNvGrpSpPr/>
            <p:nvPr/>
          </p:nvGrpSpPr>
          <p:grpSpPr>
            <a:xfrm>
              <a:off x="5429242" y="2572532"/>
              <a:ext cx="332750" cy="340900"/>
              <a:chOff x="4640775" y="524900"/>
              <a:chExt cx="332750" cy="340900"/>
            </a:xfrm>
          </p:grpSpPr>
          <p:sp>
            <p:nvSpPr>
              <p:cNvPr id="47423" name="Google Shape;474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4" name="Google Shape;474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5" name="Google Shape;474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6" name="Google Shape;474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7" name="Google Shape;474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8" name="Google Shape;474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9" name="Google Shape;474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0" name="Google Shape;474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1" name="Google Shape;474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2" name="Google Shape;474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3" name="Google Shape;474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4" name="Google Shape;474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35" name="Google Shape;47435;p34"/>
            <p:cNvGrpSpPr/>
            <p:nvPr/>
          </p:nvGrpSpPr>
          <p:grpSpPr>
            <a:xfrm>
              <a:off x="5429242" y="2910545"/>
              <a:ext cx="332750" cy="340900"/>
              <a:chOff x="4640775" y="524900"/>
              <a:chExt cx="332750" cy="340900"/>
            </a:xfrm>
          </p:grpSpPr>
          <p:sp>
            <p:nvSpPr>
              <p:cNvPr id="47436" name="Google Shape;474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7" name="Google Shape;474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8" name="Google Shape;474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9" name="Google Shape;474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0" name="Google Shape;474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1" name="Google Shape;474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2" name="Google Shape;474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3" name="Google Shape;474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4" name="Google Shape;474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5" name="Google Shape;474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6" name="Google Shape;474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7" name="Google Shape;474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48" name="Google Shape;47448;p34"/>
            <p:cNvGrpSpPr/>
            <p:nvPr/>
          </p:nvGrpSpPr>
          <p:grpSpPr>
            <a:xfrm>
              <a:off x="5429242" y="3248559"/>
              <a:ext cx="332750" cy="340900"/>
              <a:chOff x="4640775" y="524900"/>
              <a:chExt cx="332750" cy="340900"/>
            </a:xfrm>
          </p:grpSpPr>
          <p:sp>
            <p:nvSpPr>
              <p:cNvPr id="47449" name="Google Shape;474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0" name="Google Shape;474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1" name="Google Shape;474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2" name="Google Shape;474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3" name="Google Shape;474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4" name="Google Shape;474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5" name="Google Shape;474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6" name="Google Shape;474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7" name="Google Shape;474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8" name="Google Shape;474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9" name="Google Shape;474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0" name="Google Shape;474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61" name="Google Shape;47461;p34"/>
            <p:cNvGrpSpPr/>
            <p:nvPr/>
          </p:nvGrpSpPr>
          <p:grpSpPr>
            <a:xfrm>
              <a:off x="5429242" y="3586573"/>
              <a:ext cx="332750" cy="340900"/>
              <a:chOff x="4640775" y="524900"/>
              <a:chExt cx="332750" cy="340900"/>
            </a:xfrm>
          </p:grpSpPr>
          <p:sp>
            <p:nvSpPr>
              <p:cNvPr id="47462" name="Google Shape;474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3" name="Google Shape;474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4" name="Google Shape;474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5" name="Google Shape;474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6" name="Google Shape;474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7" name="Google Shape;474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8" name="Google Shape;474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9" name="Google Shape;474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0" name="Google Shape;474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1" name="Google Shape;474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2" name="Google Shape;474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3" name="Google Shape;474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74" name="Google Shape;47474;p34"/>
            <p:cNvGrpSpPr/>
            <p:nvPr/>
          </p:nvGrpSpPr>
          <p:grpSpPr>
            <a:xfrm>
              <a:off x="5429242" y="4262600"/>
              <a:ext cx="332750" cy="340900"/>
              <a:chOff x="4640775" y="524900"/>
              <a:chExt cx="332750" cy="340900"/>
            </a:xfrm>
          </p:grpSpPr>
          <p:sp>
            <p:nvSpPr>
              <p:cNvPr id="47475" name="Google Shape;474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6" name="Google Shape;474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7" name="Google Shape;474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8" name="Google Shape;474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9" name="Google Shape;474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0" name="Google Shape;474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1" name="Google Shape;474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2" name="Google Shape;474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3" name="Google Shape;474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4" name="Google Shape;474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5" name="Google Shape;474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6" name="Google Shape;474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87" name="Google Shape;47487;p34"/>
            <p:cNvGrpSpPr/>
            <p:nvPr/>
          </p:nvGrpSpPr>
          <p:grpSpPr>
            <a:xfrm>
              <a:off x="5429242" y="3924586"/>
              <a:ext cx="332750" cy="340900"/>
              <a:chOff x="4640775" y="524900"/>
              <a:chExt cx="332750" cy="340900"/>
            </a:xfrm>
          </p:grpSpPr>
          <p:sp>
            <p:nvSpPr>
              <p:cNvPr id="47488" name="Google Shape;474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9" name="Google Shape;474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0" name="Google Shape;474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1" name="Google Shape;474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2" name="Google Shape;474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3" name="Google Shape;474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4" name="Google Shape;474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5" name="Google Shape;474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6" name="Google Shape;474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7" name="Google Shape;474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8" name="Google Shape;474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9" name="Google Shape;474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00" name="Google Shape;47500;p34"/>
            <p:cNvGrpSpPr/>
            <p:nvPr/>
          </p:nvGrpSpPr>
          <p:grpSpPr>
            <a:xfrm>
              <a:off x="5096492" y="544450"/>
              <a:ext cx="332750" cy="340900"/>
              <a:chOff x="4640775" y="524900"/>
              <a:chExt cx="332750" cy="340900"/>
            </a:xfrm>
          </p:grpSpPr>
          <p:sp>
            <p:nvSpPr>
              <p:cNvPr id="47501" name="Google Shape;475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2" name="Google Shape;475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3" name="Google Shape;475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4" name="Google Shape;475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5" name="Google Shape;475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6" name="Google Shape;475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7" name="Google Shape;475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8" name="Google Shape;475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9" name="Google Shape;475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0" name="Google Shape;475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1" name="Google Shape;475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2" name="Google Shape;475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13" name="Google Shape;47513;p34"/>
            <p:cNvGrpSpPr/>
            <p:nvPr/>
          </p:nvGrpSpPr>
          <p:grpSpPr>
            <a:xfrm>
              <a:off x="5096492" y="882464"/>
              <a:ext cx="332750" cy="340900"/>
              <a:chOff x="4640775" y="524900"/>
              <a:chExt cx="332750" cy="340900"/>
            </a:xfrm>
          </p:grpSpPr>
          <p:sp>
            <p:nvSpPr>
              <p:cNvPr id="47514" name="Google Shape;475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5" name="Google Shape;475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6" name="Google Shape;475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7" name="Google Shape;475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8" name="Google Shape;475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9" name="Google Shape;475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0" name="Google Shape;475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1" name="Google Shape;475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2" name="Google Shape;475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3" name="Google Shape;475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4" name="Google Shape;475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5" name="Google Shape;475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26" name="Google Shape;47526;p34"/>
            <p:cNvGrpSpPr/>
            <p:nvPr/>
          </p:nvGrpSpPr>
          <p:grpSpPr>
            <a:xfrm>
              <a:off x="5096492" y="1220477"/>
              <a:ext cx="332750" cy="340900"/>
              <a:chOff x="4640775" y="524900"/>
              <a:chExt cx="332750" cy="340900"/>
            </a:xfrm>
          </p:grpSpPr>
          <p:sp>
            <p:nvSpPr>
              <p:cNvPr id="47527" name="Google Shape;475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8" name="Google Shape;475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9" name="Google Shape;475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0" name="Google Shape;475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1" name="Google Shape;475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2" name="Google Shape;475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3" name="Google Shape;475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4" name="Google Shape;475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5" name="Google Shape;475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6" name="Google Shape;475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7" name="Google Shape;475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8" name="Google Shape;475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39" name="Google Shape;47539;p34"/>
            <p:cNvGrpSpPr/>
            <p:nvPr/>
          </p:nvGrpSpPr>
          <p:grpSpPr>
            <a:xfrm>
              <a:off x="5096492" y="1558491"/>
              <a:ext cx="332750" cy="340900"/>
              <a:chOff x="4640775" y="524900"/>
              <a:chExt cx="332750" cy="340900"/>
            </a:xfrm>
          </p:grpSpPr>
          <p:sp>
            <p:nvSpPr>
              <p:cNvPr id="47540" name="Google Shape;475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1" name="Google Shape;475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2" name="Google Shape;475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3" name="Google Shape;475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4" name="Google Shape;475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5" name="Google Shape;475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6" name="Google Shape;475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7" name="Google Shape;475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8" name="Google Shape;475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9" name="Google Shape;475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0" name="Google Shape;475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1" name="Google Shape;475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52" name="Google Shape;47552;p34"/>
            <p:cNvGrpSpPr/>
            <p:nvPr/>
          </p:nvGrpSpPr>
          <p:grpSpPr>
            <a:xfrm>
              <a:off x="5096492" y="1896505"/>
              <a:ext cx="332750" cy="340900"/>
              <a:chOff x="4640775" y="524900"/>
              <a:chExt cx="332750" cy="340900"/>
            </a:xfrm>
          </p:grpSpPr>
          <p:sp>
            <p:nvSpPr>
              <p:cNvPr id="47553" name="Google Shape;475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4" name="Google Shape;475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5" name="Google Shape;475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6" name="Google Shape;475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7" name="Google Shape;475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8" name="Google Shape;475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9" name="Google Shape;475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0" name="Google Shape;475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1" name="Google Shape;475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2" name="Google Shape;475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3" name="Google Shape;475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4" name="Google Shape;475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65" name="Google Shape;47565;p34"/>
            <p:cNvGrpSpPr/>
            <p:nvPr/>
          </p:nvGrpSpPr>
          <p:grpSpPr>
            <a:xfrm>
              <a:off x="5096492" y="2234518"/>
              <a:ext cx="332750" cy="340900"/>
              <a:chOff x="4640775" y="524900"/>
              <a:chExt cx="332750" cy="340900"/>
            </a:xfrm>
          </p:grpSpPr>
          <p:sp>
            <p:nvSpPr>
              <p:cNvPr id="47566" name="Google Shape;475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7" name="Google Shape;475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8" name="Google Shape;475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9" name="Google Shape;475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0" name="Google Shape;475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1" name="Google Shape;475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2" name="Google Shape;475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3" name="Google Shape;475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4" name="Google Shape;475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5" name="Google Shape;475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6" name="Google Shape;475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7" name="Google Shape;475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78" name="Google Shape;47578;p34"/>
            <p:cNvGrpSpPr/>
            <p:nvPr/>
          </p:nvGrpSpPr>
          <p:grpSpPr>
            <a:xfrm>
              <a:off x="5096492" y="2572532"/>
              <a:ext cx="332750" cy="340900"/>
              <a:chOff x="4640775" y="524900"/>
              <a:chExt cx="332750" cy="340900"/>
            </a:xfrm>
          </p:grpSpPr>
          <p:sp>
            <p:nvSpPr>
              <p:cNvPr id="47579" name="Google Shape;475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0" name="Google Shape;475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1" name="Google Shape;475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2" name="Google Shape;475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3" name="Google Shape;475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4" name="Google Shape;475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5" name="Google Shape;475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6" name="Google Shape;475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7" name="Google Shape;475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8" name="Google Shape;475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9" name="Google Shape;475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0" name="Google Shape;475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591" name="Google Shape;47591;p34"/>
            <p:cNvGrpSpPr/>
            <p:nvPr/>
          </p:nvGrpSpPr>
          <p:grpSpPr>
            <a:xfrm>
              <a:off x="5096492" y="2910545"/>
              <a:ext cx="332750" cy="340900"/>
              <a:chOff x="4640775" y="524900"/>
              <a:chExt cx="332750" cy="340900"/>
            </a:xfrm>
          </p:grpSpPr>
          <p:sp>
            <p:nvSpPr>
              <p:cNvPr id="47592" name="Google Shape;475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3" name="Google Shape;475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4" name="Google Shape;475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5" name="Google Shape;475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6" name="Google Shape;475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7" name="Google Shape;475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8" name="Google Shape;475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9" name="Google Shape;475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0" name="Google Shape;476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1" name="Google Shape;476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2" name="Google Shape;476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3" name="Google Shape;476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04" name="Google Shape;47604;p34"/>
            <p:cNvGrpSpPr/>
            <p:nvPr/>
          </p:nvGrpSpPr>
          <p:grpSpPr>
            <a:xfrm>
              <a:off x="5096492" y="3248559"/>
              <a:ext cx="332750" cy="340900"/>
              <a:chOff x="4640775" y="524900"/>
              <a:chExt cx="332750" cy="340900"/>
            </a:xfrm>
          </p:grpSpPr>
          <p:sp>
            <p:nvSpPr>
              <p:cNvPr id="47605" name="Google Shape;476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6" name="Google Shape;476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7" name="Google Shape;476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8" name="Google Shape;476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9" name="Google Shape;476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0" name="Google Shape;476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1" name="Google Shape;476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2" name="Google Shape;476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3" name="Google Shape;476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4" name="Google Shape;476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5" name="Google Shape;476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6" name="Google Shape;476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17" name="Google Shape;47617;p34"/>
            <p:cNvGrpSpPr/>
            <p:nvPr/>
          </p:nvGrpSpPr>
          <p:grpSpPr>
            <a:xfrm>
              <a:off x="5096492" y="3586573"/>
              <a:ext cx="332750" cy="340900"/>
              <a:chOff x="4640775" y="524900"/>
              <a:chExt cx="332750" cy="340900"/>
            </a:xfrm>
          </p:grpSpPr>
          <p:sp>
            <p:nvSpPr>
              <p:cNvPr id="47618" name="Google Shape;476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9" name="Google Shape;476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0" name="Google Shape;476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1" name="Google Shape;476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2" name="Google Shape;476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3" name="Google Shape;476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4" name="Google Shape;476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5" name="Google Shape;476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6" name="Google Shape;476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7" name="Google Shape;476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8" name="Google Shape;476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9" name="Google Shape;476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30" name="Google Shape;47630;p34"/>
            <p:cNvGrpSpPr/>
            <p:nvPr/>
          </p:nvGrpSpPr>
          <p:grpSpPr>
            <a:xfrm>
              <a:off x="5096492" y="4262600"/>
              <a:ext cx="332750" cy="340900"/>
              <a:chOff x="4640775" y="524900"/>
              <a:chExt cx="332750" cy="340900"/>
            </a:xfrm>
          </p:grpSpPr>
          <p:sp>
            <p:nvSpPr>
              <p:cNvPr id="47631" name="Google Shape;476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2" name="Google Shape;476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3" name="Google Shape;476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4" name="Google Shape;476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5" name="Google Shape;476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6" name="Google Shape;476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7" name="Google Shape;476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8" name="Google Shape;476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9" name="Google Shape;476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0" name="Google Shape;476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1" name="Google Shape;476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2" name="Google Shape;476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43" name="Google Shape;47643;p34"/>
            <p:cNvGrpSpPr/>
            <p:nvPr/>
          </p:nvGrpSpPr>
          <p:grpSpPr>
            <a:xfrm>
              <a:off x="5096492" y="3924586"/>
              <a:ext cx="332750" cy="340900"/>
              <a:chOff x="4640775" y="524900"/>
              <a:chExt cx="332750" cy="340900"/>
            </a:xfrm>
          </p:grpSpPr>
          <p:sp>
            <p:nvSpPr>
              <p:cNvPr id="47644" name="Google Shape;476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5" name="Google Shape;476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6" name="Google Shape;476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7" name="Google Shape;476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8" name="Google Shape;476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9" name="Google Shape;476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0" name="Google Shape;476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1" name="Google Shape;476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2" name="Google Shape;476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3" name="Google Shape;476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4" name="Google Shape;476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5" name="Google Shape;476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56" name="Google Shape;47656;p34"/>
            <p:cNvGrpSpPr/>
            <p:nvPr/>
          </p:nvGrpSpPr>
          <p:grpSpPr>
            <a:xfrm>
              <a:off x="4763742" y="544450"/>
              <a:ext cx="332750" cy="340900"/>
              <a:chOff x="4640775" y="524900"/>
              <a:chExt cx="332750" cy="340900"/>
            </a:xfrm>
          </p:grpSpPr>
          <p:sp>
            <p:nvSpPr>
              <p:cNvPr id="47657" name="Google Shape;476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8" name="Google Shape;476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9" name="Google Shape;476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0" name="Google Shape;476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1" name="Google Shape;476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2" name="Google Shape;476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3" name="Google Shape;476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4" name="Google Shape;476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5" name="Google Shape;476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6" name="Google Shape;476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7" name="Google Shape;476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8" name="Google Shape;476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69" name="Google Shape;47669;p34"/>
            <p:cNvGrpSpPr/>
            <p:nvPr/>
          </p:nvGrpSpPr>
          <p:grpSpPr>
            <a:xfrm>
              <a:off x="4763742" y="882464"/>
              <a:ext cx="332750" cy="340900"/>
              <a:chOff x="4640775" y="524900"/>
              <a:chExt cx="332750" cy="340900"/>
            </a:xfrm>
          </p:grpSpPr>
          <p:sp>
            <p:nvSpPr>
              <p:cNvPr id="47670" name="Google Shape;476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1" name="Google Shape;476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2" name="Google Shape;476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3" name="Google Shape;476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4" name="Google Shape;476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5" name="Google Shape;476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6" name="Google Shape;476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7" name="Google Shape;476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8" name="Google Shape;476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9" name="Google Shape;476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0" name="Google Shape;476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1" name="Google Shape;476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82" name="Google Shape;47682;p34"/>
            <p:cNvGrpSpPr/>
            <p:nvPr/>
          </p:nvGrpSpPr>
          <p:grpSpPr>
            <a:xfrm>
              <a:off x="4763742" y="1220477"/>
              <a:ext cx="332750" cy="340900"/>
              <a:chOff x="4640775" y="524900"/>
              <a:chExt cx="332750" cy="340900"/>
            </a:xfrm>
          </p:grpSpPr>
          <p:sp>
            <p:nvSpPr>
              <p:cNvPr id="47683" name="Google Shape;476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4" name="Google Shape;476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5" name="Google Shape;476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6" name="Google Shape;476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7" name="Google Shape;476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8" name="Google Shape;476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9" name="Google Shape;476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0" name="Google Shape;476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1" name="Google Shape;476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2" name="Google Shape;476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3" name="Google Shape;476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4" name="Google Shape;476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95" name="Google Shape;47695;p34"/>
            <p:cNvGrpSpPr/>
            <p:nvPr/>
          </p:nvGrpSpPr>
          <p:grpSpPr>
            <a:xfrm>
              <a:off x="4763742" y="1558491"/>
              <a:ext cx="332750" cy="340900"/>
              <a:chOff x="4640775" y="524900"/>
              <a:chExt cx="332750" cy="340900"/>
            </a:xfrm>
          </p:grpSpPr>
          <p:sp>
            <p:nvSpPr>
              <p:cNvPr id="47696" name="Google Shape;476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7" name="Google Shape;476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8" name="Google Shape;476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9" name="Google Shape;476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0" name="Google Shape;477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1" name="Google Shape;477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2" name="Google Shape;477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3" name="Google Shape;477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4" name="Google Shape;477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5" name="Google Shape;477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6" name="Google Shape;477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7" name="Google Shape;477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08" name="Google Shape;47708;p34"/>
            <p:cNvGrpSpPr/>
            <p:nvPr/>
          </p:nvGrpSpPr>
          <p:grpSpPr>
            <a:xfrm>
              <a:off x="4763742" y="1896505"/>
              <a:ext cx="332750" cy="340900"/>
              <a:chOff x="4640775" y="524900"/>
              <a:chExt cx="332750" cy="340900"/>
            </a:xfrm>
          </p:grpSpPr>
          <p:sp>
            <p:nvSpPr>
              <p:cNvPr id="47709" name="Google Shape;477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0" name="Google Shape;477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1" name="Google Shape;477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2" name="Google Shape;477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3" name="Google Shape;477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4" name="Google Shape;477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5" name="Google Shape;477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6" name="Google Shape;477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7" name="Google Shape;477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8" name="Google Shape;477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9" name="Google Shape;477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0" name="Google Shape;477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21" name="Google Shape;47721;p34"/>
            <p:cNvGrpSpPr/>
            <p:nvPr/>
          </p:nvGrpSpPr>
          <p:grpSpPr>
            <a:xfrm>
              <a:off x="4763742" y="2234518"/>
              <a:ext cx="332750" cy="340900"/>
              <a:chOff x="4640775" y="524900"/>
              <a:chExt cx="332750" cy="340900"/>
            </a:xfrm>
          </p:grpSpPr>
          <p:sp>
            <p:nvSpPr>
              <p:cNvPr id="47722" name="Google Shape;477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3" name="Google Shape;477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4" name="Google Shape;477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5" name="Google Shape;477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6" name="Google Shape;477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7" name="Google Shape;477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8" name="Google Shape;477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9" name="Google Shape;477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0" name="Google Shape;477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1" name="Google Shape;477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2" name="Google Shape;477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3" name="Google Shape;477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34" name="Google Shape;47734;p34"/>
            <p:cNvGrpSpPr/>
            <p:nvPr/>
          </p:nvGrpSpPr>
          <p:grpSpPr>
            <a:xfrm>
              <a:off x="4763742" y="2572532"/>
              <a:ext cx="332750" cy="340900"/>
              <a:chOff x="4640775" y="524900"/>
              <a:chExt cx="332750" cy="340900"/>
            </a:xfrm>
          </p:grpSpPr>
          <p:sp>
            <p:nvSpPr>
              <p:cNvPr id="47735" name="Google Shape;477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6" name="Google Shape;477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7" name="Google Shape;477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8" name="Google Shape;477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9" name="Google Shape;477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0" name="Google Shape;477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1" name="Google Shape;477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2" name="Google Shape;477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3" name="Google Shape;477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4" name="Google Shape;477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5" name="Google Shape;477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6" name="Google Shape;477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47" name="Google Shape;47747;p34"/>
            <p:cNvGrpSpPr/>
            <p:nvPr/>
          </p:nvGrpSpPr>
          <p:grpSpPr>
            <a:xfrm>
              <a:off x="4763742" y="2910545"/>
              <a:ext cx="332750" cy="340900"/>
              <a:chOff x="4640775" y="524900"/>
              <a:chExt cx="332750" cy="340900"/>
            </a:xfrm>
          </p:grpSpPr>
          <p:sp>
            <p:nvSpPr>
              <p:cNvPr id="47748" name="Google Shape;477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9" name="Google Shape;477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0" name="Google Shape;477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1" name="Google Shape;477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2" name="Google Shape;477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3" name="Google Shape;477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4" name="Google Shape;477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5" name="Google Shape;477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6" name="Google Shape;477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7" name="Google Shape;477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8" name="Google Shape;477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9" name="Google Shape;477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60" name="Google Shape;47760;p34"/>
            <p:cNvGrpSpPr/>
            <p:nvPr/>
          </p:nvGrpSpPr>
          <p:grpSpPr>
            <a:xfrm>
              <a:off x="4763742" y="3248559"/>
              <a:ext cx="332750" cy="340900"/>
              <a:chOff x="4640775" y="524900"/>
              <a:chExt cx="332750" cy="340900"/>
            </a:xfrm>
          </p:grpSpPr>
          <p:sp>
            <p:nvSpPr>
              <p:cNvPr id="47761" name="Google Shape;477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2" name="Google Shape;477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3" name="Google Shape;477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4" name="Google Shape;477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5" name="Google Shape;477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6" name="Google Shape;477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7" name="Google Shape;477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8" name="Google Shape;477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9" name="Google Shape;477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0" name="Google Shape;477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1" name="Google Shape;477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2" name="Google Shape;477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73" name="Google Shape;47773;p34"/>
            <p:cNvGrpSpPr/>
            <p:nvPr/>
          </p:nvGrpSpPr>
          <p:grpSpPr>
            <a:xfrm>
              <a:off x="4763742" y="3586573"/>
              <a:ext cx="332750" cy="340900"/>
              <a:chOff x="4640775" y="524900"/>
              <a:chExt cx="332750" cy="340900"/>
            </a:xfrm>
          </p:grpSpPr>
          <p:sp>
            <p:nvSpPr>
              <p:cNvPr id="47774" name="Google Shape;477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5" name="Google Shape;477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6" name="Google Shape;477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7" name="Google Shape;477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8" name="Google Shape;477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9" name="Google Shape;477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0" name="Google Shape;477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1" name="Google Shape;477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2" name="Google Shape;477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3" name="Google Shape;477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4" name="Google Shape;477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5" name="Google Shape;477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86" name="Google Shape;47786;p34"/>
            <p:cNvGrpSpPr/>
            <p:nvPr/>
          </p:nvGrpSpPr>
          <p:grpSpPr>
            <a:xfrm>
              <a:off x="4763742" y="4262600"/>
              <a:ext cx="332750" cy="340900"/>
              <a:chOff x="4640775" y="524900"/>
              <a:chExt cx="332750" cy="340900"/>
            </a:xfrm>
          </p:grpSpPr>
          <p:sp>
            <p:nvSpPr>
              <p:cNvPr id="47787" name="Google Shape;477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8" name="Google Shape;477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9" name="Google Shape;477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0" name="Google Shape;477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1" name="Google Shape;477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2" name="Google Shape;477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3" name="Google Shape;477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4" name="Google Shape;477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5" name="Google Shape;477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6" name="Google Shape;477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7" name="Google Shape;477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8" name="Google Shape;477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99" name="Google Shape;47799;p34"/>
            <p:cNvGrpSpPr/>
            <p:nvPr/>
          </p:nvGrpSpPr>
          <p:grpSpPr>
            <a:xfrm>
              <a:off x="4763742" y="3924586"/>
              <a:ext cx="332750" cy="340900"/>
              <a:chOff x="4640775" y="524900"/>
              <a:chExt cx="332750" cy="340900"/>
            </a:xfrm>
          </p:grpSpPr>
          <p:sp>
            <p:nvSpPr>
              <p:cNvPr id="47800" name="Google Shape;478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1" name="Google Shape;478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2" name="Google Shape;478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3" name="Google Shape;478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4" name="Google Shape;478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5" name="Google Shape;478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6" name="Google Shape;478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7" name="Google Shape;478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8" name="Google Shape;478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9" name="Google Shape;478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0" name="Google Shape;478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1" name="Google Shape;478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12" name="Google Shape;47812;p34"/>
            <p:cNvGrpSpPr/>
            <p:nvPr/>
          </p:nvGrpSpPr>
          <p:grpSpPr>
            <a:xfrm>
              <a:off x="4430992" y="544450"/>
              <a:ext cx="332750" cy="340900"/>
              <a:chOff x="4640775" y="524900"/>
              <a:chExt cx="332750" cy="340900"/>
            </a:xfrm>
          </p:grpSpPr>
          <p:sp>
            <p:nvSpPr>
              <p:cNvPr id="47813" name="Google Shape;478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4" name="Google Shape;478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5" name="Google Shape;478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6" name="Google Shape;478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7" name="Google Shape;478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8" name="Google Shape;478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9" name="Google Shape;478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0" name="Google Shape;478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1" name="Google Shape;478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2" name="Google Shape;478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3" name="Google Shape;478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4" name="Google Shape;478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25" name="Google Shape;47825;p34"/>
            <p:cNvGrpSpPr/>
            <p:nvPr/>
          </p:nvGrpSpPr>
          <p:grpSpPr>
            <a:xfrm>
              <a:off x="4430992" y="882464"/>
              <a:ext cx="332750" cy="340900"/>
              <a:chOff x="4640775" y="524900"/>
              <a:chExt cx="332750" cy="340900"/>
            </a:xfrm>
          </p:grpSpPr>
          <p:sp>
            <p:nvSpPr>
              <p:cNvPr id="47826" name="Google Shape;478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7" name="Google Shape;478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8" name="Google Shape;478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9" name="Google Shape;478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0" name="Google Shape;478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1" name="Google Shape;478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2" name="Google Shape;478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3" name="Google Shape;478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4" name="Google Shape;478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5" name="Google Shape;478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6" name="Google Shape;478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7" name="Google Shape;478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38" name="Google Shape;47838;p34"/>
            <p:cNvGrpSpPr/>
            <p:nvPr/>
          </p:nvGrpSpPr>
          <p:grpSpPr>
            <a:xfrm>
              <a:off x="4430992" y="1220477"/>
              <a:ext cx="332750" cy="340900"/>
              <a:chOff x="4640775" y="524900"/>
              <a:chExt cx="332750" cy="340900"/>
            </a:xfrm>
          </p:grpSpPr>
          <p:sp>
            <p:nvSpPr>
              <p:cNvPr id="47839" name="Google Shape;478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0" name="Google Shape;478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1" name="Google Shape;478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2" name="Google Shape;478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3" name="Google Shape;478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4" name="Google Shape;478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5" name="Google Shape;478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6" name="Google Shape;478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7" name="Google Shape;478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8" name="Google Shape;478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9" name="Google Shape;478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0" name="Google Shape;478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51" name="Google Shape;47851;p34"/>
            <p:cNvGrpSpPr/>
            <p:nvPr/>
          </p:nvGrpSpPr>
          <p:grpSpPr>
            <a:xfrm>
              <a:off x="4430992" y="1558491"/>
              <a:ext cx="332750" cy="340900"/>
              <a:chOff x="4640775" y="524900"/>
              <a:chExt cx="332750" cy="340900"/>
            </a:xfrm>
          </p:grpSpPr>
          <p:sp>
            <p:nvSpPr>
              <p:cNvPr id="47852" name="Google Shape;478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3" name="Google Shape;478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4" name="Google Shape;478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5" name="Google Shape;478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6" name="Google Shape;478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7" name="Google Shape;478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8" name="Google Shape;478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9" name="Google Shape;478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0" name="Google Shape;478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1" name="Google Shape;478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2" name="Google Shape;478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3" name="Google Shape;478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64" name="Google Shape;47864;p34"/>
            <p:cNvGrpSpPr/>
            <p:nvPr/>
          </p:nvGrpSpPr>
          <p:grpSpPr>
            <a:xfrm>
              <a:off x="4430992" y="1896505"/>
              <a:ext cx="332750" cy="340900"/>
              <a:chOff x="4640775" y="524900"/>
              <a:chExt cx="332750" cy="340900"/>
            </a:xfrm>
          </p:grpSpPr>
          <p:sp>
            <p:nvSpPr>
              <p:cNvPr id="47865" name="Google Shape;478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6" name="Google Shape;478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7" name="Google Shape;478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8" name="Google Shape;478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9" name="Google Shape;478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0" name="Google Shape;478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1" name="Google Shape;478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2" name="Google Shape;478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3" name="Google Shape;478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4" name="Google Shape;478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5" name="Google Shape;478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6" name="Google Shape;478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77" name="Google Shape;47877;p34"/>
            <p:cNvGrpSpPr/>
            <p:nvPr/>
          </p:nvGrpSpPr>
          <p:grpSpPr>
            <a:xfrm>
              <a:off x="4430992" y="2234518"/>
              <a:ext cx="332750" cy="340900"/>
              <a:chOff x="4640775" y="524900"/>
              <a:chExt cx="332750" cy="340900"/>
            </a:xfrm>
          </p:grpSpPr>
          <p:sp>
            <p:nvSpPr>
              <p:cNvPr id="47878" name="Google Shape;478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9" name="Google Shape;478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0" name="Google Shape;478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1" name="Google Shape;478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2" name="Google Shape;478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3" name="Google Shape;478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4" name="Google Shape;478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5" name="Google Shape;478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6" name="Google Shape;478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7" name="Google Shape;478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8" name="Google Shape;478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9" name="Google Shape;478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890" name="Google Shape;47890;p34"/>
            <p:cNvGrpSpPr/>
            <p:nvPr/>
          </p:nvGrpSpPr>
          <p:grpSpPr>
            <a:xfrm>
              <a:off x="4430992" y="2572532"/>
              <a:ext cx="332750" cy="340900"/>
              <a:chOff x="4640775" y="524900"/>
              <a:chExt cx="332750" cy="340900"/>
            </a:xfrm>
          </p:grpSpPr>
          <p:sp>
            <p:nvSpPr>
              <p:cNvPr id="47891" name="Google Shape;478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2" name="Google Shape;478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3" name="Google Shape;478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4" name="Google Shape;478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5" name="Google Shape;478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6" name="Google Shape;478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7" name="Google Shape;478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8" name="Google Shape;478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9" name="Google Shape;478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0" name="Google Shape;479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1" name="Google Shape;479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2" name="Google Shape;479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03" name="Google Shape;47903;p34"/>
            <p:cNvGrpSpPr/>
            <p:nvPr/>
          </p:nvGrpSpPr>
          <p:grpSpPr>
            <a:xfrm>
              <a:off x="4430992" y="2910545"/>
              <a:ext cx="332750" cy="340900"/>
              <a:chOff x="4640775" y="524900"/>
              <a:chExt cx="332750" cy="340900"/>
            </a:xfrm>
          </p:grpSpPr>
          <p:sp>
            <p:nvSpPr>
              <p:cNvPr id="47904" name="Google Shape;479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5" name="Google Shape;479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6" name="Google Shape;479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7" name="Google Shape;479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8" name="Google Shape;479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9" name="Google Shape;479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0" name="Google Shape;479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1" name="Google Shape;479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2" name="Google Shape;479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3" name="Google Shape;479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4" name="Google Shape;479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5" name="Google Shape;479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16" name="Google Shape;47916;p34"/>
            <p:cNvGrpSpPr/>
            <p:nvPr/>
          </p:nvGrpSpPr>
          <p:grpSpPr>
            <a:xfrm>
              <a:off x="4430992" y="3248559"/>
              <a:ext cx="332750" cy="340900"/>
              <a:chOff x="4640775" y="524900"/>
              <a:chExt cx="332750" cy="340900"/>
            </a:xfrm>
          </p:grpSpPr>
          <p:sp>
            <p:nvSpPr>
              <p:cNvPr id="47917" name="Google Shape;479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8" name="Google Shape;479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9" name="Google Shape;479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0" name="Google Shape;479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1" name="Google Shape;479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2" name="Google Shape;479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3" name="Google Shape;479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4" name="Google Shape;479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5" name="Google Shape;479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6" name="Google Shape;479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7" name="Google Shape;479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8" name="Google Shape;479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29" name="Google Shape;47929;p34"/>
            <p:cNvGrpSpPr/>
            <p:nvPr/>
          </p:nvGrpSpPr>
          <p:grpSpPr>
            <a:xfrm>
              <a:off x="4430992" y="3586573"/>
              <a:ext cx="332750" cy="340900"/>
              <a:chOff x="4640775" y="524900"/>
              <a:chExt cx="332750" cy="340900"/>
            </a:xfrm>
          </p:grpSpPr>
          <p:sp>
            <p:nvSpPr>
              <p:cNvPr id="47930" name="Google Shape;479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1" name="Google Shape;479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2" name="Google Shape;479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3" name="Google Shape;479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4" name="Google Shape;479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5" name="Google Shape;479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6" name="Google Shape;479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7" name="Google Shape;479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8" name="Google Shape;479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9" name="Google Shape;479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0" name="Google Shape;479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1" name="Google Shape;479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42" name="Google Shape;47942;p34"/>
            <p:cNvGrpSpPr/>
            <p:nvPr/>
          </p:nvGrpSpPr>
          <p:grpSpPr>
            <a:xfrm>
              <a:off x="4430992" y="4262600"/>
              <a:ext cx="332750" cy="340900"/>
              <a:chOff x="4640775" y="524900"/>
              <a:chExt cx="332750" cy="340900"/>
            </a:xfrm>
          </p:grpSpPr>
          <p:sp>
            <p:nvSpPr>
              <p:cNvPr id="47943" name="Google Shape;479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4" name="Google Shape;479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5" name="Google Shape;479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6" name="Google Shape;479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7" name="Google Shape;479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8" name="Google Shape;479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9" name="Google Shape;479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0" name="Google Shape;479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1" name="Google Shape;479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2" name="Google Shape;479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3" name="Google Shape;479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4" name="Google Shape;479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55" name="Google Shape;47955;p34"/>
            <p:cNvGrpSpPr/>
            <p:nvPr/>
          </p:nvGrpSpPr>
          <p:grpSpPr>
            <a:xfrm>
              <a:off x="4430992" y="3924586"/>
              <a:ext cx="332750" cy="340900"/>
              <a:chOff x="4640775" y="524900"/>
              <a:chExt cx="332750" cy="340900"/>
            </a:xfrm>
          </p:grpSpPr>
          <p:sp>
            <p:nvSpPr>
              <p:cNvPr id="47956" name="Google Shape;479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7" name="Google Shape;479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8" name="Google Shape;479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9" name="Google Shape;479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0" name="Google Shape;479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1" name="Google Shape;479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2" name="Google Shape;479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3" name="Google Shape;479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4" name="Google Shape;479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5" name="Google Shape;479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6" name="Google Shape;479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7" name="Google Shape;479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68" name="Google Shape;47968;p34"/>
            <p:cNvGrpSpPr/>
            <p:nvPr/>
          </p:nvGrpSpPr>
          <p:grpSpPr>
            <a:xfrm>
              <a:off x="4098242" y="544450"/>
              <a:ext cx="332750" cy="340900"/>
              <a:chOff x="4640775" y="524900"/>
              <a:chExt cx="332750" cy="340900"/>
            </a:xfrm>
          </p:grpSpPr>
          <p:sp>
            <p:nvSpPr>
              <p:cNvPr id="47969" name="Google Shape;479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0" name="Google Shape;479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1" name="Google Shape;479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2" name="Google Shape;479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3" name="Google Shape;479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4" name="Google Shape;479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5" name="Google Shape;479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6" name="Google Shape;479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7" name="Google Shape;479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8" name="Google Shape;479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9" name="Google Shape;479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0" name="Google Shape;479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81" name="Google Shape;47981;p34"/>
            <p:cNvGrpSpPr/>
            <p:nvPr/>
          </p:nvGrpSpPr>
          <p:grpSpPr>
            <a:xfrm>
              <a:off x="4098242" y="882464"/>
              <a:ext cx="332750" cy="340900"/>
              <a:chOff x="4640775" y="524900"/>
              <a:chExt cx="332750" cy="340900"/>
            </a:xfrm>
          </p:grpSpPr>
          <p:sp>
            <p:nvSpPr>
              <p:cNvPr id="47982" name="Google Shape;479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3" name="Google Shape;479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4" name="Google Shape;479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5" name="Google Shape;479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6" name="Google Shape;479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7" name="Google Shape;479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8" name="Google Shape;479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9" name="Google Shape;479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0" name="Google Shape;479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1" name="Google Shape;479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2" name="Google Shape;479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3" name="Google Shape;479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94" name="Google Shape;47994;p34"/>
            <p:cNvGrpSpPr/>
            <p:nvPr/>
          </p:nvGrpSpPr>
          <p:grpSpPr>
            <a:xfrm>
              <a:off x="4098242" y="1220477"/>
              <a:ext cx="332750" cy="340900"/>
              <a:chOff x="4640775" y="524900"/>
              <a:chExt cx="332750" cy="340900"/>
            </a:xfrm>
          </p:grpSpPr>
          <p:sp>
            <p:nvSpPr>
              <p:cNvPr id="47995" name="Google Shape;479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6" name="Google Shape;479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7" name="Google Shape;479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8" name="Google Shape;479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9" name="Google Shape;479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0" name="Google Shape;480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1" name="Google Shape;480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2" name="Google Shape;480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3" name="Google Shape;480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4" name="Google Shape;480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5" name="Google Shape;480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6" name="Google Shape;480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07" name="Google Shape;48007;p34"/>
            <p:cNvGrpSpPr/>
            <p:nvPr/>
          </p:nvGrpSpPr>
          <p:grpSpPr>
            <a:xfrm>
              <a:off x="4098242" y="1558491"/>
              <a:ext cx="332750" cy="340900"/>
              <a:chOff x="4640775" y="524900"/>
              <a:chExt cx="332750" cy="340900"/>
            </a:xfrm>
          </p:grpSpPr>
          <p:sp>
            <p:nvSpPr>
              <p:cNvPr id="48008" name="Google Shape;480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9" name="Google Shape;480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0" name="Google Shape;480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1" name="Google Shape;480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2" name="Google Shape;480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3" name="Google Shape;480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4" name="Google Shape;480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5" name="Google Shape;480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6" name="Google Shape;480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7" name="Google Shape;480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8" name="Google Shape;480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9" name="Google Shape;480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20" name="Google Shape;48020;p34"/>
            <p:cNvGrpSpPr/>
            <p:nvPr/>
          </p:nvGrpSpPr>
          <p:grpSpPr>
            <a:xfrm>
              <a:off x="4098242" y="1896505"/>
              <a:ext cx="332750" cy="340900"/>
              <a:chOff x="4640775" y="524900"/>
              <a:chExt cx="332750" cy="340900"/>
            </a:xfrm>
          </p:grpSpPr>
          <p:sp>
            <p:nvSpPr>
              <p:cNvPr id="48021" name="Google Shape;480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2" name="Google Shape;480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3" name="Google Shape;480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4" name="Google Shape;480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5" name="Google Shape;480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6" name="Google Shape;480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7" name="Google Shape;480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8" name="Google Shape;480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9" name="Google Shape;480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0" name="Google Shape;480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1" name="Google Shape;480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2" name="Google Shape;480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33" name="Google Shape;48033;p34"/>
            <p:cNvGrpSpPr/>
            <p:nvPr/>
          </p:nvGrpSpPr>
          <p:grpSpPr>
            <a:xfrm>
              <a:off x="4098242" y="2234518"/>
              <a:ext cx="332750" cy="340900"/>
              <a:chOff x="4640775" y="524900"/>
              <a:chExt cx="332750" cy="340900"/>
            </a:xfrm>
          </p:grpSpPr>
          <p:sp>
            <p:nvSpPr>
              <p:cNvPr id="48034" name="Google Shape;480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5" name="Google Shape;480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6" name="Google Shape;480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7" name="Google Shape;480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8" name="Google Shape;480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9" name="Google Shape;480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0" name="Google Shape;480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1" name="Google Shape;480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2" name="Google Shape;480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3" name="Google Shape;480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4" name="Google Shape;480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5" name="Google Shape;480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46" name="Google Shape;48046;p34"/>
            <p:cNvGrpSpPr/>
            <p:nvPr/>
          </p:nvGrpSpPr>
          <p:grpSpPr>
            <a:xfrm>
              <a:off x="4098242" y="2572532"/>
              <a:ext cx="332750" cy="340900"/>
              <a:chOff x="4640775" y="524900"/>
              <a:chExt cx="332750" cy="340900"/>
            </a:xfrm>
          </p:grpSpPr>
          <p:sp>
            <p:nvSpPr>
              <p:cNvPr id="48047" name="Google Shape;480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8" name="Google Shape;480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9" name="Google Shape;480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0" name="Google Shape;480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1" name="Google Shape;480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2" name="Google Shape;480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3" name="Google Shape;480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4" name="Google Shape;480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5" name="Google Shape;480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6" name="Google Shape;480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7" name="Google Shape;480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8" name="Google Shape;480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59" name="Google Shape;48059;p34"/>
            <p:cNvGrpSpPr/>
            <p:nvPr/>
          </p:nvGrpSpPr>
          <p:grpSpPr>
            <a:xfrm>
              <a:off x="4098242" y="2910545"/>
              <a:ext cx="332750" cy="340900"/>
              <a:chOff x="4640775" y="524900"/>
              <a:chExt cx="332750" cy="340900"/>
            </a:xfrm>
          </p:grpSpPr>
          <p:sp>
            <p:nvSpPr>
              <p:cNvPr id="48060" name="Google Shape;480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1" name="Google Shape;480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2" name="Google Shape;480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3" name="Google Shape;480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4" name="Google Shape;480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5" name="Google Shape;480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6" name="Google Shape;480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7" name="Google Shape;480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8" name="Google Shape;480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9" name="Google Shape;480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0" name="Google Shape;480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1" name="Google Shape;480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72" name="Google Shape;48072;p34"/>
            <p:cNvGrpSpPr/>
            <p:nvPr/>
          </p:nvGrpSpPr>
          <p:grpSpPr>
            <a:xfrm>
              <a:off x="4098242" y="3248559"/>
              <a:ext cx="332750" cy="340900"/>
              <a:chOff x="4640775" y="524900"/>
              <a:chExt cx="332750" cy="340900"/>
            </a:xfrm>
          </p:grpSpPr>
          <p:sp>
            <p:nvSpPr>
              <p:cNvPr id="48073" name="Google Shape;480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4" name="Google Shape;480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5" name="Google Shape;480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6" name="Google Shape;480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7" name="Google Shape;480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8" name="Google Shape;480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9" name="Google Shape;480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0" name="Google Shape;480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1" name="Google Shape;480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2" name="Google Shape;480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3" name="Google Shape;480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4" name="Google Shape;480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85" name="Google Shape;48085;p34"/>
            <p:cNvGrpSpPr/>
            <p:nvPr/>
          </p:nvGrpSpPr>
          <p:grpSpPr>
            <a:xfrm>
              <a:off x="4098242" y="3586573"/>
              <a:ext cx="332750" cy="340900"/>
              <a:chOff x="4640775" y="524900"/>
              <a:chExt cx="332750" cy="340900"/>
            </a:xfrm>
          </p:grpSpPr>
          <p:sp>
            <p:nvSpPr>
              <p:cNvPr id="48086" name="Google Shape;480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7" name="Google Shape;480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8" name="Google Shape;480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9" name="Google Shape;480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0" name="Google Shape;480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1" name="Google Shape;480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2" name="Google Shape;480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3" name="Google Shape;480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4" name="Google Shape;480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5" name="Google Shape;480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6" name="Google Shape;480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7" name="Google Shape;480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98" name="Google Shape;48098;p34"/>
            <p:cNvGrpSpPr/>
            <p:nvPr/>
          </p:nvGrpSpPr>
          <p:grpSpPr>
            <a:xfrm>
              <a:off x="4098242" y="4262600"/>
              <a:ext cx="332750" cy="340900"/>
              <a:chOff x="4640775" y="524900"/>
              <a:chExt cx="332750" cy="340900"/>
            </a:xfrm>
          </p:grpSpPr>
          <p:sp>
            <p:nvSpPr>
              <p:cNvPr id="48099" name="Google Shape;480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0" name="Google Shape;481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1" name="Google Shape;481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2" name="Google Shape;481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3" name="Google Shape;481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4" name="Google Shape;481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5" name="Google Shape;481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6" name="Google Shape;481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7" name="Google Shape;481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8" name="Google Shape;481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9" name="Google Shape;481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0" name="Google Shape;481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11" name="Google Shape;48111;p34"/>
            <p:cNvGrpSpPr/>
            <p:nvPr/>
          </p:nvGrpSpPr>
          <p:grpSpPr>
            <a:xfrm>
              <a:off x="4098242" y="3924586"/>
              <a:ext cx="332750" cy="340900"/>
              <a:chOff x="4640775" y="524900"/>
              <a:chExt cx="332750" cy="340900"/>
            </a:xfrm>
          </p:grpSpPr>
          <p:sp>
            <p:nvSpPr>
              <p:cNvPr id="48112" name="Google Shape;481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3" name="Google Shape;481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4" name="Google Shape;481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5" name="Google Shape;481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6" name="Google Shape;481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7" name="Google Shape;481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8" name="Google Shape;481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9" name="Google Shape;481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0" name="Google Shape;481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1" name="Google Shape;481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2" name="Google Shape;481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3" name="Google Shape;481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24" name="Google Shape;48124;p34"/>
            <p:cNvGrpSpPr/>
            <p:nvPr/>
          </p:nvGrpSpPr>
          <p:grpSpPr>
            <a:xfrm>
              <a:off x="3765492" y="544450"/>
              <a:ext cx="332750" cy="340900"/>
              <a:chOff x="4640775" y="524900"/>
              <a:chExt cx="332750" cy="340900"/>
            </a:xfrm>
          </p:grpSpPr>
          <p:sp>
            <p:nvSpPr>
              <p:cNvPr id="48125" name="Google Shape;481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6" name="Google Shape;481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7" name="Google Shape;481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8" name="Google Shape;481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9" name="Google Shape;481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0" name="Google Shape;481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1" name="Google Shape;481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2" name="Google Shape;481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3" name="Google Shape;481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4" name="Google Shape;481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5" name="Google Shape;481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6" name="Google Shape;481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37" name="Google Shape;48137;p34"/>
            <p:cNvGrpSpPr/>
            <p:nvPr/>
          </p:nvGrpSpPr>
          <p:grpSpPr>
            <a:xfrm>
              <a:off x="3765492" y="882464"/>
              <a:ext cx="332750" cy="340900"/>
              <a:chOff x="4640775" y="524900"/>
              <a:chExt cx="332750" cy="340900"/>
            </a:xfrm>
          </p:grpSpPr>
          <p:sp>
            <p:nvSpPr>
              <p:cNvPr id="48138" name="Google Shape;481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9" name="Google Shape;481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0" name="Google Shape;481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1" name="Google Shape;481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2" name="Google Shape;481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3" name="Google Shape;481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4" name="Google Shape;481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5" name="Google Shape;481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6" name="Google Shape;481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7" name="Google Shape;481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8" name="Google Shape;481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9" name="Google Shape;481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50" name="Google Shape;48150;p34"/>
            <p:cNvGrpSpPr/>
            <p:nvPr/>
          </p:nvGrpSpPr>
          <p:grpSpPr>
            <a:xfrm>
              <a:off x="3765492" y="1220477"/>
              <a:ext cx="332750" cy="340900"/>
              <a:chOff x="4640775" y="524900"/>
              <a:chExt cx="332750" cy="340900"/>
            </a:xfrm>
          </p:grpSpPr>
          <p:sp>
            <p:nvSpPr>
              <p:cNvPr id="48151" name="Google Shape;481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2" name="Google Shape;481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3" name="Google Shape;481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4" name="Google Shape;481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5" name="Google Shape;481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6" name="Google Shape;481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7" name="Google Shape;481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8" name="Google Shape;481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9" name="Google Shape;481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0" name="Google Shape;481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1" name="Google Shape;481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2" name="Google Shape;481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63" name="Google Shape;48163;p34"/>
            <p:cNvGrpSpPr/>
            <p:nvPr/>
          </p:nvGrpSpPr>
          <p:grpSpPr>
            <a:xfrm>
              <a:off x="3765492" y="1558491"/>
              <a:ext cx="332750" cy="340900"/>
              <a:chOff x="4640775" y="524900"/>
              <a:chExt cx="332750" cy="340900"/>
            </a:xfrm>
          </p:grpSpPr>
          <p:sp>
            <p:nvSpPr>
              <p:cNvPr id="48164" name="Google Shape;481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5" name="Google Shape;481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6" name="Google Shape;481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7" name="Google Shape;481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8" name="Google Shape;481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9" name="Google Shape;481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0" name="Google Shape;481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1" name="Google Shape;481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2" name="Google Shape;481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3" name="Google Shape;481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4" name="Google Shape;481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5" name="Google Shape;481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76" name="Google Shape;48176;p34"/>
            <p:cNvGrpSpPr/>
            <p:nvPr/>
          </p:nvGrpSpPr>
          <p:grpSpPr>
            <a:xfrm>
              <a:off x="3765492" y="1896505"/>
              <a:ext cx="332750" cy="340900"/>
              <a:chOff x="4640775" y="524900"/>
              <a:chExt cx="332750" cy="340900"/>
            </a:xfrm>
          </p:grpSpPr>
          <p:sp>
            <p:nvSpPr>
              <p:cNvPr id="48177" name="Google Shape;481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8" name="Google Shape;481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9" name="Google Shape;481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0" name="Google Shape;481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1" name="Google Shape;481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2" name="Google Shape;481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3" name="Google Shape;481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4" name="Google Shape;481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5" name="Google Shape;481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6" name="Google Shape;481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7" name="Google Shape;481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8" name="Google Shape;481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89" name="Google Shape;48189;p34"/>
            <p:cNvGrpSpPr/>
            <p:nvPr/>
          </p:nvGrpSpPr>
          <p:grpSpPr>
            <a:xfrm>
              <a:off x="3765492" y="2234518"/>
              <a:ext cx="332750" cy="340900"/>
              <a:chOff x="4640775" y="524900"/>
              <a:chExt cx="332750" cy="340900"/>
            </a:xfrm>
          </p:grpSpPr>
          <p:sp>
            <p:nvSpPr>
              <p:cNvPr id="48190" name="Google Shape;481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1" name="Google Shape;481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2" name="Google Shape;481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3" name="Google Shape;481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4" name="Google Shape;481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5" name="Google Shape;481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6" name="Google Shape;481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7" name="Google Shape;481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8" name="Google Shape;481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9" name="Google Shape;481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0" name="Google Shape;482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1" name="Google Shape;482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02" name="Google Shape;48202;p34"/>
            <p:cNvGrpSpPr/>
            <p:nvPr/>
          </p:nvGrpSpPr>
          <p:grpSpPr>
            <a:xfrm>
              <a:off x="3765492" y="2572532"/>
              <a:ext cx="332750" cy="340900"/>
              <a:chOff x="4640775" y="524900"/>
              <a:chExt cx="332750" cy="340900"/>
            </a:xfrm>
          </p:grpSpPr>
          <p:sp>
            <p:nvSpPr>
              <p:cNvPr id="48203" name="Google Shape;482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4" name="Google Shape;482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5" name="Google Shape;482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6" name="Google Shape;482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7" name="Google Shape;482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8" name="Google Shape;482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9" name="Google Shape;482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0" name="Google Shape;482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1" name="Google Shape;482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2" name="Google Shape;482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3" name="Google Shape;482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4" name="Google Shape;482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15" name="Google Shape;48215;p34"/>
            <p:cNvGrpSpPr/>
            <p:nvPr/>
          </p:nvGrpSpPr>
          <p:grpSpPr>
            <a:xfrm>
              <a:off x="3765492" y="2910545"/>
              <a:ext cx="332750" cy="340900"/>
              <a:chOff x="4640775" y="524900"/>
              <a:chExt cx="332750" cy="340900"/>
            </a:xfrm>
          </p:grpSpPr>
          <p:sp>
            <p:nvSpPr>
              <p:cNvPr id="48216" name="Google Shape;482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7" name="Google Shape;482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8" name="Google Shape;482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9" name="Google Shape;482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0" name="Google Shape;482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1" name="Google Shape;482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2" name="Google Shape;482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3" name="Google Shape;482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4" name="Google Shape;482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5" name="Google Shape;482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6" name="Google Shape;482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7" name="Google Shape;482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28" name="Google Shape;48228;p34"/>
            <p:cNvGrpSpPr/>
            <p:nvPr/>
          </p:nvGrpSpPr>
          <p:grpSpPr>
            <a:xfrm>
              <a:off x="3765492" y="3248559"/>
              <a:ext cx="332750" cy="340900"/>
              <a:chOff x="4640775" y="524900"/>
              <a:chExt cx="332750" cy="340900"/>
            </a:xfrm>
          </p:grpSpPr>
          <p:sp>
            <p:nvSpPr>
              <p:cNvPr id="48229" name="Google Shape;482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0" name="Google Shape;482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1" name="Google Shape;482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2" name="Google Shape;482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3" name="Google Shape;482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4" name="Google Shape;482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5" name="Google Shape;482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6" name="Google Shape;482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7" name="Google Shape;482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8" name="Google Shape;482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9" name="Google Shape;482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0" name="Google Shape;482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41" name="Google Shape;48241;p34"/>
            <p:cNvGrpSpPr/>
            <p:nvPr/>
          </p:nvGrpSpPr>
          <p:grpSpPr>
            <a:xfrm>
              <a:off x="3765492" y="3586573"/>
              <a:ext cx="332750" cy="340900"/>
              <a:chOff x="4640775" y="524900"/>
              <a:chExt cx="332750" cy="340900"/>
            </a:xfrm>
          </p:grpSpPr>
          <p:sp>
            <p:nvSpPr>
              <p:cNvPr id="48242" name="Google Shape;482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3" name="Google Shape;482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4" name="Google Shape;482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5" name="Google Shape;482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6" name="Google Shape;482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7" name="Google Shape;482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8" name="Google Shape;482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9" name="Google Shape;482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0" name="Google Shape;482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1" name="Google Shape;482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2" name="Google Shape;482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3" name="Google Shape;482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54" name="Google Shape;48254;p34"/>
            <p:cNvGrpSpPr/>
            <p:nvPr/>
          </p:nvGrpSpPr>
          <p:grpSpPr>
            <a:xfrm>
              <a:off x="3765492" y="4262600"/>
              <a:ext cx="332750" cy="340900"/>
              <a:chOff x="4640775" y="524900"/>
              <a:chExt cx="332750" cy="340900"/>
            </a:xfrm>
          </p:grpSpPr>
          <p:sp>
            <p:nvSpPr>
              <p:cNvPr id="48255" name="Google Shape;482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6" name="Google Shape;482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7" name="Google Shape;482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8" name="Google Shape;482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9" name="Google Shape;482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0" name="Google Shape;482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1" name="Google Shape;482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2" name="Google Shape;482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3" name="Google Shape;482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4" name="Google Shape;482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5" name="Google Shape;482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6" name="Google Shape;482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67" name="Google Shape;48267;p34"/>
            <p:cNvGrpSpPr/>
            <p:nvPr/>
          </p:nvGrpSpPr>
          <p:grpSpPr>
            <a:xfrm>
              <a:off x="3765492" y="3924586"/>
              <a:ext cx="332750" cy="340900"/>
              <a:chOff x="4640775" y="524900"/>
              <a:chExt cx="332750" cy="340900"/>
            </a:xfrm>
          </p:grpSpPr>
          <p:sp>
            <p:nvSpPr>
              <p:cNvPr id="48268" name="Google Shape;482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9" name="Google Shape;482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0" name="Google Shape;482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1" name="Google Shape;482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2" name="Google Shape;482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3" name="Google Shape;482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4" name="Google Shape;482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5" name="Google Shape;482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6" name="Google Shape;482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7" name="Google Shape;482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8" name="Google Shape;482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9" name="Google Shape;482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80" name="Google Shape;48280;p34"/>
            <p:cNvGrpSpPr/>
            <p:nvPr/>
          </p:nvGrpSpPr>
          <p:grpSpPr>
            <a:xfrm>
              <a:off x="3432742" y="544450"/>
              <a:ext cx="332750" cy="340900"/>
              <a:chOff x="4640775" y="524900"/>
              <a:chExt cx="332750" cy="340900"/>
            </a:xfrm>
          </p:grpSpPr>
          <p:sp>
            <p:nvSpPr>
              <p:cNvPr id="48281" name="Google Shape;482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2" name="Google Shape;482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3" name="Google Shape;482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4" name="Google Shape;482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5" name="Google Shape;482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6" name="Google Shape;482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7" name="Google Shape;482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8" name="Google Shape;482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9" name="Google Shape;482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0" name="Google Shape;482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1" name="Google Shape;482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2" name="Google Shape;482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293" name="Google Shape;48293;p34"/>
            <p:cNvGrpSpPr/>
            <p:nvPr/>
          </p:nvGrpSpPr>
          <p:grpSpPr>
            <a:xfrm>
              <a:off x="3432742" y="882464"/>
              <a:ext cx="332750" cy="340900"/>
              <a:chOff x="4640775" y="524900"/>
              <a:chExt cx="332750" cy="340900"/>
            </a:xfrm>
          </p:grpSpPr>
          <p:sp>
            <p:nvSpPr>
              <p:cNvPr id="48294" name="Google Shape;482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5" name="Google Shape;482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6" name="Google Shape;482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7" name="Google Shape;482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8" name="Google Shape;482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9" name="Google Shape;482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0" name="Google Shape;483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1" name="Google Shape;483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2" name="Google Shape;483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3" name="Google Shape;483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4" name="Google Shape;483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5" name="Google Shape;483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06" name="Google Shape;48306;p34"/>
            <p:cNvGrpSpPr/>
            <p:nvPr/>
          </p:nvGrpSpPr>
          <p:grpSpPr>
            <a:xfrm>
              <a:off x="3432742" y="1220477"/>
              <a:ext cx="332750" cy="340900"/>
              <a:chOff x="4640775" y="524900"/>
              <a:chExt cx="332750" cy="340900"/>
            </a:xfrm>
          </p:grpSpPr>
          <p:sp>
            <p:nvSpPr>
              <p:cNvPr id="48307" name="Google Shape;483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8" name="Google Shape;483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9" name="Google Shape;483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0" name="Google Shape;483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1" name="Google Shape;483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2" name="Google Shape;483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3" name="Google Shape;483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4" name="Google Shape;483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5" name="Google Shape;483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6" name="Google Shape;483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7" name="Google Shape;483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8" name="Google Shape;483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19" name="Google Shape;48319;p34"/>
            <p:cNvGrpSpPr/>
            <p:nvPr/>
          </p:nvGrpSpPr>
          <p:grpSpPr>
            <a:xfrm>
              <a:off x="3432742" y="1558491"/>
              <a:ext cx="332750" cy="340900"/>
              <a:chOff x="4640775" y="524900"/>
              <a:chExt cx="332750" cy="340900"/>
            </a:xfrm>
          </p:grpSpPr>
          <p:sp>
            <p:nvSpPr>
              <p:cNvPr id="48320" name="Google Shape;483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1" name="Google Shape;483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2" name="Google Shape;483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3" name="Google Shape;483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4" name="Google Shape;483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5" name="Google Shape;483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6" name="Google Shape;483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7" name="Google Shape;483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8" name="Google Shape;483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9" name="Google Shape;483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0" name="Google Shape;483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1" name="Google Shape;483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32" name="Google Shape;48332;p34"/>
            <p:cNvGrpSpPr/>
            <p:nvPr/>
          </p:nvGrpSpPr>
          <p:grpSpPr>
            <a:xfrm>
              <a:off x="3432742" y="1896505"/>
              <a:ext cx="332750" cy="340900"/>
              <a:chOff x="4640775" y="524900"/>
              <a:chExt cx="332750" cy="340900"/>
            </a:xfrm>
          </p:grpSpPr>
          <p:sp>
            <p:nvSpPr>
              <p:cNvPr id="48333" name="Google Shape;483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4" name="Google Shape;483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5" name="Google Shape;483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6" name="Google Shape;483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7" name="Google Shape;483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8" name="Google Shape;483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9" name="Google Shape;483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0" name="Google Shape;483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1" name="Google Shape;483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2" name="Google Shape;483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3" name="Google Shape;483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4" name="Google Shape;483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45" name="Google Shape;48345;p34"/>
            <p:cNvGrpSpPr/>
            <p:nvPr/>
          </p:nvGrpSpPr>
          <p:grpSpPr>
            <a:xfrm>
              <a:off x="3432742" y="2234518"/>
              <a:ext cx="332750" cy="340900"/>
              <a:chOff x="4640775" y="524900"/>
              <a:chExt cx="332750" cy="340900"/>
            </a:xfrm>
          </p:grpSpPr>
          <p:sp>
            <p:nvSpPr>
              <p:cNvPr id="48346" name="Google Shape;483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7" name="Google Shape;483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8" name="Google Shape;483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9" name="Google Shape;483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0" name="Google Shape;483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1" name="Google Shape;483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2" name="Google Shape;483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3" name="Google Shape;483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4" name="Google Shape;483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5" name="Google Shape;483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6" name="Google Shape;483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7" name="Google Shape;483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58" name="Google Shape;48358;p34"/>
            <p:cNvGrpSpPr/>
            <p:nvPr/>
          </p:nvGrpSpPr>
          <p:grpSpPr>
            <a:xfrm>
              <a:off x="3432742" y="2572532"/>
              <a:ext cx="332750" cy="340900"/>
              <a:chOff x="4640775" y="524900"/>
              <a:chExt cx="332750" cy="340900"/>
            </a:xfrm>
          </p:grpSpPr>
          <p:sp>
            <p:nvSpPr>
              <p:cNvPr id="48359" name="Google Shape;483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0" name="Google Shape;483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1" name="Google Shape;483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2" name="Google Shape;483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3" name="Google Shape;483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4" name="Google Shape;483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5" name="Google Shape;483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6" name="Google Shape;483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7" name="Google Shape;483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8" name="Google Shape;483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9" name="Google Shape;483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0" name="Google Shape;483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71" name="Google Shape;48371;p34"/>
            <p:cNvGrpSpPr/>
            <p:nvPr/>
          </p:nvGrpSpPr>
          <p:grpSpPr>
            <a:xfrm>
              <a:off x="3432742" y="2910545"/>
              <a:ext cx="332750" cy="340900"/>
              <a:chOff x="4640775" y="524900"/>
              <a:chExt cx="332750" cy="340900"/>
            </a:xfrm>
          </p:grpSpPr>
          <p:sp>
            <p:nvSpPr>
              <p:cNvPr id="48372" name="Google Shape;483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3" name="Google Shape;483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4" name="Google Shape;483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5" name="Google Shape;483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6" name="Google Shape;483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7" name="Google Shape;483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8" name="Google Shape;483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9" name="Google Shape;483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0" name="Google Shape;483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1" name="Google Shape;483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2" name="Google Shape;483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3" name="Google Shape;483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84" name="Google Shape;48384;p34"/>
            <p:cNvGrpSpPr/>
            <p:nvPr/>
          </p:nvGrpSpPr>
          <p:grpSpPr>
            <a:xfrm>
              <a:off x="3432742" y="3248559"/>
              <a:ext cx="332750" cy="340900"/>
              <a:chOff x="4640775" y="524900"/>
              <a:chExt cx="332750" cy="340900"/>
            </a:xfrm>
          </p:grpSpPr>
          <p:sp>
            <p:nvSpPr>
              <p:cNvPr id="48385" name="Google Shape;4838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6" name="Google Shape;4838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7" name="Google Shape;4838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8" name="Google Shape;4838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9" name="Google Shape;4838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0" name="Google Shape;4839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1" name="Google Shape;4839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2" name="Google Shape;4839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3" name="Google Shape;4839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4" name="Google Shape;4839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5" name="Google Shape;4839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6" name="Google Shape;4839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97" name="Google Shape;48397;p34"/>
            <p:cNvGrpSpPr/>
            <p:nvPr/>
          </p:nvGrpSpPr>
          <p:grpSpPr>
            <a:xfrm>
              <a:off x="3432742" y="3586573"/>
              <a:ext cx="332750" cy="340900"/>
              <a:chOff x="4640775" y="524900"/>
              <a:chExt cx="332750" cy="340900"/>
            </a:xfrm>
          </p:grpSpPr>
          <p:sp>
            <p:nvSpPr>
              <p:cNvPr id="48398" name="Google Shape;4839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9" name="Google Shape;4839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0" name="Google Shape;4840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1" name="Google Shape;4840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2" name="Google Shape;4840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3" name="Google Shape;4840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4" name="Google Shape;4840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5" name="Google Shape;4840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6" name="Google Shape;4840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7" name="Google Shape;4840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8" name="Google Shape;4840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9" name="Google Shape;4840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10" name="Google Shape;48410;p34"/>
            <p:cNvGrpSpPr/>
            <p:nvPr/>
          </p:nvGrpSpPr>
          <p:grpSpPr>
            <a:xfrm>
              <a:off x="3432742" y="4262600"/>
              <a:ext cx="332750" cy="340900"/>
              <a:chOff x="4640775" y="524900"/>
              <a:chExt cx="332750" cy="340900"/>
            </a:xfrm>
          </p:grpSpPr>
          <p:sp>
            <p:nvSpPr>
              <p:cNvPr id="48411" name="Google Shape;4841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2" name="Google Shape;4841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3" name="Google Shape;4841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4" name="Google Shape;4841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5" name="Google Shape;4841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6" name="Google Shape;4841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7" name="Google Shape;4841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8" name="Google Shape;4841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9" name="Google Shape;4841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0" name="Google Shape;4842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1" name="Google Shape;4842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2" name="Google Shape;4842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23" name="Google Shape;48423;p34"/>
            <p:cNvGrpSpPr/>
            <p:nvPr/>
          </p:nvGrpSpPr>
          <p:grpSpPr>
            <a:xfrm>
              <a:off x="3432742" y="3924586"/>
              <a:ext cx="332750" cy="340900"/>
              <a:chOff x="4640775" y="524900"/>
              <a:chExt cx="332750" cy="340900"/>
            </a:xfrm>
          </p:grpSpPr>
          <p:sp>
            <p:nvSpPr>
              <p:cNvPr id="48424" name="Google Shape;4842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5" name="Google Shape;4842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6" name="Google Shape;4842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7" name="Google Shape;4842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8" name="Google Shape;4842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9" name="Google Shape;4842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0" name="Google Shape;4843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1" name="Google Shape;4843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2" name="Google Shape;4843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3" name="Google Shape;4843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4" name="Google Shape;4843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5" name="Google Shape;4843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36" name="Google Shape;48436;p34"/>
            <p:cNvGrpSpPr/>
            <p:nvPr/>
          </p:nvGrpSpPr>
          <p:grpSpPr>
            <a:xfrm>
              <a:off x="3099992" y="544450"/>
              <a:ext cx="332750" cy="340900"/>
              <a:chOff x="4640775" y="524900"/>
              <a:chExt cx="332750" cy="340900"/>
            </a:xfrm>
          </p:grpSpPr>
          <p:sp>
            <p:nvSpPr>
              <p:cNvPr id="48437" name="Google Shape;4843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8" name="Google Shape;4843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9" name="Google Shape;4843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0" name="Google Shape;4844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1" name="Google Shape;4844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2" name="Google Shape;4844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3" name="Google Shape;4844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4" name="Google Shape;4844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5" name="Google Shape;4844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6" name="Google Shape;4844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7" name="Google Shape;4844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8" name="Google Shape;4844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49" name="Google Shape;48449;p34"/>
            <p:cNvGrpSpPr/>
            <p:nvPr/>
          </p:nvGrpSpPr>
          <p:grpSpPr>
            <a:xfrm>
              <a:off x="3099992" y="882464"/>
              <a:ext cx="332750" cy="340900"/>
              <a:chOff x="4640775" y="524900"/>
              <a:chExt cx="332750" cy="340900"/>
            </a:xfrm>
          </p:grpSpPr>
          <p:sp>
            <p:nvSpPr>
              <p:cNvPr id="48450" name="Google Shape;4845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1" name="Google Shape;4845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2" name="Google Shape;4845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3" name="Google Shape;4845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4" name="Google Shape;4845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5" name="Google Shape;4845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6" name="Google Shape;4845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7" name="Google Shape;4845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8" name="Google Shape;4845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9" name="Google Shape;4845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0" name="Google Shape;4846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1" name="Google Shape;4846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62" name="Google Shape;48462;p34"/>
            <p:cNvGrpSpPr/>
            <p:nvPr/>
          </p:nvGrpSpPr>
          <p:grpSpPr>
            <a:xfrm>
              <a:off x="3099992" y="1220477"/>
              <a:ext cx="332750" cy="340900"/>
              <a:chOff x="4640775" y="524900"/>
              <a:chExt cx="332750" cy="340900"/>
            </a:xfrm>
          </p:grpSpPr>
          <p:sp>
            <p:nvSpPr>
              <p:cNvPr id="48463" name="Google Shape;4846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4" name="Google Shape;4846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5" name="Google Shape;4846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6" name="Google Shape;4846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7" name="Google Shape;4846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8" name="Google Shape;4846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9" name="Google Shape;4846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0" name="Google Shape;4847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1" name="Google Shape;4847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2" name="Google Shape;4847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3" name="Google Shape;4847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4" name="Google Shape;4847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75" name="Google Shape;48475;p34"/>
            <p:cNvGrpSpPr/>
            <p:nvPr/>
          </p:nvGrpSpPr>
          <p:grpSpPr>
            <a:xfrm>
              <a:off x="3099992" y="1558491"/>
              <a:ext cx="332750" cy="340900"/>
              <a:chOff x="4640775" y="524900"/>
              <a:chExt cx="332750" cy="340900"/>
            </a:xfrm>
          </p:grpSpPr>
          <p:sp>
            <p:nvSpPr>
              <p:cNvPr id="48476" name="Google Shape;4847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7" name="Google Shape;4847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8" name="Google Shape;4847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9" name="Google Shape;4847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0" name="Google Shape;4848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1" name="Google Shape;4848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2" name="Google Shape;4848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3" name="Google Shape;4848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4" name="Google Shape;4848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5" name="Google Shape;4848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6" name="Google Shape;4848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7" name="Google Shape;4848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88" name="Google Shape;48488;p34"/>
            <p:cNvGrpSpPr/>
            <p:nvPr/>
          </p:nvGrpSpPr>
          <p:grpSpPr>
            <a:xfrm>
              <a:off x="3099992" y="1896505"/>
              <a:ext cx="332750" cy="340900"/>
              <a:chOff x="4640775" y="524900"/>
              <a:chExt cx="332750" cy="340900"/>
            </a:xfrm>
          </p:grpSpPr>
          <p:sp>
            <p:nvSpPr>
              <p:cNvPr id="48489" name="Google Shape;4848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0" name="Google Shape;4849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1" name="Google Shape;4849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2" name="Google Shape;4849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3" name="Google Shape;4849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4" name="Google Shape;4849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5" name="Google Shape;4849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6" name="Google Shape;4849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7" name="Google Shape;4849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8" name="Google Shape;4849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9" name="Google Shape;4849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0" name="Google Shape;4850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01" name="Google Shape;48501;p34"/>
            <p:cNvGrpSpPr/>
            <p:nvPr/>
          </p:nvGrpSpPr>
          <p:grpSpPr>
            <a:xfrm>
              <a:off x="3099992" y="2234518"/>
              <a:ext cx="332750" cy="340900"/>
              <a:chOff x="4640775" y="524900"/>
              <a:chExt cx="332750" cy="340900"/>
            </a:xfrm>
          </p:grpSpPr>
          <p:sp>
            <p:nvSpPr>
              <p:cNvPr id="48502" name="Google Shape;4850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3" name="Google Shape;4850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4" name="Google Shape;4850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5" name="Google Shape;4850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6" name="Google Shape;4850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7" name="Google Shape;4850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8" name="Google Shape;4850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9" name="Google Shape;4850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0" name="Google Shape;4851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1" name="Google Shape;4851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2" name="Google Shape;4851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3" name="Google Shape;4851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14" name="Google Shape;48514;p34"/>
            <p:cNvGrpSpPr/>
            <p:nvPr/>
          </p:nvGrpSpPr>
          <p:grpSpPr>
            <a:xfrm>
              <a:off x="3099992" y="2572532"/>
              <a:ext cx="332750" cy="340900"/>
              <a:chOff x="4640775" y="524900"/>
              <a:chExt cx="332750" cy="340900"/>
            </a:xfrm>
          </p:grpSpPr>
          <p:sp>
            <p:nvSpPr>
              <p:cNvPr id="48515" name="Google Shape;4851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6" name="Google Shape;4851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7" name="Google Shape;4851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8" name="Google Shape;4851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9" name="Google Shape;4851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0" name="Google Shape;4852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1" name="Google Shape;4852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2" name="Google Shape;4852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3" name="Google Shape;4852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4" name="Google Shape;4852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5" name="Google Shape;4852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6" name="Google Shape;4852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27" name="Google Shape;48527;p34"/>
            <p:cNvGrpSpPr/>
            <p:nvPr/>
          </p:nvGrpSpPr>
          <p:grpSpPr>
            <a:xfrm>
              <a:off x="3099992" y="2910545"/>
              <a:ext cx="332750" cy="340900"/>
              <a:chOff x="4640775" y="524900"/>
              <a:chExt cx="332750" cy="340900"/>
            </a:xfrm>
          </p:grpSpPr>
          <p:sp>
            <p:nvSpPr>
              <p:cNvPr id="48528" name="Google Shape;4852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9" name="Google Shape;4852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0" name="Google Shape;4853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1" name="Google Shape;4853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2" name="Google Shape;4853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3" name="Google Shape;4853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4" name="Google Shape;4853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5" name="Google Shape;4853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6" name="Google Shape;4853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7" name="Google Shape;4853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8" name="Google Shape;4853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9" name="Google Shape;4853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40" name="Google Shape;48540;p34"/>
            <p:cNvGrpSpPr/>
            <p:nvPr/>
          </p:nvGrpSpPr>
          <p:grpSpPr>
            <a:xfrm>
              <a:off x="3099992" y="3248559"/>
              <a:ext cx="332750" cy="340900"/>
              <a:chOff x="4640775" y="524900"/>
              <a:chExt cx="332750" cy="340900"/>
            </a:xfrm>
          </p:grpSpPr>
          <p:sp>
            <p:nvSpPr>
              <p:cNvPr id="48541" name="Google Shape;4854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2" name="Google Shape;4854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3" name="Google Shape;4854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4" name="Google Shape;4854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5" name="Google Shape;4854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6" name="Google Shape;4854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7" name="Google Shape;4854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8" name="Google Shape;4854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9" name="Google Shape;4854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0" name="Google Shape;4855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1" name="Google Shape;4855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2" name="Google Shape;4855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53" name="Google Shape;48553;p34"/>
            <p:cNvGrpSpPr/>
            <p:nvPr/>
          </p:nvGrpSpPr>
          <p:grpSpPr>
            <a:xfrm>
              <a:off x="3099992" y="3586573"/>
              <a:ext cx="332750" cy="340900"/>
              <a:chOff x="4640775" y="524900"/>
              <a:chExt cx="332750" cy="340900"/>
            </a:xfrm>
          </p:grpSpPr>
          <p:sp>
            <p:nvSpPr>
              <p:cNvPr id="48554" name="Google Shape;4855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5" name="Google Shape;4855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6" name="Google Shape;4855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7" name="Google Shape;4855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8" name="Google Shape;4855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9" name="Google Shape;4855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0" name="Google Shape;4856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1" name="Google Shape;4856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2" name="Google Shape;4856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3" name="Google Shape;4856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4" name="Google Shape;4856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5" name="Google Shape;4856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66" name="Google Shape;48566;p34"/>
            <p:cNvGrpSpPr/>
            <p:nvPr/>
          </p:nvGrpSpPr>
          <p:grpSpPr>
            <a:xfrm>
              <a:off x="3099992" y="4262600"/>
              <a:ext cx="332750" cy="340900"/>
              <a:chOff x="4640775" y="524900"/>
              <a:chExt cx="332750" cy="340900"/>
            </a:xfrm>
          </p:grpSpPr>
          <p:sp>
            <p:nvSpPr>
              <p:cNvPr id="48567" name="Google Shape;4856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8" name="Google Shape;4856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9" name="Google Shape;4856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0" name="Google Shape;4857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1" name="Google Shape;4857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2" name="Google Shape;4857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3" name="Google Shape;4857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4" name="Google Shape;4857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5" name="Google Shape;4857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6" name="Google Shape;4857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7" name="Google Shape;4857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8" name="Google Shape;4857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79" name="Google Shape;48579;p34"/>
            <p:cNvGrpSpPr/>
            <p:nvPr/>
          </p:nvGrpSpPr>
          <p:grpSpPr>
            <a:xfrm>
              <a:off x="3099992" y="3924586"/>
              <a:ext cx="332750" cy="340900"/>
              <a:chOff x="4640775" y="524900"/>
              <a:chExt cx="332750" cy="340900"/>
            </a:xfrm>
          </p:grpSpPr>
          <p:sp>
            <p:nvSpPr>
              <p:cNvPr id="48580" name="Google Shape;4858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1" name="Google Shape;4858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2" name="Google Shape;4858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3" name="Google Shape;4858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4" name="Google Shape;4858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5" name="Google Shape;4858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6" name="Google Shape;4858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7" name="Google Shape;4858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8" name="Google Shape;4858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9" name="Google Shape;4858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0" name="Google Shape;4859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1" name="Google Shape;4859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92" name="Google Shape;48592;p34"/>
            <p:cNvGrpSpPr/>
            <p:nvPr/>
          </p:nvGrpSpPr>
          <p:grpSpPr>
            <a:xfrm>
              <a:off x="2767242" y="544450"/>
              <a:ext cx="332750" cy="340900"/>
              <a:chOff x="4640775" y="524900"/>
              <a:chExt cx="332750" cy="340900"/>
            </a:xfrm>
          </p:grpSpPr>
          <p:sp>
            <p:nvSpPr>
              <p:cNvPr id="48593" name="Google Shape;4859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4" name="Google Shape;4859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5" name="Google Shape;4859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6" name="Google Shape;4859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7" name="Google Shape;4859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8" name="Google Shape;4859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9" name="Google Shape;4859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0" name="Google Shape;4860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1" name="Google Shape;4860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2" name="Google Shape;4860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3" name="Google Shape;4860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4" name="Google Shape;4860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05" name="Google Shape;48605;p34"/>
            <p:cNvGrpSpPr/>
            <p:nvPr/>
          </p:nvGrpSpPr>
          <p:grpSpPr>
            <a:xfrm>
              <a:off x="2767242" y="882464"/>
              <a:ext cx="332750" cy="340900"/>
              <a:chOff x="4640775" y="524900"/>
              <a:chExt cx="332750" cy="340900"/>
            </a:xfrm>
          </p:grpSpPr>
          <p:sp>
            <p:nvSpPr>
              <p:cNvPr id="48606" name="Google Shape;4860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7" name="Google Shape;4860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8" name="Google Shape;4860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9" name="Google Shape;4860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0" name="Google Shape;4861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1" name="Google Shape;4861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2" name="Google Shape;4861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3" name="Google Shape;4861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4" name="Google Shape;4861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5" name="Google Shape;4861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6" name="Google Shape;4861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7" name="Google Shape;4861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18" name="Google Shape;48618;p34"/>
            <p:cNvGrpSpPr/>
            <p:nvPr/>
          </p:nvGrpSpPr>
          <p:grpSpPr>
            <a:xfrm>
              <a:off x="2767242" y="1220477"/>
              <a:ext cx="332750" cy="340900"/>
              <a:chOff x="4640775" y="524900"/>
              <a:chExt cx="332750" cy="340900"/>
            </a:xfrm>
          </p:grpSpPr>
          <p:sp>
            <p:nvSpPr>
              <p:cNvPr id="48619" name="Google Shape;4861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0" name="Google Shape;4862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1" name="Google Shape;4862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2" name="Google Shape;4862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3" name="Google Shape;4862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4" name="Google Shape;4862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5" name="Google Shape;4862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6" name="Google Shape;4862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7" name="Google Shape;4862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8" name="Google Shape;4862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9" name="Google Shape;4862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0" name="Google Shape;4863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31" name="Google Shape;48631;p34"/>
            <p:cNvGrpSpPr/>
            <p:nvPr/>
          </p:nvGrpSpPr>
          <p:grpSpPr>
            <a:xfrm>
              <a:off x="2767242" y="1558491"/>
              <a:ext cx="332750" cy="340900"/>
              <a:chOff x="4640775" y="524900"/>
              <a:chExt cx="332750" cy="340900"/>
            </a:xfrm>
          </p:grpSpPr>
          <p:sp>
            <p:nvSpPr>
              <p:cNvPr id="48632" name="Google Shape;4863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3" name="Google Shape;4863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4" name="Google Shape;4863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5" name="Google Shape;4863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6" name="Google Shape;4863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7" name="Google Shape;4863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8" name="Google Shape;4863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9" name="Google Shape;4863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0" name="Google Shape;4864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1" name="Google Shape;4864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2" name="Google Shape;4864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3" name="Google Shape;4864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44" name="Google Shape;48644;p34"/>
            <p:cNvGrpSpPr/>
            <p:nvPr/>
          </p:nvGrpSpPr>
          <p:grpSpPr>
            <a:xfrm>
              <a:off x="2767242" y="1896505"/>
              <a:ext cx="332750" cy="340900"/>
              <a:chOff x="4640775" y="524900"/>
              <a:chExt cx="332750" cy="340900"/>
            </a:xfrm>
          </p:grpSpPr>
          <p:sp>
            <p:nvSpPr>
              <p:cNvPr id="48645" name="Google Shape;4864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6" name="Google Shape;4864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7" name="Google Shape;4864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8" name="Google Shape;4864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9" name="Google Shape;4864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0" name="Google Shape;4865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1" name="Google Shape;4865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2" name="Google Shape;4865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3" name="Google Shape;4865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4" name="Google Shape;4865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5" name="Google Shape;4865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6" name="Google Shape;4865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57" name="Google Shape;48657;p34"/>
            <p:cNvGrpSpPr/>
            <p:nvPr/>
          </p:nvGrpSpPr>
          <p:grpSpPr>
            <a:xfrm>
              <a:off x="2767242" y="2234518"/>
              <a:ext cx="332750" cy="340900"/>
              <a:chOff x="4640775" y="524900"/>
              <a:chExt cx="332750" cy="340900"/>
            </a:xfrm>
          </p:grpSpPr>
          <p:sp>
            <p:nvSpPr>
              <p:cNvPr id="48658" name="Google Shape;4865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9" name="Google Shape;4865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0" name="Google Shape;4866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1" name="Google Shape;4866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2" name="Google Shape;4866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3" name="Google Shape;4866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4" name="Google Shape;4866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5" name="Google Shape;4866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6" name="Google Shape;4866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7" name="Google Shape;4866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8" name="Google Shape;4866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9" name="Google Shape;4866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70" name="Google Shape;48670;p34"/>
            <p:cNvGrpSpPr/>
            <p:nvPr/>
          </p:nvGrpSpPr>
          <p:grpSpPr>
            <a:xfrm>
              <a:off x="2767242" y="2572532"/>
              <a:ext cx="332750" cy="340900"/>
              <a:chOff x="4640775" y="524900"/>
              <a:chExt cx="332750" cy="340900"/>
            </a:xfrm>
          </p:grpSpPr>
          <p:sp>
            <p:nvSpPr>
              <p:cNvPr id="48671" name="Google Shape;4867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2" name="Google Shape;4867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3" name="Google Shape;4867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4" name="Google Shape;4867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5" name="Google Shape;4867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6" name="Google Shape;4867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7" name="Google Shape;4867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8" name="Google Shape;4867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9" name="Google Shape;4867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0" name="Google Shape;4868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1" name="Google Shape;4868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2" name="Google Shape;4868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83" name="Google Shape;48683;p34"/>
            <p:cNvGrpSpPr/>
            <p:nvPr/>
          </p:nvGrpSpPr>
          <p:grpSpPr>
            <a:xfrm>
              <a:off x="2767242" y="2910545"/>
              <a:ext cx="332750" cy="340900"/>
              <a:chOff x="4640775" y="524900"/>
              <a:chExt cx="332750" cy="340900"/>
            </a:xfrm>
          </p:grpSpPr>
          <p:sp>
            <p:nvSpPr>
              <p:cNvPr id="48684" name="Google Shape;4868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5" name="Google Shape;4868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6" name="Google Shape;4868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7" name="Google Shape;4868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8" name="Google Shape;4868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9" name="Google Shape;4868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0" name="Google Shape;4869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1" name="Google Shape;4869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2" name="Google Shape;4869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3" name="Google Shape;4869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4" name="Google Shape;4869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5" name="Google Shape;4869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696" name="Google Shape;48696;p34"/>
            <p:cNvGrpSpPr/>
            <p:nvPr/>
          </p:nvGrpSpPr>
          <p:grpSpPr>
            <a:xfrm>
              <a:off x="2767242" y="3248559"/>
              <a:ext cx="332750" cy="340900"/>
              <a:chOff x="4640775" y="524900"/>
              <a:chExt cx="332750" cy="340900"/>
            </a:xfrm>
          </p:grpSpPr>
          <p:sp>
            <p:nvSpPr>
              <p:cNvPr id="48697" name="Google Shape;4869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8" name="Google Shape;4869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9" name="Google Shape;4869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0" name="Google Shape;4870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1" name="Google Shape;4870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2" name="Google Shape;4870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3" name="Google Shape;4870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4" name="Google Shape;4870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5" name="Google Shape;4870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6" name="Google Shape;4870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7" name="Google Shape;4870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8" name="Google Shape;4870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09" name="Google Shape;48709;p34"/>
            <p:cNvGrpSpPr/>
            <p:nvPr/>
          </p:nvGrpSpPr>
          <p:grpSpPr>
            <a:xfrm>
              <a:off x="2767242" y="3586573"/>
              <a:ext cx="332750" cy="340900"/>
              <a:chOff x="4640775" y="524900"/>
              <a:chExt cx="332750" cy="340900"/>
            </a:xfrm>
          </p:grpSpPr>
          <p:sp>
            <p:nvSpPr>
              <p:cNvPr id="48710" name="Google Shape;4871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1" name="Google Shape;4871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2" name="Google Shape;4871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3" name="Google Shape;4871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4" name="Google Shape;4871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5" name="Google Shape;4871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6" name="Google Shape;4871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7" name="Google Shape;4871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8" name="Google Shape;4871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9" name="Google Shape;4871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0" name="Google Shape;4872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1" name="Google Shape;4872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22" name="Google Shape;48722;p34"/>
            <p:cNvGrpSpPr/>
            <p:nvPr/>
          </p:nvGrpSpPr>
          <p:grpSpPr>
            <a:xfrm>
              <a:off x="2767242" y="4262600"/>
              <a:ext cx="332750" cy="340900"/>
              <a:chOff x="4640775" y="524900"/>
              <a:chExt cx="332750" cy="340900"/>
            </a:xfrm>
          </p:grpSpPr>
          <p:sp>
            <p:nvSpPr>
              <p:cNvPr id="48723" name="Google Shape;4872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4" name="Google Shape;4872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5" name="Google Shape;4872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6" name="Google Shape;4872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7" name="Google Shape;4872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8" name="Google Shape;4872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9" name="Google Shape;4872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0" name="Google Shape;4873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1" name="Google Shape;4873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2" name="Google Shape;4873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3" name="Google Shape;4873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4" name="Google Shape;4873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35" name="Google Shape;48735;p34"/>
            <p:cNvGrpSpPr/>
            <p:nvPr/>
          </p:nvGrpSpPr>
          <p:grpSpPr>
            <a:xfrm>
              <a:off x="2767242" y="3924586"/>
              <a:ext cx="332750" cy="340900"/>
              <a:chOff x="4640775" y="524900"/>
              <a:chExt cx="332750" cy="340900"/>
            </a:xfrm>
          </p:grpSpPr>
          <p:sp>
            <p:nvSpPr>
              <p:cNvPr id="48736" name="Google Shape;4873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7" name="Google Shape;4873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8" name="Google Shape;4873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9" name="Google Shape;4873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0" name="Google Shape;4874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1" name="Google Shape;4874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2" name="Google Shape;4874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3" name="Google Shape;4874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4" name="Google Shape;4874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5" name="Google Shape;4874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6" name="Google Shape;4874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7" name="Google Shape;4874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48" name="Google Shape;48748;p34"/>
            <p:cNvGrpSpPr/>
            <p:nvPr/>
          </p:nvGrpSpPr>
          <p:grpSpPr>
            <a:xfrm>
              <a:off x="2434492" y="544450"/>
              <a:ext cx="332750" cy="340900"/>
              <a:chOff x="4640775" y="524900"/>
              <a:chExt cx="332750" cy="340900"/>
            </a:xfrm>
          </p:grpSpPr>
          <p:sp>
            <p:nvSpPr>
              <p:cNvPr id="48749" name="Google Shape;4874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0" name="Google Shape;4875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1" name="Google Shape;4875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2" name="Google Shape;4875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3" name="Google Shape;4875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4" name="Google Shape;4875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5" name="Google Shape;4875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6" name="Google Shape;4875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7" name="Google Shape;4875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8" name="Google Shape;4875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9" name="Google Shape;4875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0" name="Google Shape;4876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61" name="Google Shape;48761;p34"/>
            <p:cNvGrpSpPr/>
            <p:nvPr/>
          </p:nvGrpSpPr>
          <p:grpSpPr>
            <a:xfrm>
              <a:off x="2434492" y="882464"/>
              <a:ext cx="332750" cy="340900"/>
              <a:chOff x="4640775" y="524900"/>
              <a:chExt cx="332750" cy="340900"/>
            </a:xfrm>
          </p:grpSpPr>
          <p:sp>
            <p:nvSpPr>
              <p:cNvPr id="48762" name="Google Shape;4876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3" name="Google Shape;4876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4" name="Google Shape;4876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5" name="Google Shape;4876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6" name="Google Shape;4876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7" name="Google Shape;4876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8" name="Google Shape;4876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9" name="Google Shape;4876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0" name="Google Shape;4877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1" name="Google Shape;4877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2" name="Google Shape;4877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3" name="Google Shape;4877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74" name="Google Shape;48774;p34"/>
            <p:cNvGrpSpPr/>
            <p:nvPr/>
          </p:nvGrpSpPr>
          <p:grpSpPr>
            <a:xfrm>
              <a:off x="2434492" y="1220477"/>
              <a:ext cx="332750" cy="340900"/>
              <a:chOff x="4640775" y="524900"/>
              <a:chExt cx="332750" cy="340900"/>
            </a:xfrm>
          </p:grpSpPr>
          <p:sp>
            <p:nvSpPr>
              <p:cNvPr id="48775" name="Google Shape;4877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6" name="Google Shape;4877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7" name="Google Shape;4877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8" name="Google Shape;4877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9" name="Google Shape;4877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0" name="Google Shape;4878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1" name="Google Shape;4878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2" name="Google Shape;4878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3" name="Google Shape;4878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4" name="Google Shape;4878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5" name="Google Shape;4878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6" name="Google Shape;4878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787" name="Google Shape;48787;p34"/>
            <p:cNvGrpSpPr/>
            <p:nvPr/>
          </p:nvGrpSpPr>
          <p:grpSpPr>
            <a:xfrm>
              <a:off x="2434492" y="1558491"/>
              <a:ext cx="332750" cy="340900"/>
              <a:chOff x="4640775" y="524900"/>
              <a:chExt cx="332750" cy="340900"/>
            </a:xfrm>
          </p:grpSpPr>
          <p:sp>
            <p:nvSpPr>
              <p:cNvPr id="48788" name="Google Shape;4878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9" name="Google Shape;4878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0" name="Google Shape;4879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1" name="Google Shape;4879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2" name="Google Shape;4879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3" name="Google Shape;4879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4" name="Google Shape;4879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5" name="Google Shape;4879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6" name="Google Shape;4879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7" name="Google Shape;4879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8" name="Google Shape;4879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9" name="Google Shape;4879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00" name="Google Shape;48800;p34"/>
            <p:cNvGrpSpPr/>
            <p:nvPr/>
          </p:nvGrpSpPr>
          <p:grpSpPr>
            <a:xfrm>
              <a:off x="2434492" y="1896505"/>
              <a:ext cx="332750" cy="340900"/>
              <a:chOff x="4640775" y="524900"/>
              <a:chExt cx="332750" cy="340900"/>
            </a:xfrm>
          </p:grpSpPr>
          <p:sp>
            <p:nvSpPr>
              <p:cNvPr id="48801" name="Google Shape;4880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2" name="Google Shape;4880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3" name="Google Shape;4880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4" name="Google Shape;4880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5" name="Google Shape;4880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6" name="Google Shape;4880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7" name="Google Shape;4880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8" name="Google Shape;4880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9" name="Google Shape;4880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0" name="Google Shape;4881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1" name="Google Shape;4881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2" name="Google Shape;4881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13" name="Google Shape;48813;p34"/>
            <p:cNvGrpSpPr/>
            <p:nvPr/>
          </p:nvGrpSpPr>
          <p:grpSpPr>
            <a:xfrm>
              <a:off x="2434492" y="2234518"/>
              <a:ext cx="332750" cy="340900"/>
              <a:chOff x="4640775" y="524900"/>
              <a:chExt cx="332750" cy="340900"/>
            </a:xfrm>
          </p:grpSpPr>
          <p:sp>
            <p:nvSpPr>
              <p:cNvPr id="48814" name="Google Shape;4881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5" name="Google Shape;4881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6" name="Google Shape;4881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7" name="Google Shape;4881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8" name="Google Shape;4881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9" name="Google Shape;4881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0" name="Google Shape;4882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1" name="Google Shape;4882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2" name="Google Shape;4882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3" name="Google Shape;4882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4" name="Google Shape;4882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5" name="Google Shape;4882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26" name="Google Shape;48826;p34"/>
            <p:cNvGrpSpPr/>
            <p:nvPr/>
          </p:nvGrpSpPr>
          <p:grpSpPr>
            <a:xfrm>
              <a:off x="2434492" y="2572532"/>
              <a:ext cx="332750" cy="340900"/>
              <a:chOff x="4640775" y="524900"/>
              <a:chExt cx="332750" cy="340900"/>
            </a:xfrm>
          </p:grpSpPr>
          <p:sp>
            <p:nvSpPr>
              <p:cNvPr id="48827" name="Google Shape;4882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8" name="Google Shape;4882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9" name="Google Shape;4882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0" name="Google Shape;4883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1" name="Google Shape;4883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2" name="Google Shape;4883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3" name="Google Shape;4883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4" name="Google Shape;4883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5" name="Google Shape;4883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6" name="Google Shape;4883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7" name="Google Shape;4883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8" name="Google Shape;4883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39" name="Google Shape;48839;p34"/>
            <p:cNvGrpSpPr/>
            <p:nvPr/>
          </p:nvGrpSpPr>
          <p:grpSpPr>
            <a:xfrm>
              <a:off x="2434492" y="2910545"/>
              <a:ext cx="332750" cy="340900"/>
              <a:chOff x="4640775" y="524900"/>
              <a:chExt cx="332750" cy="340900"/>
            </a:xfrm>
          </p:grpSpPr>
          <p:sp>
            <p:nvSpPr>
              <p:cNvPr id="48840" name="Google Shape;4884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1" name="Google Shape;4884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2" name="Google Shape;4884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3" name="Google Shape;4884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4" name="Google Shape;4884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5" name="Google Shape;4884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6" name="Google Shape;4884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7" name="Google Shape;4884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8" name="Google Shape;4884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9" name="Google Shape;4884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0" name="Google Shape;4885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1" name="Google Shape;4885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52" name="Google Shape;48852;p34"/>
            <p:cNvGrpSpPr/>
            <p:nvPr/>
          </p:nvGrpSpPr>
          <p:grpSpPr>
            <a:xfrm>
              <a:off x="2434492" y="3248559"/>
              <a:ext cx="332750" cy="340900"/>
              <a:chOff x="4640775" y="524900"/>
              <a:chExt cx="332750" cy="340900"/>
            </a:xfrm>
          </p:grpSpPr>
          <p:sp>
            <p:nvSpPr>
              <p:cNvPr id="48853" name="Google Shape;4885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4" name="Google Shape;4885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5" name="Google Shape;4885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6" name="Google Shape;4885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7" name="Google Shape;4885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8" name="Google Shape;4885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9" name="Google Shape;4885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0" name="Google Shape;4886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1" name="Google Shape;4886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2" name="Google Shape;4886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3" name="Google Shape;4886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4" name="Google Shape;4886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65" name="Google Shape;48865;p34"/>
            <p:cNvGrpSpPr/>
            <p:nvPr/>
          </p:nvGrpSpPr>
          <p:grpSpPr>
            <a:xfrm>
              <a:off x="2434492" y="3586573"/>
              <a:ext cx="332750" cy="340900"/>
              <a:chOff x="4640775" y="524900"/>
              <a:chExt cx="332750" cy="340900"/>
            </a:xfrm>
          </p:grpSpPr>
          <p:sp>
            <p:nvSpPr>
              <p:cNvPr id="48866" name="Google Shape;4886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7" name="Google Shape;4886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8" name="Google Shape;4886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9" name="Google Shape;4886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0" name="Google Shape;4887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1" name="Google Shape;4887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2" name="Google Shape;4887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3" name="Google Shape;4887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4" name="Google Shape;4887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5" name="Google Shape;4887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6" name="Google Shape;4887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7" name="Google Shape;4887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78" name="Google Shape;48878;p34"/>
            <p:cNvGrpSpPr/>
            <p:nvPr/>
          </p:nvGrpSpPr>
          <p:grpSpPr>
            <a:xfrm>
              <a:off x="2434492" y="4262600"/>
              <a:ext cx="332750" cy="340900"/>
              <a:chOff x="4640775" y="524900"/>
              <a:chExt cx="332750" cy="340900"/>
            </a:xfrm>
          </p:grpSpPr>
          <p:sp>
            <p:nvSpPr>
              <p:cNvPr id="48879" name="Google Shape;4887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0" name="Google Shape;4888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1" name="Google Shape;4888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2" name="Google Shape;4888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3" name="Google Shape;4888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4" name="Google Shape;4888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5" name="Google Shape;4888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6" name="Google Shape;4888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7" name="Google Shape;4888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8" name="Google Shape;4888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9" name="Google Shape;4888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0" name="Google Shape;4889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91" name="Google Shape;48891;p34"/>
            <p:cNvGrpSpPr/>
            <p:nvPr/>
          </p:nvGrpSpPr>
          <p:grpSpPr>
            <a:xfrm>
              <a:off x="2434492" y="3924586"/>
              <a:ext cx="332750" cy="340900"/>
              <a:chOff x="4640775" y="524900"/>
              <a:chExt cx="332750" cy="340900"/>
            </a:xfrm>
          </p:grpSpPr>
          <p:sp>
            <p:nvSpPr>
              <p:cNvPr id="48892" name="Google Shape;4889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3" name="Google Shape;4889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4" name="Google Shape;4889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5" name="Google Shape;4889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6" name="Google Shape;4889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7" name="Google Shape;4889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8" name="Google Shape;4889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9" name="Google Shape;4889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0" name="Google Shape;4890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1" name="Google Shape;4890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2" name="Google Shape;4890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3" name="Google Shape;4890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04" name="Google Shape;48904;p34"/>
            <p:cNvGrpSpPr/>
            <p:nvPr/>
          </p:nvGrpSpPr>
          <p:grpSpPr>
            <a:xfrm>
              <a:off x="2101742" y="544450"/>
              <a:ext cx="332750" cy="340900"/>
              <a:chOff x="4640775" y="524900"/>
              <a:chExt cx="332750" cy="340900"/>
            </a:xfrm>
          </p:grpSpPr>
          <p:sp>
            <p:nvSpPr>
              <p:cNvPr id="48905" name="Google Shape;4890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6" name="Google Shape;4890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7" name="Google Shape;4890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8" name="Google Shape;4890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9" name="Google Shape;4890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0" name="Google Shape;4891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1" name="Google Shape;4891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2" name="Google Shape;4891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3" name="Google Shape;4891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4" name="Google Shape;4891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5" name="Google Shape;4891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6" name="Google Shape;4891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17" name="Google Shape;48917;p34"/>
            <p:cNvGrpSpPr/>
            <p:nvPr/>
          </p:nvGrpSpPr>
          <p:grpSpPr>
            <a:xfrm>
              <a:off x="2101742" y="882464"/>
              <a:ext cx="332750" cy="340900"/>
              <a:chOff x="4640775" y="524900"/>
              <a:chExt cx="332750" cy="340900"/>
            </a:xfrm>
          </p:grpSpPr>
          <p:sp>
            <p:nvSpPr>
              <p:cNvPr id="48918" name="Google Shape;4891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9" name="Google Shape;4891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0" name="Google Shape;4892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1" name="Google Shape;4892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2" name="Google Shape;4892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3" name="Google Shape;4892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4" name="Google Shape;4892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5" name="Google Shape;4892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6" name="Google Shape;4892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7" name="Google Shape;4892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8" name="Google Shape;4892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9" name="Google Shape;4892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30" name="Google Shape;48930;p34"/>
            <p:cNvGrpSpPr/>
            <p:nvPr/>
          </p:nvGrpSpPr>
          <p:grpSpPr>
            <a:xfrm>
              <a:off x="2101742" y="1220477"/>
              <a:ext cx="332750" cy="340900"/>
              <a:chOff x="4640775" y="524900"/>
              <a:chExt cx="332750" cy="340900"/>
            </a:xfrm>
          </p:grpSpPr>
          <p:sp>
            <p:nvSpPr>
              <p:cNvPr id="48931" name="Google Shape;4893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2" name="Google Shape;4893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3" name="Google Shape;4893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4" name="Google Shape;4893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5" name="Google Shape;4893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6" name="Google Shape;4893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7" name="Google Shape;4893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8" name="Google Shape;4893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9" name="Google Shape;4893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0" name="Google Shape;4894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1" name="Google Shape;4894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2" name="Google Shape;4894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43" name="Google Shape;48943;p34"/>
            <p:cNvGrpSpPr/>
            <p:nvPr/>
          </p:nvGrpSpPr>
          <p:grpSpPr>
            <a:xfrm>
              <a:off x="2101742" y="1558491"/>
              <a:ext cx="332750" cy="340900"/>
              <a:chOff x="4640775" y="524900"/>
              <a:chExt cx="332750" cy="340900"/>
            </a:xfrm>
          </p:grpSpPr>
          <p:sp>
            <p:nvSpPr>
              <p:cNvPr id="48944" name="Google Shape;4894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5" name="Google Shape;4894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6" name="Google Shape;4894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7" name="Google Shape;4894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8" name="Google Shape;4894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9" name="Google Shape;4894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0" name="Google Shape;4895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1" name="Google Shape;4895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2" name="Google Shape;4895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3" name="Google Shape;4895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4" name="Google Shape;4895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5" name="Google Shape;4895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56" name="Google Shape;48956;p34"/>
            <p:cNvGrpSpPr/>
            <p:nvPr/>
          </p:nvGrpSpPr>
          <p:grpSpPr>
            <a:xfrm>
              <a:off x="2101742" y="1896505"/>
              <a:ext cx="332750" cy="340900"/>
              <a:chOff x="4640775" y="524900"/>
              <a:chExt cx="332750" cy="340900"/>
            </a:xfrm>
          </p:grpSpPr>
          <p:sp>
            <p:nvSpPr>
              <p:cNvPr id="48957" name="Google Shape;4895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8" name="Google Shape;4895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9" name="Google Shape;4895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0" name="Google Shape;4896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1" name="Google Shape;4896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2" name="Google Shape;4896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3" name="Google Shape;4896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4" name="Google Shape;4896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5" name="Google Shape;4896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6" name="Google Shape;4896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7" name="Google Shape;4896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8" name="Google Shape;4896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69" name="Google Shape;48969;p34"/>
            <p:cNvGrpSpPr/>
            <p:nvPr/>
          </p:nvGrpSpPr>
          <p:grpSpPr>
            <a:xfrm>
              <a:off x="2101742" y="2234518"/>
              <a:ext cx="332750" cy="340900"/>
              <a:chOff x="4640775" y="524900"/>
              <a:chExt cx="332750" cy="340900"/>
            </a:xfrm>
          </p:grpSpPr>
          <p:sp>
            <p:nvSpPr>
              <p:cNvPr id="48970" name="Google Shape;4897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1" name="Google Shape;4897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2" name="Google Shape;4897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3" name="Google Shape;4897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4" name="Google Shape;4897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5" name="Google Shape;4897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6" name="Google Shape;4897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7" name="Google Shape;4897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8" name="Google Shape;4897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9" name="Google Shape;4897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0" name="Google Shape;4898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1" name="Google Shape;4898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82" name="Google Shape;48982;p34"/>
            <p:cNvGrpSpPr/>
            <p:nvPr/>
          </p:nvGrpSpPr>
          <p:grpSpPr>
            <a:xfrm>
              <a:off x="2101742" y="2572532"/>
              <a:ext cx="332750" cy="340900"/>
              <a:chOff x="4640775" y="524900"/>
              <a:chExt cx="332750" cy="340900"/>
            </a:xfrm>
          </p:grpSpPr>
          <p:sp>
            <p:nvSpPr>
              <p:cNvPr id="48983" name="Google Shape;4898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4" name="Google Shape;4898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5" name="Google Shape;4898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6" name="Google Shape;4898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7" name="Google Shape;4898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8" name="Google Shape;4898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9" name="Google Shape;4898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0" name="Google Shape;4899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1" name="Google Shape;4899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2" name="Google Shape;4899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3" name="Google Shape;4899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4" name="Google Shape;4899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95" name="Google Shape;48995;p34"/>
            <p:cNvGrpSpPr/>
            <p:nvPr/>
          </p:nvGrpSpPr>
          <p:grpSpPr>
            <a:xfrm>
              <a:off x="2101742" y="2910545"/>
              <a:ext cx="332750" cy="340900"/>
              <a:chOff x="4640775" y="524900"/>
              <a:chExt cx="332750" cy="340900"/>
            </a:xfrm>
          </p:grpSpPr>
          <p:sp>
            <p:nvSpPr>
              <p:cNvPr id="48996" name="Google Shape;4899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7" name="Google Shape;4899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8" name="Google Shape;4899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9" name="Google Shape;4899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0" name="Google Shape;4900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1" name="Google Shape;4900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2" name="Google Shape;4900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3" name="Google Shape;4900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4" name="Google Shape;4900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5" name="Google Shape;4900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6" name="Google Shape;4900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7" name="Google Shape;4900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08" name="Google Shape;49008;p34"/>
            <p:cNvGrpSpPr/>
            <p:nvPr/>
          </p:nvGrpSpPr>
          <p:grpSpPr>
            <a:xfrm>
              <a:off x="2101742" y="3248559"/>
              <a:ext cx="332750" cy="340900"/>
              <a:chOff x="4640775" y="524900"/>
              <a:chExt cx="332750" cy="340900"/>
            </a:xfrm>
          </p:grpSpPr>
          <p:sp>
            <p:nvSpPr>
              <p:cNvPr id="49009" name="Google Shape;4900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0" name="Google Shape;4901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1" name="Google Shape;4901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2" name="Google Shape;4901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3" name="Google Shape;4901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4" name="Google Shape;4901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5" name="Google Shape;4901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6" name="Google Shape;4901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7" name="Google Shape;4901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8" name="Google Shape;4901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9" name="Google Shape;4901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0" name="Google Shape;4902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21" name="Google Shape;49021;p34"/>
            <p:cNvGrpSpPr/>
            <p:nvPr/>
          </p:nvGrpSpPr>
          <p:grpSpPr>
            <a:xfrm>
              <a:off x="2101742" y="3586573"/>
              <a:ext cx="332750" cy="340900"/>
              <a:chOff x="4640775" y="524900"/>
              <a:chExt cx="332750" cy="340900"/>
            </a:xfrm>
          </p:grpSpPr>
          <p:sp>
            <p:nvSpPr>
              <p:cNvPr id="49022" name="Google Shape;4902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3" name="Google Shape;4902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4" name="Google Shape;4902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5" name="Google Shape;4902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6" name="Google Shape;4902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7" name="Google Shape;4902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8" name="Google Shape;4902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9" name="Google Shape;4902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0" name="Google Shape;4903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1" name="Google Shape;4903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2" name="Google Shape;4903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3" name="Google Shape;4903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34" name="Google Shape;49034;p34"/>
            <p:cNvGrpSpPr/>
            <p:nvPr/>
          </p:nvGrpSpPr>
          <p:grpSpPr>
            <a:xfrm>
              <a:off x="2101742" y="4262600"/>
              <a:ext cx="332750" cy="340900"/>
              <a:chOff x="4640775" y="524900"/>
              <a:chExt cx="332750" cy="340900"/>
            </a:xfrm>
          </p:grpSpPr>
          <p:sp>
            <p:nvSpPr>
              <p:cNvPr id="49035" name="Google Shape;4903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6" name="Google Shape;4903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7" name="Google Shape;4903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8" name="Google Shape;4903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9" name="Google Shape;4903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0" name="Google Shape;4904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1" name="Google Shape;4904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2" name="Google Shape;4904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3" name="Google Shape;4904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4" name="Google Shape;4904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5" name="Google Shape;4904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6" name="Google Shape;4904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47" name="Google Shape;49047;p34"/>
            <p:cNvGrpSpPr/>
            <p:nvPr/>
          </p:nvGrpSpPr>
          <p:grpSpPr>
            <a:xfrm>
              <a:off x="2101742" y="3924586"/>
              <a:ext cx="332750" cy="340900"/>
              <a:chOff x="4640775" y="524900"/>
              <a:chExt cx="332750" cy="340900"/>
            </a:xfrm>
          </p:grpSpPr>
          <p:sp>
            <p:nvSpPr>
              <p:cNvPr id="49048" name="Google Shape;4904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9" name="Google Shape;4904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0" name="Google Shape;4905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1" name="Google Shape;4905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2" name="Google Shape;4905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3" name="Google Shape;4905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4" name="Google Shape;4905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5" name="Google Shape;4905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6" name="Google Shape;4905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7" name="Google Shape;4905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8" name="Google Shape;4905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9" name="Google Shape;4905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60" name="Google Shape;49060;p34"/>
            <p:cNvGrpSpPr/>
            <p:nvPr/>
          </p:nvGrpSpPr>
          <p:grpSpPr>
            <a:xfrm>
              <a:off x="1768992" y="544450"/>
              <a:ext cx="332750" cy="340900"/>
              <a:chOff x="4640775" y="524900"/>
              <a:chExt cx="332750" cy="340900"/>
            </a:xfrm>
          </p:grpSpPr>
          <p:sp>
            <p:nvSpPr>
              <p:cNvPr id="49061" name="Google Shape;4906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2" name="Google Shape;4906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3" name="Google Shape;4906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4" name="Google Shape;4906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5" name="Google Shape;4906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6" name="Google Shape;4906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7" name="Google Shape;4906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8" name="Google Shape;4906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9" name="Google Shape;4906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0" name="Google Shape;4907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1" name="Google Shape;4907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2" name="Google Shape;4907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73" name="Google Shape;49073;p34"/>
            <p:cNvGrpSpPr/>
            <p:nvPr/>
          </p:nvGrpSpPr>
          <p:grpSpPr>
            <a:xfrm>
              <a:off x="1768992" y="882464"/>
              <a:ext cx="332750" cy="340900"/>
              <a:chOff x="4640775" y="524900"/>
              <a:chExt cx="332750" cy="340900"/>
            </a:xfrm>
          </p:grpSpPr>
          <p:sp>
            <p:nvSpPr>
              <p:cNvPr id="49074" name="Google Shape;4907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5" name="Google Shape;4907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6" name="Google Shape;4907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7" name="Google Shape;4907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8" name="Google Shape;4907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9" name="Google Shape;4907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0" name="Google Shape;4908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1" name="Google Shape;4908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2" name="Google Shape;4908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3" name="Google Shape;4908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4" name="Google Shape;4908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5" name="Google Shape;4908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86" name="Google Shape;49086;p34"/>
            <p:cNvGrpSpPr/>
            <p:nvPr/>
          </p:nvGrpSpPr>
          <p:grpSpPr>
            <a:xfrm>
              <a:off x="1768992" y="1220477"/>
              <a:ext cx="332750" cy="340900"/>
              <a:chOff x="4640775" y="524900"/>
              <a:chExt cx="332750" cy="340900"/>
            </a:xfrm>
          </p:grpSpPr>
          <p:sp>
            <p:nvSpPr>
              <p:cNvPr id="49087" name="Google Shape;4908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8" name="Google Shape;4908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9" name="Google Shape;4908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0" name="Google Shape;4909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1" name="Google Shape;4909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2" name="Google Shape;4909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3" name="Google Shape;4909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4" name="Google Shape;4909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5" name="Google Shape;4909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6" name="Google Shape;4909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7" name="Google Shape;4909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8" name="Google Shape;4909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99" name="Google Shape;49099;p34"/>
            <p:cNvGrpSpPr/>
            <p:nvPr/>
          </p:nvGrpSpPr>
          <p:grpSpPr>
            <a:xfrm>
              <a:off x="1768992" y="1558491"/>
              <a:ext cx="332750" cy="340900"/>
              <a:chOff x="4640775" y="524900"/>
              <a:chExt cx="332750" cy="340900"/>
            </a:xfrm>
          </p:grpSpPr>
          <p:sp>
            <p:nvSpPr>
              <p:cNvPr id="49100" name="Google Shape;4910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1" name="Google Shape;4910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2" name="Google Shape;4910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3" name="Google Shape;4910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4" name="Google Shape;4910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5" name="Google Shape;4910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6" name="Google Shape;4910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7" name="Google Shape;4910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8" name="Google Shape;4910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9" name="Google Shape;4910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0" name="Google Shape;4911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1" name="Google Shape;4911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12" name="Google Shape;49112;p34"/>
            <p:cNvGrpSpPr/>
            <p:nvPr/>
          </p:nvGrpSpPr>
          <p:grpSpPr>
            <a:xfrm>
              <a:off x="1768992" y="1896505"/>
              <a:ext cx="332750" cy="340900"/>
              <a:chOff x="4640775" y="524900"/>
              <a:chExt cx="332750" cy="340900"/>
            </a:xfrm>
          </p:grpSpPr>
          <p:sp>
            <p:nvSpPr>
              <p:cNvPr id="49113" name="Google Shape;4911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4" name="Google Shape;4911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5" name="Google Shape;4911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6" name="Google Shape;4911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7" name="Google Shape;4911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8" name="Google Shape;4911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9" name="Google Shape;4911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0" name="Google Shape;4912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1" name="Google Shape;4912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2" name="Google Shape;4912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3" name="Google Shape;4912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4" name="Google Shape;4912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25" name="Google Shape;49125;p34"/>
            <p:cNvGrpSpPr/>
            <p:nvPr/>
          </p:nvGrpSpPr>
          <p:grpSpPr>
            <a:xfrm>
              <a:off x="1768992" y="2234518"/>
              <a:ext cx="332750" cy="340900"/>
              <a:chOff x="4640775" y="524900"/>
              <a:chExt cx="332750" cy="340900"/>
            </a:xfrm>
          </p:grpSpPr>
          <p:sp>
            <p:nvSpPr>
              <p:cNvPr id="49126" name="Google Shape;4912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7" name="Google Shape;4912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8" name="Google Shape;4912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9" name="Google Shape;4912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0" name="Google Shape;4913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1" name="Google Shape;4913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2" name="Google Shape;4913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3" name="Google Shape;4913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4" name="Google Shape;4913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5" name="Google Shape;4913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6" name="Google Shape;4913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7" name="Google Shape;4913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38" name="Google Shape;49138;p34"/>
            <p:cNvGrpSpPr/>
            <p:nvPr/>
          </p:nvGrpSpPr>
          <p:grpSpPr>
            <a:xfrm>
              <a:off x="1768992" y="2572532"/>
              <a:ext cx="332750" cy="340900"/>
              <a:chOff x="4640775" y="524900"/>
              <a:chExt cx="332750" cy="340900"/>
            </a:xfrm>
          </p:grpSpPr>
          <p:sp>
            <p:nvSpPr>
              <p:cNvPr id="49139" name="Google Shape;4913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0" name="Google Shape;4914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1" name="Google Shape;4914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2" name="Google Shape;4914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3" name="Google Shape;4914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4" name="Google Shape;4914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5" name="Google Shape;4914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6" name="Google Shape;4914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7" name="Google Shape;4914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8" name="Google Shape;4914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9" name="Google Shape;4914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0" name="Google Shape;4915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51" name="Google Shape;49151;p34"/>
            <p:cNvGrpSpPr/>
            <p:nvPr/>
          </p:nvGrpSpPr>
          <p:grpSpPr>
            <a:xfrm>
              <a:off x="1768992" y="2910545"/>
              <a:ext cx="332750" cy="340900"/>
              <a:chOff x="4640775" y="524900"/>
              <a:chExt cx="332750" cy="340900"/>
            </a:xfrm>
          </p:grpSpPr>
          <p:sp>
            <p:nvSpPr>
              <p:cNvPr id="49152" name="Google Shape;4915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3" name="Google Shape;4915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4" name="Google Shape;4915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5" name="Google Shape;4915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6" name="Google Shape;4915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7" name="Google Shape;4915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8" name="Google Shape;4915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9" name="Google Shape;4915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0" name="Google Shape;4916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1" name="Google Shape;4916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2" name="Google Shape;4916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3" name="Google Shape;4916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64" name="Google Shape;49164;p34"/>
            <p:cNvGrpSpPr/>
            <p:nvPr/>
          </p:nvGrpSpPr>
          <p:grpSpPr>
            <a:xfrm>
              <a:off x="1768992" y="3248559"/>
              <a:ext cx="332750" cy="340900"/>
              <a:chOff x="4640775" y="524900"/>
              <a:chExt cx="332750" cy="340900"/>
            </a:xfrm>
          </p:grpSpPr>
          <p:sp>
            <p:nvSpPr>
              <p:cNvPr id="49165" name="Google Shape;4916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6" name="Google Shape;4916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7" name="Google Shape;4916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8" name="Google Shape;4916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9" name="Google Shape;4916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0" name="Google Shape;4917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1" name="Google Shape;4917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2" name="Google Shape;4917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3" name="Google Shape;4917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4" name="Google Shape;4917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5" name="Google Shape;4917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6" name="Google Shape;4917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77" name="Google Shape;49177;p34"/>
            <p:cNvGrpSpPr/>
            <p:nvPr/>
          </p:nvGrpSpPr>
          <p:grpSpPr>
            <a:xfrm>
              <a:off x="1768992" y="3586573"/>
              <a:ext cx="332750" cy="340900"/>
              <a:chOff x="4640775" y="524900"/>
              <a:chExt cx="332750" cy="340900"/>
            </a:xfrm>
          </p:grpSpPr>
          <p:sp>
            <p:nvSpPr>
              <p:cNvPr id="49178" name="Google Shape;4917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9" name="Google Shape;4917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0" name="Google Shape;4918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1" name="Google Shape;4918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2" name="Google Shape;4918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3" name="Google Shape;4918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4" name="Google Shape;4918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5" name="Google Shape;4918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6" name="Google Shape;4918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7" name="Google Shape;4918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8" name="Google Shape;4918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9" name="Google Shape;4918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190" name="Google Shape;49190;p34"/>
            <p:cNvGrpSpPr/>
            <p:nvPr/>
          </p:nvGrpSpPr>
          <p:grpSpPr>
            <a:xfrm>
              <a:off x="1768992" y="4262600"/>
              <a:ext cx="332750" cy="340900"/>
              <a:chOff x="4640775" y="524900"/>
              <a:chExt cx="332750" cy="340900"/>
            </a:xfrm>
          </p:grpSpPr>
          <p:sp>
            <p:nvSpPr>
              <p:cNvPr id="49191" name="Google Shape;4919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2" name="Google Shape;4919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3" name="Google Shape;4919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4" name="Google Shape;4919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5" name="Google Shape;4919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6" name="Google Shape;4919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7" name="Google Shape;4919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8" name="Google Shape;4919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9" name="Google Shape;4919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0" name="Google Shape;4920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1" name="Google Shape;4920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2" name="Google Shape;4920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03" name="Google Shape;49203;p34"/>
            <p:cNvGrpSpPr/>
            <p:nvPr/>
          </p:nvGrpSpPr>
          <p:grpSpPr>
            <a:xfrm>
              <a:off x="1768992" y="3924586"/>
              <a:ext cx="332750" cy="340900"/>
              <a:chOff x="4640775" y="524900"/>
              <a:chExt cx="332750" cy="340900"/>
            </a:xfrm>
          </p:grpSpPr>
          <p:sp>
            <p:nvSpPr>
              <p:cNvPr id="49204" name="Google Shape;4920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5" name="Google Shape;4920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6" name="Google Shape;4920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7" name="Google Shape;4920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8" name="Google Shape;4920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9" name="Google Shape;4920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0" name="Google Shape;4921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1" name="Google Shape;4921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2" name="Google Shape;4921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3" name="Google Shape;4921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4" name="Google Shape;4921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5" name="Google Shape;4921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16" name="Google Shape;49216;p34"/>
            <p:cNvGrpSpPr/>
            <p:nvPr/>
          </p:nvGrpSpPr>
          <p:grpSpPr>
            <a:xfrm>
              <a:off x="1436242" y="544450"/>
              <a:ext cx="332750" cy="340900"/>
              <a:chOff x="4640775" y="524900"/>
              <a:chExt cx="332750" cy="340900"/>
            </a:xfrm>
          </p:grpSpPr>
          <p:sp>
            <p:nvSpPr>
              <p:cNvPr id="49217" name="Google Shape;4921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8" name="Google Shape;4921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9" name="Google Shape;4921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0" name="Google Shape;4922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1" name="Google Shape;4922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2" name="Google Shape;4922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3" name="Google Shape;4922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4" name="Google Shape;4922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5" name="Google Shape;4922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6" name="Google Shape;4922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7" name="Google Shape;4922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8" name="Google Shape;4922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29" name="Google Shape;49229;p34"/>
            <p:cNvGrpSpPr/>
            <p:nvPr/>
          </p:nvGrpSpPr>
          <p:grpSpPr>
            <a:xfrm>
              <a:off x="1436242" y="882464"/>
              <a:ext cx="332750" cy="340900"/>
              <a:chOff x="4640775" y="524900"/>
              <a:chExt cx="332750" cy="340900"/>
            </a:xfrm>
          </p:grpSpPr>
          <p:sp>
            <p:nvSpPr>
              <p:cNvPr id="49230" name="Google Shape;4923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1" name="Google Shape;4923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2" name="Google Shape;4923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3" name="Google Shape;4923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4" name="Google Shape;4923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5" name="Google Shape;4923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6" name="Google Shape;4923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7" name="Google Shape;4923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8" name="Google Shape;4923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9" name="Google Shape;4923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0" name="Google Shape;4924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1" name="Google Shape;4924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42" name="Google Shape;49242;p34"/>
            <p:cNvGrpSpPr/>
            <p:nvPr/>
          </p:nvGrpSpPr>
          <p:grpSpPr>
            <a:xfrm>
              <a:off x="1436242" y="1220477"/>
              <a:ext cx="332750" cy="340900"/>
              <a:chOff x="4640775" y="524900"/>
              <a:chExt cx="332750" cy="340900"/>
            </a:xfrm>
          </p:grpSpPr>
          <p:sp>
            <p:nvSpPr>
              <p:cNvPr id="49243" name="Google Shape;4924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4" name="Google Shape;4924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5" name="Google Shape;4924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6" name="Google Shape;4924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7" name="Google Shape;4924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8" name="Google Shape;4924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9" name="Google Shape;4924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0" name="Google Shape;4925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1" name="Google Shape;4925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2" name="Google Shape;4925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3" name="Google Shape;4925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4" name="Google Shape;4925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55" name="Google Shape;49255;p34"/>
            <p:cNvGrpSpPr/>
            <p:nvPr/>
          </p:nvGrpSpPr>
          <p:grpSpPr>
            <a:xfrm>
              <a:off x="1436242" y="1558491"/>
              <a:ext cx="332750" cy="340900"/>
              <a:chOff x="4640775" y="524900"/>
              <a:chExt cx="332750" cy="340900"/>
            </a:xfrm>
          </p:grpSpPr>
          <p:sp>
            <p:nvSpPr>
              <p:cNvPr id="49256" name="Google Shape;4925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7" name="Google Shape;4925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8" name="Google Shape;4925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9" name="Google Shape;4925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0" name="Google Shape;4926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1" name="Google Shape;4926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2" name="Google Shape;4926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3" name="Google Shape;4926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4" name="Google Shape;4926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5" name="Google Shape;4926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6" name="Google Shape;4926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7" name="Google Shape;4926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68" name="Google Shape;49268;p34"/>
            <p:cNvGrpSpPr/>
            <p:nvPr/>
          </p:nvGrpSpPr>
          <p:grpSpPr>
            <a:xfrm>
              <a:off x="1436242" y="1896505"/>
              <a:ext cx="332750" cy="340900"/>
              <a:chOff x="4640775" y="524900"/>
              <a:chExt cx="332750" cy="340900"/>
            </a:xfrm>
          </p:grpSpPr>
          <p:sp>
            <p:nvSpPr>
              <p:cNvPr id="49269" name="Google Shape;4926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0" name="Google Shape;4927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1" name="Google Shape;4927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2" name="Google Shape;4927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3" name="Google Shape;4927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4" name="Google Shape;4927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5" name="Google Shape;4927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6" name="Google Shape;4927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7" name="Google Shape;4927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8" name="Google Shape;4927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9" name="Google Shape;4927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0" name="Google Shape;4928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81" name="Google Shape;49281;p34"/>
            <p:cNvGrpSpPr/>
            <p:nvPr/>
          </p:nvGrpSpPr>
          <p:grpSpPr>
            <a:xfrm>
              <a:off x="1436242" y="2234518"/>
              <a:ext cx="332750" cy="340900"/>
              <a:chOff x="4640775" y="524900"/>
              <a:chExt cx="332750" cy="340900"/>
            </a:xfrm>
          </p:grpSpPr>
          <p:sp>
            <p:nvSpPr>
              <p:cNvPr id="49282" name="Google Shape;4928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3" name="Google Shape;4928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4" name="Google Shape;4928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5" name="Google Shape;4928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6" name="Google Shape;4928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7" name="Google Shape;4928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8" name="Google Shape;4928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9" name="Google Shape;4928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0" name="Google Shape;4929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1" name="Google Shape;4929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2" name="Google Shape;4929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3" name="Google Shape;4929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94" name="Google Shape;49294;p34"/>
            <p:cNvGrpSpPr/>
            <p:nvPr/>
          </p:nvGrpSpPr>
          <p:grpSpPr>
            <a:xfrm>
              <a:off x="1436242" y="2572532"/>
              <a:ext cx="332750" cy="340900"/>
              <a:chOff x="4640775" y="524900"/>
              <a:chExt cx="332750" cy="340900"/>
            </a:xfrm>
          </p:grpSpPr>
          <p:sp>
            <p:nvSpPr>
              <p:cNvPr id="49295" name="Google Shape;4929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6" name="Google Shape;4929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7" name="Google Shape;4929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8" name="Google Shape;4929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9" name="Google Shape;4929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0" name="Google Shape;4930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1" name="Google Shape;4930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2" name="Google Shape;4930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3" name="Google Shape;4930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4" name="Google Shape;4930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5" name="Google Shape;4930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6" name="Google Shape;4930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07" name="Google Shape;49307;p34"/>
            <p:cNvGrpSpPr/>
            <p:nvPr/>
          </p:nvGrpSpPr>
          <p:grpSpPr>
            <a:xfrm>
              <a:off x="1436242" y="2910545"/>
              <a:ext cx="332750" cy="340900"/>
              <a:chOff x="4640775" y="524900"/>
              <a:chExt cx="332750" cy="340900"/>
            </a:xfrm>
          </p:grpSpPr>
          <p:sp>
            <p:nvSpPr>
              <p:cNvPr id="49308" name="Google Shape;4930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9" name="Google Shape;4930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0" name="Google Shape;4931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1" name="Google Shape;4931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2" name="Google Shape;4931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3" name="Google Shape;4931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4" name="Google Shape;4931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5" name="Google Shape;4931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6" name="Google Shape;4931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7" name="Google Shape;4931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8" name="Google Shape;4931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9" name="Google Shape;4931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20" name="Google Shape;49320;p34"/>
            <p:cNvGrpSpPr/>
            <p:nvPr/>
          </p:nvGrpSpPr>
          <p:grpSpPr>
            <a:xfrm>
              <a:off x="1436242" y="3248559"/>
              <a:ext cx="332750" cy="340900"/>
              <a:chOff x="4640775" y="524900"/>
              <a:chExt cx="332750" cy="340900"/>
            </a:xfrm>
          </p:grpSpPr>
          <p:sp>
            <p:nvSpPr>
              <p:cNvPr id="49321" name="Google Shape;4932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2" name="Google Shape;4932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3" name="Google Shape;4932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4" name="Google Shape;4932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5" name="Google Shape;4932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6" name="Google Shape;4932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7" name="Google Shape;4932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8" name="Google Shape;4932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9" name="Google Shape;4932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0" name="Google Shape;4933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1" name="Google Shape;4933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2" name="Google Shape;4933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33" name="Google Shape;49333;p34"/>
            <p:cNvGrpSpPr/>
            <p:nvPr/>
          </p:nvGrpSpPr>
          <p:grpSpPr>
            <a:xfrm>
              <a:off x="1436242" y="3586573"/>
              <a:ext cx="332750" cy="340900"/>
              <a:chOff x="4640775" y="524900"/>
              <a:chExt cx="332750" cy="340900"/>
            </a:xfrm>
          </p:grpSpPr>
          <p:sp>
            <p:nvSpPr>
              <p:cNvPr id="49334" name="Google Shape;4933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5" name="Google Shape;4933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6" name="Google Shape;4933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7" name="Google Shape;4933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8" name="Google Shape;4933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9" name="Google Shape;4933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0" name="Google Shape;4934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1" name="Google Shape;4934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2" name="Google Shape;4934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3" name="Google Shape;4934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4" name="Google Shape;4934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5" name="Google Shape;4934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46" name="Google Shape;49346;p34"/>
            <p:cNvGrpSpPr/>
            <p:nvPr/>
          </p:nvGrpSpPr>
          <p:grpSpPr>
            <a:xfrm>
              <a:off x="1436242" y="4262600"/>
              <a:ext cx="332750" cy="340900"/>
              <a:chOff x="4640775" y="524900"/>
              <a:chExt cx="332750" cy="340900"/>
            </a:xfrm>
          </p:grpSpPr>
          <p:sp>
            <p:nvSpPr>
              <p:cNvPr id="49347" name="Google Shape;4934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8" name="Google Shape;4934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9" name="Google Shape;4934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0" name="Google Shape;4935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1" name="Google Shape;4935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2" name="Google Shape;4935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3" name="Google Shape;4935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4" name="Google Shape;4935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5" name="Google Shape;4935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6" name="Google Shape;4935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7" name="Google Shape;4935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8" name="Google Shape;4935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59" name="Google Shape;49359;p34"/>
            <p:cNvGrpSpPr/>
            <p:nvPr/>
          </p:nvGrpSpPr>
          <p:grpSpPr>
            <a:xfrm>
              <a:off x="1436242" y="3924586"/>
              <a:ext cx="332750" cy="340900"/>
              <a:chOff x="4640775" y="524900"/>
              <a:chExt cx="332750" cy="340900"/>
            </a:xfrm>
          </p:grpSpPr>
          <p:sp>
            <p:nvSpPr>
              <p:cNvPr id="49360" name="Google Shape;4936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1" name="Google Shape;4936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2" name="Google Shape;4936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3" name="Google Shape;4936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4" name="Google Shape;4936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5" name="Google Shape;4936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6" name="Google Shape;4936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7" name="Google Shape;4936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8" name="Google Shape;4936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9" name="Google Shape;4936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0" name="Google Shape;4937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1" name="Google Shape;4937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72" name="Google Shape;49372;p34"/>
            <p:cNvGrpSpPr/>
            <p:nvPr/>
          </p:nvGrpSpPr>
          <p:grpSpPr>
            <a:xfrm>
              <a:off x="1103492" y="544450"/>
              <a:ext cx="332750" cy="340900"/>
              <a:chOff x="4640775" y="524900"/>
              <a:chExt cx="332750" cy="340900"/>
            </a:xfrm>
          </p:grpSpPr>
          <p:sp>
            <p:nvSpPr>
              <p:cNvPr id="49373" name="Google Shape;4937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4" name="Google Shape;4937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5" name="Google Shape;4937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6" name="Google Shape;4937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7" name="Google Shape;4937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8" name="Google Shape;4937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9" name="Google Shape;4937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0" name="Google Shape;4938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1" name="Google Shape;4938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2" name="Google Shape;4938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3" name="Google Shape;4938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4" name="Google Shape;4938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85" name="Google Shape;49385;p34"/>
            <p:cNvGrpSpPr/>
            <p:nvPr/>
          </p:nvGrpSpPr>
          <p:grpSpPr>
            <a:xfrm>
              <a:off x="1103492" y="882464"/>
              <a:ext cx="332750" cy="340900"/>
              <a:chOff x="4640775" y="524900"/>
              <a:chExt cx="332750" cy="340900"/>
            </a:xfrm>
          </p:grpSpPr>
          <p:sp>
            <p:nvSpPr>
              <p:cNvPr id="49386" name="Google Shape;4938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7" name="Google Shape;4938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8" name="Google Shape;4938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9" name="Google Shape;4938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0" name="Google Shape;4939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1" name="Google Shape;4939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2" name="Google Shape;4939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3" name="Google Shape;4939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4" name="Google Shape;4939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5" name="Google Shape;4939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6" name="Google Shape;4939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7" name="Google Shape;4939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398" name="Google Shape;49398;p34"/>
            <p:cNvGrpSpPr/>
            <p:nvPr/>
          </p:nvGrpSpPr>
          <p:grpSpPr>
            <a:xfrm>
              <a:off x="1103492" y="1220477"/>
              <a:ext cx="332750" cy="340900"/>
              <a:chOff x="4640775" y="524900"/>
              <a:chExt cx="332750" cy="340900"/>
            </a:xfrm>
          </p:grpSpPr>
          <p:sp>
            <p:nvSpPr>
              <p:cNvPr id="49399" name="Google Shape;4939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0" name="Google Shape;4940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1" name="Google Shape;4940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2" name="Google Shape;4940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3" name="Google Shape;4940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4" name="Google Shape;4940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5" name="Google Shape;4940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6" name="Google Shape;4940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7" name="Google Shape;4940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8" name="Google Shape;4940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9" name="Google Shape;4940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0" name="Google Shape;4941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11" name="Google Shape;49411;p34"/>
            <p:cNvGrpSpPr/>
            <p:nvPr/>
          </p:nvGrpSpPr>
          <p:grpSpPr>
            <a:xfrm>
              <a:off x="1103492" y="1558491"/>
              <a:ext cx="332750" cy="340900"/>
              <a:chOff x="4640775" y="524900"/>
              <a:chExt cx="332750" cy="340900"/>
            </a:xfrm>
          </p:grpSpPr>
          <p:sp>
            <p:nvSpPr>
              <p:cNvPr id="49412" name="Google Shape;4941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3" name="Google Shape;4941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4" name="Google Shape;4941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5" name="Google Shape;4941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6" name="Google Shape;4941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7" name="Google Shape;4941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8" name="Google Shape;4941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9" name="Google Shape;4941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0" name="Google Shape;4942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1" name="Google Shape;4942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2" name="Google Shape;4942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3" name="Google Shape;4942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24" name="Google Shape;49424;p34"/>
            <p:cNvGrpSpPr/>
            <p:nvPr/>
          </p:nvGrpSpPr>
          <p:grpSpPr>
            <a:xfrm>
              <a:off x="1103492" y="1896505"/>
              <a:ext cx="332750" cy="340900"/>
              <a:chOff x="4640775" y="524900"/>
              <a:chExt cx="332750" cy="340900"/>
            </a:xfrm>
          </p:grpSpPr>
          <p:sp>
            <p:nvSpPr>
              <p:cNvPr id="49425" name="Google Shape;4942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6" name="Google Shape;4942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7" name="Google Shape;4942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8" name="Google Shape;4942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9" name="Google Shape;4942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0" name="Google Shape;4943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1" name="Google Shape;4943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2" name="Google Shape;4943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3" name="Google Shape;4943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4" name="Google Shape;4943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5" name="Google Shape;4943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6" name="Google Shape;4943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37" name="Google Shape;49437;p34"/>
            <p:cNvGrpSpPr/>
            <p:nvPr/>
          </p:nvGrpSpPr>
          <p:grpSpPr>
            <a:xfrm>
              <a:off x="1103492" y="2234518"/>
              <a:ext cx="332750" cy="340900"/>
              <a:chOff x="4640775" y="524900"/>
              <a:chExt cx="332750" cy="340900"/>
            </a:xfrm>
          </p:grpSpPr>
          <p:sp>
            <p:nvSpPr>
              <p:cNvPr id="49438" name="Google Shape;4943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9" name="Google Shape;4943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0" name="Google Shape;4944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1" name="Google Shape;4944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2" name="Google Shape;4944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3" name="Google Shape;4944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4" name="Google Shape;4944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5" name="Google Shape;4944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6" name="Google Shape;4944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7" name="Google Shape;4944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8" name="Google Shape;4944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9" name="Google Shape;4944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50" name="Google Shape;49450;p34"/>
            <p:cNvGrpSpPr/>
            <p:nvPr/>
          </p:nvGrpSpPr>
          <p:grpSpPr>
            <a:xfrm>
              <a:off x="1103492" y="2572532"/>
              <a:ext cx="332750" cy="340900"/>
              <a:chOff x="4640775" y="524900"/>
              <a:chExt cx="332750" cy="340900"/>
            </a:xfrm>
          </p:grpSpPr>
          <p:sp>
            <p:nvSpPr>
              <p:cNvPr id="49451" name="Google Shape;4945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2" name="Google Shape;4945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3" name="Google Shape;4945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4" name="Google Shape;4945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5" name="Google Shape;4945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6" name="Google Shape;4945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7" name="Google Shape;4945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8" name="Google Shape;4945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9" name="Google Shape;4945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0" name="Google Shape;4946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1" name="Google Shape;4946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2" name="Google Shape;4946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63" name="Google Shape;49463;p34"/>
            <p:cNvGrpSpPr/>
            <p:nvPr/>
          </p:nvGrpSpPr>
          <p:grpSpPr>
            <a:xfrm>
              <a:off x="1103492" y="2910545"/>
              <a:ext cx="332750" cy="340900"/>
              <a:chOff x="4640775" y="524900"/>
              <a:chExt cx="332750" cy="340900"/>
            </a:xfrm>
          </p:grpSpPr>
          <p:sp>
            <p:nvSpPr>
              <p:cNvPr id="49464" name="Google Shape;4946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5" name="Google Shape;4946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6" name="Google Shape;4946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7" name="Google Shape;4946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8" name="Google Shape;4946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9" name="Google Shape;4946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0" name="Google Shape;4947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1" name="Google Shape;4947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2" name="Google Shape;4947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3" name="Google Shape;4947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4" name="Google Shape;4947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5" name="Google Shape;4947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76" name="Google Shape;49476;p34"/>
            <p:cNvGrpSpPr/>
            <p:nvPr/>
          </p:nvGrpSpPr>
          <p:grpSpPr>
            <a:xfrm>
              <a:off x="1103492" y="3248559"/>
              <a:ext cx="332750" cy="340900"/>
              <a:chOff x="4640775" y="524900"/>
              <a:chExt cx="332750" cy="340900"/>
            </a:xfrm>
          </p:grpSpPr>
          <p:sp>
            <p:nvSpPr>
              <p:cNvPr id="49477" name="Google Shape;4947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8" name="Google Shape;4947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9" name="Google Shape;4947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0" name="Google Shape;4948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1" name="Google Shape;4948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2" name="Google Shape;4948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3" name="Google Shape;4948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4" name="Google Shape;4948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5" name="Google Shape;4948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6" name="Google Shape;4948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7" name="Google Shape;4948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8" name="Google Shape;4948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489" name="Google Shape;49489;p34"/>
            <p:cNvGrpSpPr/>
            <p:nvPr/>
          </p:nvGrpSpPr>
          <p:grpSpPr>
            <a:xfrm>
              <a:off x="1103492" y="3586573"/>
              <a:ext cx="332750" cy="340900"/>
              <a:chOff x="4640775" y="524900"/>
              <a:chExt cx="332750" cy="340900"/>
            </a:xfrm>
          </p:grpSpPr>
          <p:sp>
            <p:nvSpPr>
              <p:cNvPr id="49490" name="Google Shape;4949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1" name="Google Shape;4949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2" name="Google Shape;4949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3" name="Google Shape;4949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4" name="Google Shape;4949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5" name="Google Shape;4949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6" name="Google Shape;4949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7" name="Google Shape;4949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8" name="Google Shape;4949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9" name="Google Shape;4949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0" name="Google Shape;4950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1" name="Google Shape;4950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02" name="Google Shape;49502;p34"/>
            <p:cNvGrpSpPr/>
            <p:nvPr/>
          </p:nvGrpSpPr>
          <p:grpSpPr>
            <a:xfrm>
              <a:off x="1103492" y="4262600"/>
              <a:ext cx="332750" cy="340900"/>
              <a:chOff x="4640775" y="524900"/>
              <a:chExt cx="332750" cy="340900"/>
            </a:xfrm>
          </p:grpSpPr>
          <p:sp>
            <p:nvSpPr>
              <p:cNvPr id="49503" name="Google Shape;4950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4" name="Google Shape;4950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5" name="Google Shape;4950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6" name="Google Shape;4950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7" name="Google Shape;4950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8" name="Google Shape;4950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9" name="Google Shape;4950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0" name="Google Shape;4951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1" name="Google Shape;4951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2" name="Google Shape;4951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3" name="Google Shape;4951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4" name="Google Shape;4951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15" name="Google Shape;49515;p34"/>
            <p:cNvGrpSpPr/>
            <p:nvPr/>
          </p:nvGrpSpPr>
          <p:grpSpPr>
            <a:xfrm>
              <a:off x="1103492" y="3924586"/>
              <a:ext cx="332750" cy="340900"/>
              <a:chOff x="4640775" y="524900"/>
              <a:chExt cx="332750" cy="340900"/>
            </a:xfrm>
          </p:grpSpPr>
          <p:sp>
            <p:nvSpPr>
              <p:cNvPr id="49516" name="Google Shape;4951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7" name="Google Shape;4951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8" name="Google Shape;4951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9" name="Google Shape;4951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0" name="Google Shape;4952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1" name="Google Shape;4952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2" name="Google Shape;4952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3" name="Google Shape;4952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4" name="Google Shape;4952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5" name="Google Shape;4952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6" name="Google Shape;4952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7" name="Google Shape;4952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28" name="Google Shape;49528;p34"/>
            <p:cNvGrpSpPr/>
            <p:nvPr/>
          </p:nvGrpSpPr>
          <p:grpSpPr>
            <a:xfrm>
              <a:off x="719922" y="544450"/>
              <a:ext cx="383494" cy="340900"/>
              <a:chOff x="4640775" y="524900"/>
              <a:chExt cx="332750" cy="340900"/>
            </a:xfrm>
          </p:grpSpPr>
          <p:sp>
            <p:nvSpPr>
              <p:cNvPr id="49529" name="Google Shape;4952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0" name="Google Shape;4953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1" name="Google Shape;4953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2" name="Google Shape;4953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3" name="Google Shape;4953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4" name="Google Shape;4953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5" name="Google Shape;4953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6" name="Google Shape;4953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7" name="Google Shape;4953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8" name="Google Shape;4953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9" name="Google Shape;4953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0" name="Google Shape;4954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41" name="Google Shape;49541;p34"/>
            <p:cNvGrpSpPr/>
            <p:nvPr/>
          </p:nvGrpSpPr>
          <p:grpSpPr>
            <a:xfrm>
              <a:off x="719922" y="882464"/>
              <a:ext cx="383494" cy="340900"/>
              <a:chOff x="4640775" y="524900"/>
              <a:chExt cx="332750" cy="340900"/>
            </a:xfrm>
          </p:grpSpPr>
          <p:sp>
            <p:nvSpPr>
              <p:cNvPr id="49542" name="Google Shape;4954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3" name="Google Shape;4954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4" name="Google Shape;4954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5" name="Google Shape;4954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6" name="Google Shape;4954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7" name="Google Shape;4954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8" name="Google Shape;4954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9" name="Google Shape;4954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0" name="Google Shape;4955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1" name="Google Shape;4955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2" name="Google Shape;4955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3" name="Google Shape;4955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54" name="Google Shape;49554;p34"/>
            <p:cNvGrpSpPr/>
            <p:nvPr/>
          </p:nvGrpSpPr>
          <p:grpSpPr>
            <a:xfrm>
              <a:off x="719922" y="1220477"/>
              <a:ext cx="383494" cy="340900"/>
              <a:chOff x="4640775" y="524900"/>
              <a:chExt cx="332750" cy="340900"/>
            </a:xfrm>
          </p:grpSpPr>
          <p:sp>
            <p:nvSpPr>
              <p:cNvPr id="49555" name="Google Shape;49555;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6" name="Google Shape;49556;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7" name="Google Shape;49557;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8" name="Google Shape;49558;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9" name="Google Shape;49559;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0" name="Google Shape;49560;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1" name="Google Shape;49561;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2" name="Google Shape;49562;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3" name="Google Shape;49563;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4" name="Google Shape;49564;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5" name="Google Shape;49565;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6" name="Google Shape;49566;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67" name="Google Shape;49567;p34"/>
            <p:cNvGrpSpPr/>
            <p:nvPr/>
          </p:nvGrpSpPr>
          <p:grpSpPr>
            <a:xfrm>
              <a:off x="719922" y="1558491"/>
              <a:ext cx="383494" cy="340900"/>
              <a:chOff x="4640775" y="524900"/>
              <a:chExt cx="332750" cy="340900"/>
            </a:xfrm>
          </p:grpSpPr>
          <p:sp>
            <p:nvSpPr>
              <p:cNvPr id="49568" name="Google Shape;49568;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9" name="Google Shape;49569;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0" name="Google Shape;49570;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1" name="Google Shape;49571;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2" name="Google Shape;49572;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3" name="Google Shape;49573;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4" name="Google Shape;49574;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5" name="Google Shape;49575;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6" name="Google Shape;49576;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7" name="Google Shape;49577;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8" name="Google Shape;49578;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9" name="Google Shape;49579;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80" name="Google Shape;49580;p34"/>
            <p:cNvGrpSpPr/>
            <p:nvPr/>
          </p:nvGrpSpPr>
          <p:grpSpPr>
            <a:xfrm>
              <a:off x="719922" y="1896505"/>
              <a:ext cx="383494" cy="340900"/>
              <a:chOff x="4640775" y="524900"/>
              <a:chExt cx="332750" cy="340900"/>
            </a:xfrm>
          </p:grpSpPr>
          <p:sp>
            <p:nvSpPr>
              <p:cNvPr id="49581" name="Google Shape;49581;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2" name="Google Shape;49582;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3" name="Google Shape;49583;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4" name="Google Shape;49584;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5" name="Google Shape;49585;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6" name="Google Shape;49586;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7" name="Google Shape;49587;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8" name="Google Shape;49588;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9" name="Google Shape;49589;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0" name="Google Shape;49590;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1" name="Google Shape;49591;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2" name="Google Shape;49592;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93" name="Google Shape;49593;p34"/>
            <p:cNvGrpSpPr/>
            <p:nvPr/>
          </p:nvGrpSpPr>
          <p:grpSpPr>
            <a:xfrm>
              <a:off x="719922" y="2234518"/>
              <a:ext cx="383494" cy="340900"/>
              <a:chOff x="4640775" y="524900"/>
              <a:chExt cx="332750" cy="340900"/>
            </a:xfrm>
          </p:grpSpPr>
          <p:sp>
            <p:nvSpPr>
              <p:cNvPr id="49594" name="Google Shape;49594;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5" name="Google Shape;49595;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6" name="Google Shape;49596;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7" name="Google Shape;49597;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8" name="Google Shape;49598;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9" name="Google Shape;49599;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0" name="Google Shape;49600;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1" name="Google Shape;49601;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2" name="Google Shape;49602;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3" name="Google Shape;49603;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4" name="Google Shape;49604;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5" name="Google Shape;49605;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06" name="Google Shape;49606;p34"/>
            <p:cNvGrpSpPr/>
            <p:nvPr/>
          </p:nvGrpSpPr>
          <p:grpSpPr>
            <a:xfrm>
              <a:off x="719922" y="2572532"/>
              <a:ext cx="383494" cy="340900"/>
              <a:chOff x="4640775" y="524900"/>
              <a:chExt cx="332750" cy="340900"/>
            </a:xfrm>
          </p:grpSpPr>
          <p:sp>
            <p:nvSpPr>
              <p:cNvPr id="49607" name="Google Shape;49607;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8" name="Google Shape;49608;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9" name="Google Shape;49609;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0" name="Google Shape;49610;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1" name="Google Shape;49611;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2" name="Google Shape;49612;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3" name="Google Shape;49613;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4" name="Google Shape;49614;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5" name="Google Shape;49615;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6" name="Google Shape;49616;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7" name="Google Shape;49617;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8" name="Google Shape;49618;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19" name="Google Shape;49619;p34"/>
            <p:cNvGrpSpPr/>
            <p:nvPr/>
          </p:nvGrpSpPr>
          <p:grpSpPr>
            <a:xfrm>
              <a:off x="719922" y="2910545"/>
              <a:ext cx="383494" cy="340900"/>
              <a:chOff x="4640775" y="524900"/>
              <a:chExt cx="332750" cy="340900"/>
            </a:xfrm>
          </p:grpSpPr>
          <p:sp>
            <p:nvSpPr>
              <p:cNvPr id="49620" name="Google Shape;49620;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1" name="Google Shape;49621;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2" name="Google Shape;49622;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3" name="Google Shape;49623;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4" name="Google Shape;49624;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5" name="Google Shape;49625;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6" name="Google Shape;49626;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7" name="Google Shape;49627;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8" name="Google Shape;49628;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9" name="Google Shape;49629;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0" name="Google Shape;49630;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1" name="Google Shape;49631;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32" name="Google Shape;49632;p34"/>
            <p:cNvGrpSpPr/>
            <p:nvPr/>
          </p:nvGrpSpPr>
          <p:grpSpPr>
            <a:xfrm>
              <a:off x="719922" y="3248559"/>
              <a:ext cx="383494" cy="340900"/>
              <a:chOff x="4640775" y="524900"/>
              <a:chExt cx="332750" cy="340900"/>
            </a:xfrm>
          </p:grpSpPr>
          <p:sp>
            <p:nvSpPr>
              <p:cNvPr id="49633" name="Google Shape;49633;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4" name="Google Shape;49634;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5" name="Google Shape;49635;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6" name="Google Shape;49636;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7" name="Google Shape;49637;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8" name="Google Shape;49638;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9" name="Google Shape;49639;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0" name="Google Shape;49640;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1" name="Google Shape;49641;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2" name="Google Shape;49642;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3" name="Google Shape;49643;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4" name="Google Shape;49644;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45" name="Google Shape;49645;p34"/>
            <p:cNvGrpSpPr/>
            <p:nvPr/>
          </p:nvGrpSpPr>
          <p:grpSpPr>
            <a:xfrm>
              <a:off x="719922" y="3586573"/>
              <a:ext cx="383494" cy="340900"/>
              <a:chOff x="4640775" y="524900"/>
              <a:chExt cx="332750" cy="340900"/>
            </a:xfrm>
          </p:grpSpPr>
          <p:sp>
            <p:nvSpPr>
              <p:cNvPr id="49646" name="Google Shape;49646;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7" name="Google Shape;49647;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8" name="Google Shape;49648;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9" name="Google Shape;49649;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0" name="Google Shape;49650;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1" name="Google Shape;49651;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2" name="Google Shape;49652;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3" name="Google Shape;49653;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4" name="Google Shape;49654;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5" name="Google Shape;49655;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6" name="Google Shape;49656;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7" name="Google Shape;49657;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58" name="Google Shape;49658;p34"/>
            <p:cNvGrpSpPr/>
            <p:nvPr/>
          </p:nvGrpSpPr>
          <p:grpSpPr>
            <a:xfrm>
              <a:off x="719922" y="4262600"/>
              <a:ext cx="383494" cy="340900"/>
              <a:chOff x="4640775" y="524900"/>
              <a:chExt cx="332750" cy="340900"/>
            </a:xfrm>
          </p:grpSpPr>
          <p:sp>
            <p:nvSpPr>
              <p:cNvPr id="49659" name="Google Shape;49659;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0" name="Google Shape;49660;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1" name="Google Shape;49661;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2" name="Google Shape;49662;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3" name="Google Shape;49663;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4" name="Google Shape;49664;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5" name="Google Shape;49665;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6" name="Google Shape;49666;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7" name="Google Shape;49667;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8" name="Google Shape;49668;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9" name="Google Shape;49669;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0" name="Google Shape;49670;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71" name="Google Shape;49671;p34"/>
            <p:cNvGrpSpPr/>
            <p:nvPr/>
          </p:nvGrpSpPr>
          <p:grpSpPr>
            <a:xfrm>
              <a:off x="719922" y="3924586"/>
              <a:ext cx="383494" cy="340900"/>
              <a:chOff x="4640775" y="524900"/>
              <a:chExt cx="332750" cy="340900"/>
            </a:xfrm>
          </p:grpSpPr>
          <p:sp>
            <p:nvSpPr>
              <p:cNvPr id="49672" name="Google Shape;49672;p34"/>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3" name="Google Shape;49673;p34"/>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4" name="Google Shape;49674;p34"/>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5" name="Google Shape;49675;p34"/>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6" name="Google Shape;49676;p34"/>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7" name="Google Shape;49677;p34"/>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8" name="Google Shape;49678;p34"/>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9" name="Google Shape;49679;p34"/>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0" name="Google Shape;49680;p34"/>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1" name="Google Shape;49681;p34"/>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2" name="Google Shape;49682;p34"/>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3" name="Google Shape;49683;p34"/>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3">
  <p:cSld name="TITLE_ONLY_2">
    <p:spTree>
      <p:nvGrpSpPr>
        <p:cNvPr id="1" name="Shape 49684"/>
        <p:cNvGrpSpPr/>
        <p:nvPr/>
      </p:nvGrpSpPr>
      <p:grpSpPr>
        <a:xfrm>
          <a:off x="0" y="0"/>
          <a:ext cx="0" cy="0"/>
          <a:chOff x="0" y="0"/>
          <a:chExt cx="0" cy="0"/>
        </a:xfrm>
      </p:grpSpPr>
      <p:grpSp>
        <p:nvGrpSpPr>
          <p:cNvPr id="49685" name="Google Shape;49685;p35"/>
          <p:cNvGrpSpPr/>
          <p:nvPr/>
        </p:nvGrpSpPr>
        <p:grpSpPr>
          <a:xfrm rot="10800000" flipH="1">
            <a:off x="-487" y="-17211"/>
            <a:ext cx="9143878" cy="424435"/>
            <a:chOff x="720000" y="4245875"/>
            <a:chExt cx="7704000" cy="357600"/>
          </a:xfrm>
        </p:grpSpPr>
        <p:sp>
          <p:nvSpPr>
            <p:cNvPr id="49686" name="Google Shape;49686;p35"/>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687" name="Google Shape;49687;p35"/>
            <p:cNvGrpSpPr/>
            <p:nvPr/>
          </p:nvGrpSpPr>
          <p:grpSpPr>
            <a:xfrm>
              <a:off x="720000" y="4250325"/>
              <a:ext cx="332750" cy="340900"/>
              <a:chOff x="4640775" y="524900"/>
              <a:chExt cx="332750" cy="340900"/>
            </a:xfrm>
          </p:grpSpPr>
          <p:sp>
            <p:nvSpPr>
              <p:cNvPr id="49688" name="Google Shape;4968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9" name="Google Shape;4968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0" name="Google Shape;49690;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1" name="Google Shape;4969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2" name="Google Shape;4969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3" name="Google Shape;4969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4" name="Google Shape;4969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5" name="Google Shape;4969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6" name="Google Shape;4969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7" name="Google Shape;4969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8" name="Google Shape;4969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9" name="Google Shape;4969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00" name="Google Shape;49700;p35"/>
            <p:cNvGrpSpPr/>
            <p:nvPr/>
          </p:nvGrpSpPr>
          <p:grpSpPr>
            <a:xfrm>
              <a:off x="1055056" y="4250325"/>
              <a:ext cx="332750" cy="340900"/>
              <a:chOff x="4640775" y="524900"/>
              <a:chExt cx="332750" cy="340900"/>
            </a:xfrm>
          </p:grpSpPr>
          <p:sp>
            <p:nvSpPr>
              <p:cNvPr id="49701" name="Google Shape;4970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2" name="Google Shape;4970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3" name="Google Shape;4970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4" name="Google Shape;4970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5" name="Google Shape;4970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6" name="Google Shape;4970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7" name="Google Shape;4970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8" name="Google Shape;4970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9" name="Google Shape;4970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0" name="Google Shape;4971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1" name="Google Shape;4971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2" name="Google Shape;4971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13" name="Google Shape;49713;p35"/>
            <p:cNvGrpSpPr/>
            <p:nvPr/>
          </p:nvGrpSpPr>
          <p:grpSpPr>
            <a:xfrm>
              <a:off x="1390113" y="4250325"/>
              <a:ext cx="332750" cy="340900"/>
              <a:chOff x="4640775" y="524900"/>
              <a:chExt cx="332750" cy="340900"/>
            </a:xfrm>
          </p:grpSpPr>
          <p:sp>
            <p:nvSpPr>
              <p:cNvPr id="49714" name="Google Shape;4971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5" name="Google Shape;4971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6" name="Google Shape;49716;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7" name="Google Shape;4971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8" name="Google Shape;4971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9" name="Google Shape;4971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0" name="Google Shape;4972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1" name="Google Shape;4972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2" name="Google Shape;4972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3" name="Google Shape;4972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4" name="Google Shape;4972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5" name="Google Shape;4972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26" name="Google Shape;49726;p35"/>
            <p:cNvGrpSpPr/>
            <p:nvPr/>
          </p:nvGrpSpPr>
          <p:grpSpPr>
            <a:xfrm>
              <a:off x="1725169" y="4250325"/>
              <a:ext cx="332750" cy="340900"/>
              <a:chOff x="4640775" y="524900"/>
              <a:chExt cx="332750" cy="340900"/>
            </a:xfrm>
          </p:grpSpPr>
          <p:sp>
            <p:nvSpPr>
              <p:cNvPr id="49727" name="Google Shape;4972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8" name="Google Shape;4972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9" name="Google Shape;4972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0" name="Google Shape;4973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1" name="Google Shape;4973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2" name="Google Shape;4973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3" name="Google Shape;4973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4" name="Google Shape;4973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5" name="Google Shape;4973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6" name="Google Shape;4973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7" name="Google Shape;4973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8" name="Google Shape;4973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39" name="Google Shape;49739;p35"/>
            <p:cNvGrpSpPr/>
            <p:nvPr/>
          </p:nvGrpSpPr>
          <p:grpSpPr>
            <a:xfrm>
              <a:off x="2060226" y="4250325"/>
              <a:ext cx="332750" cy="340900"/>
              <a:chOff x="4640775" y="524900"/>
              <a:chExt cx="332750" cy="340900"/>
            </a:xfrm>
          </p:grpSpPr>
          <p:sp>
            <p:nvSpPr>
              <p:cNvPr id="49740" name="Google Shape;4974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1" name="Google Shape;4974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2" name="Google Shape;4974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3" name="Google Shape;4974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4" name="Google Shape;4974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5" name="Google Shape;4974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6" name="Google Shape;4974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7" name="Google Shape;4974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8" name="Google Shape;4974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9" name="Google Shape;4974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0" name="Google Shape;4975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1" name="Google Shape;4975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52" name="Google Shape;49752;p35"/>
            <p:cNvGrpSpPr/>
            <p:nvPr/>
          </p:nvGrpSpPr>
          <p:grpSpPr>
            <a:xfrm>
              <a:off x="2395282" y="4250325"/>
              <a:ext cx="332750" cy="340900"/>
              <a:chOff x="4640775" y="524900"/>
              <a:chExt cx="332750" cy="340900"/>
            </a:xfrm>
          </p:grpSpPr>
          <p:sp>
            <p:nvSpPr>
              <p:cNvPr id="49753" name="Google Shape;4975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4" name="Google Shape;4975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5" name="Google Shape;4975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6" name="Google Shape;4975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7" name="Google Shape;4975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8" name="Google Shape;4975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9" name="Google Shape;4975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0" name="Google Shape;4976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1" name="Google Shape;4976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2" name="Google Shape;4976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3" name="Google Shape;4976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4" name="Google Shape;4976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65" name="Google Shape;49765;p35"/>
            <p:cNvGrpSpPr/>
            <p:nvPr/>
          </p:nvGrpSpPr>
          <p:grpSpPr>
            <a:xfrm>
              <a:off x="2730339" y="4250325"/>
              <a:ext cx="332750" cy="340900"/>
              <a:chOff x="4640775" y="524900"/>
              <a:chExt cx="332750" cy="340900"/>
            </a:xfrm>
          </p:grpSpPr>
          <p:sp>
            <p:nvSpPr>
              <p:cNvPr id="49766" name="Google Shape;4976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7" name="Google Shape;4976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8" name="Google Shape;4976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9" name="Google Shape;4976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0" name="Google Shape;4977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1" name="Google Shape;4977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2" name="Google Shape;4977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3" name="Google Shape;4977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4" name="Google Shape;4977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5" name="Google Shape;4977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6" name="Google Shape;4977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7" name="Google Shape;4977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78" name="Google Shape;49778;p35"/>
            <p:cNvGrpSpPr/>
            <p:nvPr/>
          </p:nvGrpSpPr>
          <p:grpSpPr>
            <a:xfrm>
              <a:off x="3065395" y="4250325"/>
              <a:ext cx="332750" cy="340900"/>
              <a:chOff x="4640775" y="524900"/>
              <a:chExt cx="332750" cy="340900"/>
            </a:xfrm>
          </p:grpSpPr>
          <p:sp>
            <p:nvSpPr>
              <p:cNvPr id="49779" name="Google Shape;4977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0" name="Google Shape;4978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1" name="Google Shape;4978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2" name="Google Shape;4978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3" name="Google Shape;4978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4" name="Google Shape;4978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5" name="Google Shape;4978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6" name="Google Shape;4978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7" name="Google Shape;4978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8" name="Google Shape;4978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9" name="Google Shape;4978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0" name="Google Shape;4979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791" name="Google Shape;49791;p35"/>
            <p:cNvGrpSpPr/>
            <p:nvPr/>
          </p:nvGrpSpPr>
          <p:grpSpPr>
            <a:xfrm>
              <a:off x="3400452" y="4250325"/>
              <a:ext cx="332750" cy="340900"/>
              <a:chOff x="4640775" y="524900"/>
              <a:chExt cx="332750" cy="340900"/>
            </a:xfrm>
          </p:grpSpPr>
          <p:sp>
            <p:nvSpPr>
              <p:cNvPr id="49792" name="Google Shape;4979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3" name="Google Shape;4979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4" name="Google Shape;4979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5" name="Google Shape;4979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6" name="Google Shape;4979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7" name="Google Shape;4979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8" name="Google Shape;4979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9" name="Google Shape;4979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0" name="Google Shape;4980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1" name="Google Shape;4980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2" name="Google Shape;4980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3" name="Google Shape;4980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04" name="Google Shape;49804;p35"/>
            <p:cNvGrpSpPr/>
            <p:nvPr/>
          </p:nvGrpSpPr>
          <p:grpSpPr>
            <a:xfrm>
              <a:off x="3735508" y="4250325"/>
              <a:ext cx="332750" cy="340900"/>
              <a:chOff x="4640775" y="524900"/>
              <a:chExt cx="332750" cy="340900"/>
            </a:xfrm>
          </p:grpSpPr>
          <p:sp>
            <p:nvSpPr>
              <p:cNvPr id="49805" name="Google Shape;4980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6" name="Google Shape;4980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7" name="Google Shape;4980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8" name="Google Shape;4980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9" name="Google Shape;4980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0" name="Google Shape;4981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1" name="Google Shape;4981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2" name="Google Shape;4981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3" name="Google Shape;4981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4" name="Google Shape;4981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5" name="Google Shape;4981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6" name="Google Shape;4981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17" name="Google Shape;49817;p35"/>
            <p:cNvGrpSpPr/>
            <p:nvPr/>
          </p:nvGrpSpPr>
          <p:grpSpPr>
            <a:xfrm>
              <a:off x="4070565" y="4250325"/>
              <a:ext cx="332750" cy="340900"/>
              <a:chOff x="4640775" y="524900"/>
              <a:chExt cx="332750" cy="340900"/>
            </a:xfrm>
          </p:grpSpPr>
          <p:sp>
            <p:nvSpPr>
              <p:cNvPr id="49818" name="Google Shape;4981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9" name="Google Shape;4981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0" name="Google Shape;4982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1" name="Google Shape;4982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2" name="Google Shape;4982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3" name="Google Shape;4982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4" name="Google Shape;4982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5" name="Google Shape;4982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6" name="Google Shape;4982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7" name="Google Shape;4982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8" name="Google Shape;4982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9" name="Google Shape;4982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30" name="Google Shape;49830;p35"/>
            <p:cNvGrpSpPr/>
            <p:nvPr/>
          </p:nvGrpSpPr>
          <p:grpSpPr>
            <a:xfrm>
              <a:off x="4405621" y="4250325"/>
              <a:ext cx="332750" cy="340900"/>
              <a:chOff x="4640775" y="524900"/>
              <a:chExt cx="332750" cy="340900"/>
            </a:xfrm>
          </p:grpSpPr>
          <p:sp>
            <p:nvSpPr>
              <p:cNvPr id="49831" name="Google Shape;4983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2" name="Google Shape;4983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3" name="Google Shape;4983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4" name="Google Shape;4983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5" name="Google Shape;4983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6" name="Google Shape;4983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7" name="Google Shape;4983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8" name="Google Shape;4983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9" name="Google Shape;4983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0" name="Google Shape;4984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1" name="Google Shape;4984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2" name="Google Shape;4984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43" name="Google Shape;49843;p35"/>
            <p:cNvGrpSpPr/>
            <p:nvPr/>
          </p:nvGrpSpPr>
          <p:grpSpPr>
            <a:xfrm>
              <a:off x="4740678" y="4250325"/>
              <a:ext cx="332750" cy="340900"/>
              <a:chOff x="4640775" y="524900"/>
              <a:chExt cx="332750" cy="340900"/>
            </a:xfrm>
          </p:grpSpPr>
          <p:sp>
            <p:nvSpPr>
              <p:cNvPr id="49844" name="Google Shape;4984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5" name="Google Shape;4984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6" name="Google Shape;4984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7" name="Google Shape;4984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8" name="Google Shape;4984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9" name="Google Shape;4984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0" name="Google Shape;4985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1" name="Google Shape;4985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2" name="Google Shape;4985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3" name="Google Shape;4985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4" name="Google Shape;4985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5" name="Google Shape;4985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56" name="Google Shape;49856;p35"/>
            <p:cNvGrpSpPr/>
            <p:nvPr/>
          </p:nvGrpSpPr>
          <p:grpSpPr>
            <a:xfrm>
              <a:off x="5075734" y="4250325"/>
              <a:ext cx="332750" cy="340900"/>
              <a:chOff x="4640775" y="524900"/>
              <a:chExt cx="332750" cy="340900"/>
            </a:xfrm>
          </p:grpSpPr>
          <p:sp>
            <p:nvSpPr>
              <p:cNvPr id="49857" name="Google Shape;4985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8" name="Google Shape;4985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9" name="Google Shape;4985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0" name="Google Shape;4986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1" name="Google Shape;4986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2" name="Google Shape;4986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3" name="Google Shape;4986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4" name="Google Shape;4986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5" name="Google Shape;4986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6" name="Google Shape;4986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7" name="Google Shape;4986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8" name="Google Shape;4986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69" name="Google Shape;49869;p35"/>
            <p:cNvGrpSpPr/>
            <p:nvPr/>
          </p:nvGrpSpPr>
          <p:grpSpPr>
            <a:xfrm>
              <a:off x="5410790" y="4250325"/>
              <a:ext cx="332750" cy="340900"/>
              <a:chOff x="4640775" y="524900"/>
              <a:chExt cx="332750" cy="340900"/>
            </a:xfrm>
          </p:grpSpPr>
          <p:sp>
            <p:nvSpPr>
              <p:cNvPr id="49870" name="Google Shape;4987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1" name="Google Shape;4987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2" name="Google Shape;4987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3" name="Google Shape;4987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4" name="Google Shape;4987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5" name="Google Shape;4987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6" name="Google Shape;4987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7" name="Google Shape;4987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8" name="Google Shape;4987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9" name="Google Shape;4987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0" name="Google Shape;4988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1" name="Google Shape;4988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82" name="Google Shape;49882;p35"/>
            <p:cNvGrpSpPr/>
            <p:nvPr/>
          </p:nvGrpSpPr>
          <p:grpSpPr>
            <a:xfrm>
              <a:off x="5745847" y="4250325"/>
              <a:ext cx="332750" cy="340900"/>
              <a:chOff x="4640775" y="524900"/>
              <a:chExt cx="332750" cy="340900"/>
            </a:xfrm>
          </p:grpSpPr>
          <p:sp>
            <p:nvSpPr>
              <p:cNvPr id="49883" name="Google Shape;4988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4" name="Google Shape;4988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5" name="Google Shape;4988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6" name="Google Shape;4988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7" name="Google Shape;4988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8" name="Google Shape;4988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9" name="Google Shape;4988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0" name="Google Shape;4989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1" name="Google Shape;4989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2" name="Google Shape;4989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3" name="Google Shape;4989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4" name="Google Shape;4989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895" name="Google Shape;49895;p35"/>
            <p:cNvGrpSpPr/>
            <p:nvPr/>
          </p:nvGrpSpPr>
          <p:grpSpPr>
            <a:xfrm>
              <a:off x="6080903" y="4250325"/>
              <a:ext cx="332750" cy="340900"/>
              <a:chOff x="4640775" y="524900"/>
              <a:chExt cx="332750" cy="340900"/>
            </a:xfrm>
          </p:grpSpPr>
          <p:sp>
            <p:nvSpPr>
              <p:cNvPr id="49896" name="Google Shape;4989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7" name="Google Shape;4989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8" name="Google Shape;4989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9" name="Google Shape;4989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0" name="Google Shape;4990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1" name="Google Shape;4990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2" name="Google Shape;4990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3" name="Google Shape;4990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4" name="Google Shape;4990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5" name="Google Shape;4990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6" name="Google Shape;4990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7" name="Google Shape;4990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08" name="Google Shape;49908;p35"/>
            <p:cNvGrpSpPr/>
            <p:nvPr/>
          </p:nvGrpSpPr>
          <p:grpSpPr>
            <a:xfrm>
              <a:off x="6415960" y="4250325"/>
              <a:ext cx="332750" cy="340900"/>
              <a:chOff x="4640775" y="524900"/>
              <a:chExt cx="332750" cy="340900"/>
            </a:xfrm>
          </p:grpSpPr>
          <p:sp>
            <p:nvSpPr>
              <p:cNvPr id="49909" name="Google Shape;4990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0" name="Google Shape;4991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1" name="Google Shape;4991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2" name="Google Shape;4991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3" name="Google Shape;4991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4" name="Google Shape;4991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5" name="Google Shape;4991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6" name="Google Shape;4991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7" name="Google Shape;4991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8" name="Google Shape;4991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9" name="Google Shape;4991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0" name="Google Shape;4992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21" name="Google Shape;49921;p35"/>
            <p:cNvGrpSpPr/>
            <p:nvPr/>
          </p:nvGrpSpPr>
          <p:grpSpPr>
            <a:xfrm>
              <a:off x="6751016" y="4250325"/>
              <a:ext cx="332750" cy="340900"/>
              <a:chOff x="4640775" y="524900"/>
              <a:chExt cx="332750" cy="340900"/>
            </a:xfrm>
          </p:grpSpPr>
          <p:sp>
            <p:nvSpPr>
              <p:cNvPr id="49922" name="Google Shape;4992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3" name="Google Shape;4992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4" name="Google Shape;4992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5" name="Google Shape;4992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6" name="Google Shape;4992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7" name="Google Shape;4992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8" name="Google Shape;4992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9" name="Google Shape;4992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0" name="Google Shape;4993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1" name="Google Shape;4993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2" name="Google Shape;4993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3" name="Google Shape;4993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34" name="Google Shape;49934;p35"/>
            <p:cNvGrpSpPr/>
            <p:nvPr/>
          </p:nvGrpSpPr>
          <p:grpSpPr>
            <a:xfrm>
              <a:off x="7086073" y="4250325"/>
              <a:ext cx="332750" cy="340900"/>
              <a:chOff x="4640775" y="524900"/>
              <a:chExt cx="332750" cy="340900"/>
            </a:xfrm>
          </p:grpSpPr>
          <p:sp>
            <p:nvSpPr>
              <p:cNvPr id="49935" name="Google Shape;4993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6" name="Google Shape;4993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7" name="Google Shape;4993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8" name="Google Shape;4993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9" name="Google Shape;4993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0" name="Google Shape;4994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1" name="Google Shape;4994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2" name="Google Shape;4994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3" name="Google Shape;4994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4" name="Google Shape;4994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5" name="Google Shape;4994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6" name="Google Shape;4994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47" name="Google Shape;49947;p35"/>
            <p:cNvGrpSpPr/>
            <p:nvPr/>
          </p:nvGrpSpPr>
          <p:grpSpPr>
            <a:xfrm>
              <a:off x="7421129" y="4250325"/>
              <a:ext cx="332750" cy="340900"/>
              <a:chOff x="4640775" y="524900"/>
              <a:chExt cx="332750" cy="340900"/>
            </a:xfrm>
          </p:grpSpPr>
          <p:sp>
            <p:nvSpPr>
              <p:cNvPr id="49948" name="Google Shape;4994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9" name="Google Shape;4994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0" name="Google Shape;4995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1" name="Google Shape;4995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2" name="Google Shape;4995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3" name="Google Shape;4995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4" name="Google Shape;4995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5" name="Google Shape;4995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6" name="Google Shape;4995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7" name="Google Shape;4995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8" name="Google Shape;4995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9" name="Google Shape;4995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60" name="Google Shape;49960;p35"/>
            <p:cNvGrpSpPr/>
            <p:nvPr/>
          </p:nvGrpSpPr>
          <p:grpSpPr>
            <a:xfrm>
              <a:off x="7756186" y="4250325"/>
              <a:ext cx="332750" cy="340900"/>
              <a:chOff x="4640775" y="524900"/>
              <a:chExt cx="332750" cy="340900"/>
            </a:xfrm>
          </p:grpSpPr>
          <p:sp>
            <p:nvSpPr>
              <p:cNvPr id="49961" name="Google Shape;4996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2" name="Google Shape;4996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3" name="Google Shape;4996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4" name="Google Shape;4996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5" name="Google Shape;4996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6" name="Google Shape;4996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7" name="Google Shape;4996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8" name="Google Shape;4996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9" name="Google Shape;4996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0" name="Google Shape;4997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1" name="Google Shape;4997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2" name="Google Shape;4997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73" name="Google Shape;49973;p35"/>
            <p:cNvGrpSpPr/>
            <p:nvPr/>
          </p:nvGrpSpPr>
          <p:grpSpPr>
            <a:xfrm>
              <a:off x="8091242" y="4250325"/>
              <a:ext cx="332750" cy="340900"/>
              <a:chOff x="4640775" y="524900"/>
              <a:chExt cx="332750" cy="340900"/>
            </a:xfrm>
          </p:grpSpPr>
          <p:sp>
            <p:nvSpPr>
              <p:cNvPr id="49974" name="Google Shape;4997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5" name="Google Shape;4997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6" name="Google Shape;4997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7" name="Google Shape;4997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8" name="Google Shape;4997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9" name="Google Shape;4997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0" name="Google Shape;4998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1" name="Google Shape;4998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2" name="Google Shape;4998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3" name="Google Shape;4998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4" name="Google Shape;4998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5" name="Google Shape;4998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9986" name="Google Shape;49986;p35"/>
          <p:cNvGrpSpPr/>
          <p:nvPr/>
        </p:nvGrpSpPr>
        <p:grpSpPr>
          <a:xfrm rot="10800000" flipH="1">
            <a:off x="-487" y="4718814"/>
            <a:ext cx="9143878" cy="424435"/>
            <a:chOff x="720000" y="4245875"/>
            <a:chExt cx="7704000" cy="357600"/>
          </a:xfrm>
        </p:grpSpPr>
        <p:sp>
          <p:nvSpPr>
            <p:cNvPr id="49987" name="Google Shape;49987;p35"/>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9988" name="Google Shape;49988;p35"/>
            <p:cNvGrpSpPr/>
            <p:nvPr/>
          </p:nvGrpSpPr>
          <p:grpSpPr>
            <a:xfrm>
              <a:off x="720000" y="4250325"/>
              <a:ext cx="332750" cy="340900"/>
              <a:chOff x="4640775" y="524900"/>
              <a:chExt cx="332750" cy="340900"/>
            </a:xfrm>
          </p:grpSpPr>
          <p:sp>
            <p:nvSpPr>
              <p:cNvPr id="49989" name="Google Shape;4998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0" name="Google Shape;4999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1" name="Google Shape;49991;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2" name="Google Shape;4999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3" name="Google Shape;4999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4" name="Google Shape;4999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5" name="Google Shape;4999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6" name="Google Shape;4999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7" name="Google Shape;4999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8" name="Google Shape;4999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9" name="Google Shape;4999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0" name="Google Shape;5000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01" name="Google Shape;50001;p35"/>
            <p:cNvGrpSpPr/>
            <p:nvPr/>
          </p:nvGrpSpPr>
          <p:grpSpPr>
            <a:xfrm>
              <a:off x="1055056" y="4250325"/>
              <a:ext cx="332750" cy="340900"/>
              <a:chOff x="4640775" y="524900"/>
              <a:chExt cx="332750" cy="340900"/>
            </a:xfrm>
          </p:grpSpPr>
          <p:sp>
            <p:nvSpPr>
              <p:cNvPr id="50002" name="Google Shape;5000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3" name="Google Shape;5000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4" name="Google Shape;5000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5" name="Google Shape;5000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6" name="Google Shape;5000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7" name="Google Shape;5000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8" name="Google Shape;5000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9" name="Google Shape;5000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0" name="Google Shape;5001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1" name="Google Shape;5001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2" name="Google Shape;5001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3" name="Google Shape;5001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14" name="Google Shape;50014;p35"/>
            <p:cNvGrpSpPr/>
            <p:nvPr/>
          </p:nvGrpSpPr>
          <p:grpSpPr>
            <a:xfrm>
              <a:off x="1390113" y="4250325"/>
              <a:ext cx="332750" cy="340900"/>
              <a:chOff x="4640775" y="524900"/>
              <a:chExt cx="332750" cy="340900"/>
            </a:xfrm>
          </p:grpSpPr>
          <p:sp>
            <p:nvSpPr>
              <p:cNvPr id="50015" name="Google Shape;5001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6" name="Google Shape;5001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7" name="Google Shape;50017;p35"/>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8" name="Google Shape;5001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9" name="Google Shape;5001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0" name="Google Shape;5002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1" name="Google Shape;5002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2" name="Google Shape;5002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3" name="Google Shape;5002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4" name="Google Shape;5002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5" name="Google Shape;5002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6" name="Google Shape;5002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27" name="Google Shape;50027;p35"/>
            <p:cNvGrpSpPr/>
            <p:nvPr/>
          </p:nvGrpSpPr>
          <p:grpSpPr>
            <a:xfrm>
              <a:off x="1725169" y="4250325"/>
              <a:ext cx="332750" cy="340900"/>
              <a:chOff x="4640775" y="524900"/>
              <a:chExt cx="332750" cy="340900"/>
            </a:xfrm>
          </p:grpSpPr>
          <p:sp>
            <p:nvSpPr>
              <p:cNvPr id="50028" name="Google Shape;5002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9" name="Google Shape;5002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0" name="Google Shape;5003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1" name="Google Shape;5003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2" name="Google Shape;5003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3" name="Google Shape;5003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4" name="Google Shape;5003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5" name="Google Shape;5003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6" name="Google Shape;5003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7" name="Google Shape;5003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8" name="Google Shape;5003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9" name="Google Shape;5003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40" name="Google Shape;50040;p35"/>
            <p:cNvGrpSpPr/>
            <p:nvPr/>
          </p:nvGrpSpPr>
          <p:grpSpPr>
            <a:xfrm>
              <a:off x="2060226" y="4250325"/>
              <a:ext cx="332750" cy="340900"/>
              <a:chOff x="4640775" y="524900"/>
              <a:chExt cx="332750" cy="340900"/>
            </a:xfrm>
          </p:grpSpPr>
          <p:sp>
            <p:nvSpPr>
              <p:cNvPr id="50041" name="Google Shape;5004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2" name="Google Shape;5004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3" name="Google Shape;5004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4" name="Google Shape;5004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5" name="Google Shape;5004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6" name="Google Shape;5004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7" name="Google Shape;5004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8" name="Google Shape;5004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9" name="Google Shape;5004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0" name="Google Shape;5005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1" name="Google Shape;5005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2" name="Google Shape;5005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53" name="Google Shape;50053;p35"/>
            <p:cNvGrpSpPr/>
            <p:nvPr/>
          </p:nvGrpSpPr>
          <p:grpSpPr>
            <a:xfrm>
              <a:off x="2395282" y="4250325"/>
              <a:ext cx="332750" cy="340900"/>
              <a:chOff x="4640775" y="524900"/>
              <a:chExt cx="332750" cy="340900"/>
            </a:xfrm>
          </p:grpSpPr>
          <p:sp>
            <p:nvSpPr>
              <p:cNvPr id="50054" name="Google Shape;5005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5" name="Google Shape;5005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6" name="Google Shape;5005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7" name="Google Shape;5005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8" name="Google Shape;5005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9" name="Google Shape;5005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0" name="Google Shape;5006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1" name="Google Shape;5006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2" name="Google Shape;5006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3" name="Google Shape;5006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4" name="Google Shape;5006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5" name="Google Shape;5006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66" name="Google Shape;50066;p35"/>
            <p:cNvGrpSpPr/>
            <p:nvPr/>
          </p:nvGrpSpPr>
          <p:grpSpPr>
            <a:xfrm>
              <a:off x="2730339" y="4250325"/>
              <a:ext cx="332750" cy="340900"/>
              <a:chOff x="4640775" y="524900"/>
              <a:chExt cx="332750" cy="340900"/>
            </a:xfrm>
          </p:grpSpPr>
          <p:sp>
            <p:nvSpPr>
              <p:cNvPr id="50067" name="Google Shape;5006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8" name="Google Shape;5006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9" name="Google Shape;5006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0" name="Google Shape;5007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1" name="Google Shape;5007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2" name="Google Shape;5007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3" name="Google Shape;5007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4" name="Google Shape;5007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5" name="Google Shape;5007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6" name="Google Shape;5007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7" name="Google Shape;5007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8" name="Google Shape;5007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79" name="Google Shape;50079;p35"/>
            <p:cNvGrpSpPr/>
            <p:nvPr/>
          </p:nvGrpSpPr>
          <p:grpSpPr>
            <a:xfrm>
              <a:off x="3065395" y="4250325"/>
              <a:ext cx="332750" cy="340900"/>
              <a:chOff x="4640775" y="524900"/>
              <a:chExt cx="332750" cy="340900"/>
            </a:xfrm>
          </p:grpSpPr>
          <p:sp>
            <p:nvSpPr>
              <p:cNvPr id="50080" name="Google Shape;5008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1" name="Google Shape;5008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2" name="Google Shape;5008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3" name="Google Shape;5008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4" name="Google Shape;5008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5" name="Google Shape;5008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6" name="Google Shape;5008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7" name="Google Shape;5008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8" name="Google Shape;5008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9" name="Google Shape;5008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0" name="Google Shape;5009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1" name="Google Shape;5009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092" name="Google Shape;50092;p35"/>
            <p:cNvGrpSpPr/>
            <p:nvPr/>
          </p:nvGrpSpPr>
          <p:grpSpPr>
            <a:xfrm>
              <a:off x="3400452" y="4250325"/>
              <a:ext cx="332750" cy="340900"/>
              <a:chOff x="4640775" y="524900"/>
              <a:chExt cx="332750" cy="340900"/>
            </a:xfrm>
          </p:grpSpPr>
          <p:sp>
            <p:nvSpPr>
              <p:cNvPr id="50093" name="Google Shape;5009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4" name="Google Shape;5009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5" name="Google Shape;5009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6" name="Google Shape;5009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7" name="Google Shape;5009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8" name="Google Shape;5009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9" name="Google Shape;5009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0" name="Google Shape;5010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1" name="Google Shape;5010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2" name="Google Shape;5010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3" name="Google Shape;5010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4" name="Google Shape;5010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05" name="Google Shape;50105;p35"/>
            <p:cNvGrpSpPr/>
            <p:nvPr/>
          </p:nvGrpSpPr>
          <p:grpSpPr>
            <a:xfrm>
              <a:off x="3735508" y="4250325"/>
              <a:ext cx="332750" cy="340900"/>
              <a:chOff x="4640775" y="524900"/>
              <a:chExt cx="332750" cy="340900"/>
            </a:xfrm>
          </p:grpSpPr>
          <p:sp>
            <p:nvSpPr>
              <p:cNvPr id="50106" name="Google Shape;5010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7" name="Google Shape;5010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8" name="Google Shape;5010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9" name="Google Shape;5010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0" name="Google Shape;5011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1" name="Google Shape;5011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2" name="Google Shape;5011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3" name="Google Shape;5011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4" name="Google Shape;5011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5" name="Google Shape;5011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6" name="Google Shape;5011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7" name="Google Shape;5011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18" name="Google Shape;50118;p35"/>
            <p:cNvGrpSpPr/>
            <p:nvPr/>
          </p:nvGrpSpPr>
          <p:grpSpPr>
            <a:xfrm>
              <a:off x="4070565" y="4250325"/>
              <a:ext cx="332750" cy="340900"/>
              <a:chOff x="4640775" y="524900"/>
              <a:chExt cx="332750" cy="340900"/>
            </a:xfrm>
          </p:grpSpPr>
          <p:sp>
            <p:nvSpPr>
              <p:cNvPr id="50119" name="Google Shape;5011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0" name="Google Shape;5012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1" name="Google Shape;5012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2" name="Google Shape;5012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3" name="Google Shape;5012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4" name="Google Shape;5012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5" name="Google Shape;5012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6" name="Google Shape;5012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7" name="Google Shape;5012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8" name="Google Shape;5012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9" name="Google Shape;5012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0" name="Google Shape;5013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31" name="Google Shape;50131;p35"/>
            <p:cNvGrpSpPr/>
            <p:nvPr/>
          </p:nvGrpSpPr>
          <p:grpSpPr>
            <a:xfrm>
              <a:off x="4405621" y="4250325"/>
              <a:ext cx="332750" cy="340900"/>
              <a:chOff x="4640775" y="524900"/>
              <a:chExt cx="332750" cy="340900"/>
            </a:xfrm>
          </p:grpSpPr>
          <p:sp>
            <p:nvSpPr>
              <p:cNvPr id="50132" name="Google Shape;5013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3" name="Google Shape;5013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4" name="Google Shape;5013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5" name="Google Shape;5013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6" name="Google Shape;5013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7" name="Google Shape;5013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8" name="Google Shape;5013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9" name="Google Shape;5013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0" name="Google Shape;5014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1" name="Google Shape;5014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2" name="Google Shape;5014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3" name="Google Shape;5014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44" name="Google Shape;50144;p35"/>
            <p:cNvGrpSpPr/>
            <p:nvPr/>
          </p:nvGrpSpPr>
          <p:grpSpPr>
            <a:xfrm>
              <a:off x="4740678" y="4250325"/>
              <a:ext cx="332750" cy="340900"/>
              <a:chOff x="4640775" y="524900"/>
              <a:chExt cx="332750" cy="340900"/>
            </a:xfrm>
          </p:grpSpPr>
          <p:sp>
            <p:nvSpPr>
              <p:cNvPr id="50145" name="Google Shape;5014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6" name="Google Shape;5014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7" name="Google Shape;5014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8" name="Google Shape;5014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9" name="Google Shape;5014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0" name="Google Shape;5015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1" name="Google Shape;5015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2" name="Google Shape;5015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3" name="Google Shape;5015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4" name="Google Shape;5015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5" name="Google Shape;5015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6" name="Google Shape;5015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57" name="Google Shape;50157;p35"/>
            <p:cNvGrpSpPr/>
            <p:nvPr/>
          </p:nvGrpSpPr>
          <p:grpSpPr>
            <a:xfrm>
              <a:off x="5075734" y="4250325"/>
              <a:ext cx="332750" cy="340900"/>
              <a:chOff x="4640775" y="524900"/>
              <a:chExt cx="332750" cy="340900"/>
            </a:xfrm>
          </p:grpSpPr>
          <p:sp>
            <p:nvSpPr>
              <p:cNvPr id="50158" name="Google Shape;50158;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9" name="Google Shape;50159;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0" name="Google Shape;50160;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1" name="Google Shape;50161;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2" name="Google Shape;50162;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3" name="Google Shape;50163;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4" name="Google Shape;50164;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5" name="Google Shape;50165;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6" name="Google Shape;50166;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7" name="Google Shape;50167;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8" name="Google Shape;50168;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9" name="Google Shape;50169;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70" name="Google Shape;50170;p35"/>
            <p:cNvGrpSpPr/>
            <p:nvPr/>
          </p:nvGrpSpPr>
          <p:grpSpPr>
            <a:xfrm>
              <a:off x="5410790" y="4250325"/>
              <a:ext cx="332750" cy="340900"/>
              <a:chOff x="4640775" y="524900"/>
              <a:chExt cx="332750" cy="340900"/>
            </a:xfrm>
          </p:grpSpPr>
          <p:sp>
            <p:nvSpPr>
              <p:cNvPr id="50171" name="Google Shape;50171;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2" name="Google Shape;50172;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3" name="Google Shape;50173;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4" name="Google Shape;50174;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5" name="Google Shape;50175;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6" name="Google Shape;50176;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7" name="Google Shape;50177;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8" name="Google Shape;50178;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9" name="Google Shape;50179;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0" name="Google Shape;50180;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1" name="Google Shape;50181;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2" name="Google Shape;50182;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83" name="Google Shape;50183;p35"/>
            <p:cNvGrpSpPr/>
            <p:nvPr/>
          </p:nvGrpSpPr>
          <p:grpSpPr>
            <a:xfrm>
              <a:off x="5745847" y="4250325"/>
              <a:ext cx="332750" cy="340900"/>
              <a:chOff x="4640775" y="524900"/>
              <a:chExt cx="332750" cy="340900"/>
            </a:xfrm>
          </p:grpSpPr>
          <p:sp>
            <p:nvSpPr>
              <p:cNvPr id="50184" name="Google Shape;50184;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5" name="Google Shape;50185;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6" name="Google Shape;50186;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7" name="Google Shape;50187;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8" name="Google Shape;50188;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9" name="Google Shape;50189;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0" name="Google Shape;50190;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1" name="Google Shape;50191;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2" name="Google Shape;50192;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3" name="Google Shape;50193;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4" name="Google Shape;50194;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5" name="Google Shape;50195;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96" name="Google Shape;50196;p35"/>
            <p:cNvGrpSpPr/>
            <p:nvPr/>
          </p:nvGrpSpPr>
          <p:grpSpPr>
            <a:xfrm>
              <a:off x="6080903" y="4250325"/>
              <a:ext cx="332750" cy="340900"/>
              <a:chOff x="4640775" y="524900"/>
              <a:chExt cx="332750" cy="340900"/>
            </a:xfrm>
          </p:grpSpPr>
          <p:sp>
            <p:nvSpPr>
              <p:cNvPr id="50197" name="Google Shape;50197;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8" name="Google Shape;50198;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9" name="Google Shape;50199;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0" name="Google Shape;50200;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1" name="Google Shape;50201;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2" name="Google Shape;50202;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3" name="Google Shape;50203;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4" name="Google Shape;50204;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5" name="Google Shape;50205;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6" name="Google Shape;50206;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7" name="Google Shape;50207;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8" name="Google Shape;50208;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09" name="Google Shape;50209;p35"/>
            <p:cNvGrpSpPr/>
            <p:nvPr/>
          </p:nvGrpSpPr>
          <p:grpSpPr>
            <a:xfrm>
              <a:off x="6415960" y="4250325"/>
              <a:ext cx="332750" cy="340900"/>
              <a:chOff x="4640775" y="524900"/>
              <a:chExt cx="332750" cy="340900"/>
            </a:xfrm>
          </p:grpSpPr>
          <p:sp>
            <p:nvSpPr>
              <p:cNvPr id="50210" name="Google Shape;50210;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1" name="Google Shape;50211;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2" name="Google Shape;50212;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3" name="Google Shape;50213;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4" name="Google Shape;50214;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5" name="Google Shape;50215;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6" name="Google Shape;50216;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7" name="Google Shape;50217;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8" name="Google Shape;50218;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9" name="Google Shape;50219;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0" name="Google Shape;50220;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1" name="Google Shape;50221;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22" name="Google Shape;50222;p35"/>
            <p:cNvGrpSpPr/>
            <p:nvPr/>
          </p:nvGrpSpPr>
          <p:grpSpPr>
            <a:xfrm>
              <a:off x="6751016" y="4250325"/>
              <a:ext cx="332750" cy="340900"/>
              <a:chOff x="4640775" y="524900"/>
              <a:chExt cx="332750" cy="340900"/>
            </a:xfrm>
          </p:grpSpPr>
          <p:sp>
            <p:nvSpPr>
              <p:cNvPr id="50223" name="Google Shape;50223;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4" name="Google Shape;50224;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5" name="Google Shape;50225;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6" name="Google Shape;50226;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7" name="Google Shape;50227;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8" name="Google Shape;50228;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9" name="Google Shape;50229;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0" name="Google Shape;50230;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1" name="Google Shape;50231;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2" name="Google Shape;50232;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3" name="Google Shape;50233;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4" name="Google Shape;50234;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35" name="Google Shape;50235;p35"/>
            <p:cNvGrpSpPr/>
            <p:nvPr/>
          </p:nvGrpSpPr>
          <p:grpSpPr>
            <a:xfrm>
              <a:off x="7086073" y="4250325"/>
              <a:ext cx="332750" cy="340900"/>
              <a:chOff x="4640775" y="524900"/>
              <a:chExt cx="332750" cy="340900"/>
            </a:xfrm>
          </p:grpSpPr>
          <p:sp>
            <p:nvSpPr>
              <p:cNvPr id="50236" name="Google Shape;50236;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7" name="Google Shape;50237;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8" name="Google Shape;50238;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9" name="Google Shape;50239;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0" name="Google Shape;50240;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1" name="Google Shape;50241;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2" name="Google Shape;50242;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3" name="Google Shape;50243;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4" name="Google Shape;50244;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5" name="Google Shape;50245;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6" name="Google Shape;50246;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7" name="Google Shape;50247;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48" name="Google Shape;50248;p35"/>
            <p:cNvGrpSpPr/>
            <p:nvPr/>
          </p:nvGrpSpPr>
          <p:grpSpPr>
            <a:xfrm>
              <a:off x="7421129" y="4250325"/>
              <a:ext cx="332750" cy="340900"/>
              <a:chOff x="4640775" y="524900"/>
              <a:chExt cx="332750" cy="340900"/>
            </a:xfrm>
          </p:grpSpPr>
          <p:sp>
            <p:nvSpPr>
              <p:cNvPr id="50249" name="Google Shape;50249;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0" name="Google Shape;50250;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1" name="Google Shape;50251;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2" name="Google Shape;50252;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3" name="Google Shape;50253;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4" name="Google Shape;50254;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5" name="Google Shape;50255;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6" name="Google Shape;50256;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7" name="Google Shape;50257;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8" name="Google Shape;50258;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9" name="Google Shape;50259;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0" name="Google Shape;50260;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61" name="Google Shape;50261;p35"/>
            <p:cNvGrpSpPr/>
            <p:nvPr/>
          </p:nvGrpSpPr>
          <p:grpSpPr>
            <a:xfrm>
              <a:off x="7756186" y="4250325"/>
              <a:ext cx="332750" cy="340900"/>
              <a:chOff x="4640775" y="524900"/>
              <a:chExt cx="332750" cy="340900"/>
            </a:xfrm>
          </p:grpSpPr>
          <p:sp>
            <p:nvSpPr>
              <p:cNvPr id="50262" name="Google Shape;50262;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3" name="Google Shape;50263;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4" name="Google Shape;50264;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5" name="Google Shape;50265;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6" name="Google Shape;50266;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7" name="Google Shape;50267;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8" name="Google Shape;50268;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9" name="Google Shape;50269;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0" name="Google Shape;50270;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1" name="Google Shape;50271;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2" name="Google Shape;50272;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3" name="Google Shape;50273;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274" name="Google Shape;50274;p35"/>
            <p:cNvGrpSpPr/>
            <p:nvPr/>
          </p:nvGrpSpPr>
          <p:grpSpPr>
            <a:xfrm>
              <a:off x="8091242" y="4250325"/>
              <a:ext cx="332750" cy="340900"/>
              <a:chOff x="4640775" y="524900"/>
              <a:chExt cx="332750" cy="340900"/>
            </a:xfrm>
          </p:grpSpPr>
          <p:sp>
            <p:nvSpPr>
              <p:cNvPr id="50275" name="Google Shape;50275;p35"/>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6" name="Google Shape;50276;p35"/>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7" name="Google Shape;50277;p35"/>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8" name="Google Shape;50278;p35"/>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9" name="Google Shape;50279;p35"/>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0" name="Google Shape;50280;p35"/>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1" name="Google Shape;50281;p35"/>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2" name="Google Shape;50282;p35"/>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3" name="Google Shape;50283;p35"/>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4" name="Google Shape;50284;p35"/>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5" name="Google Shape;50285;p35"/>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6" name="Google Shape;50286;p35"/>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103"/>
        <p:cNvGrpSpPr/>
        <p:nvPr/>
      </p:nvGrpSpPr>
      <p:grpSpPr>
        <a:xfrm>
          <a:off x="0" y="0"/>
          <a:ext cx="0" cy="0"/>
          <a:chOff x="0" y="0"/>
          <a:chExt cx="0" cy="0"/>
        </a:xfrm>
      </p:grpSpPr>
      <p:cxnSp>
        <p:nvCxnSpPr>
          <p:cNvPr id="5104" name="Google Shape;5104;p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5105" name="Google Shape;5105;p7"/>
          <p:cNvGrpSpPr/>
          <p:nvPr/>
        </p:nvGrpSpPr>
        <p:grpSpPr>
          <a:xfrm>
            <a:off x="8154582" y="738947"/>
            <a:ext cx="538963" cy="166413"/>
            <a:chOff x="1581163" y="2405325"/>
            <a:chExt cx="1077925" cy="332825"/>
          </a:xfrm>
        </p:grpSpPr>
        <p:sp>
          <p:nvSpPr>
            <p:cNvPr id="5106" name="Google Shape;5106;p7"/>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7"/>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08" name="Google Shape;5108;p7"/>
          <p:cNvGrpSpPr/>
          <p:nvPr/>
        </p:nvGrpSpPr>
        <p:grpSpPr>
          <a:xfrm rot="10800000" flipH="1">
            <a:off x="-487" y="-17211"/>
            <a:ext cx="9143878" cy="424435"/>
            <a:chOff x="720000" y="4245875"/>
            <a:chExt cx="7704000" cy="357600"/>
          </a:xfrm>
        </p:grpSpPr>
        <p:sp>
          <p:nvSpPr>
            <p:cNvPr id="5109" name="Google Shape;5109;p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110" name="Google Shape;5110;p7"/>
            <p:cNvGrpSpPr/>
            <p:nvPr/>
          </p:nvGrpSpPr>
          <p:grpSpPr>
            <a:xfrm>
              <a:off x="720000" y="4250325"/>
              <a:ext cx="332750" cy="340900"/>
              <a:chOff x="4640775" y="524900"/>
              <a:chExt cx="332750" cy="340900"/>
            </a:xfrm>
          </p:grpSpPr>
          <p:sp>
            <p:nvSpPr>
              <p:cNvPr id="5111" name="Google Shape;511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23" name="Google Shape;5123;p7"/>
            <p:cNvGrpSpPr/>
            <p:nvPr/>
          </p:nvGrpSpPr>
          <p:grpSpPr>
            <a:xfrm>
              <a:off x="1055056" y="4250325"/>
              <a:ext cx="332750" cy="340900"/>
              <a:chOff x="4640775" y="524900"/>
              <a:chExt cx="332750" cy="340900"/>
            </a:xfrm>
          </p:grpSpPr>
          <p:sp>
            <p:nvSpPr>
              <p:cNvPr id="5124" name="Google Shape;512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36" name="Google Shape;5136;p7"/>
            <p:cNvGrpSpPr/>
            <p:nvPr/>
          </p:nvGrpSpPr>
          <p:grpSpPr>
            <a:xfrm>
              <a:off x="1390113" y="4250325"/>
              <a:ext cx="332750" cy="340900"/>
              <a:chOff x="4640775" y="524900"/>
              <a:chExt cx="332750" cy="340900"/>
            </a:xfrm>
          </p:grpSpPr>
          <p:sp>
            <p:nvSpPr>
              <p:cNvPr id="5137" name="Google Shape;513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49" name="Google Shape;5149;p7"/>
            <p:cNvGrpSpPr/>
            <p:nvPr/>
          </p:nvGrpSpPr>
          <p:grpSpPr>
            <a:xfrm>
              <a:off x="1725169" y="4250325"/>
              <a:ext cx="332750" cy="340900"/>
              <a:chOff x="4640775" y="524900"/>
              <a:chExt cx="332750" cy="340900"/>
            </a:xfrm>
          </p:grpSpPr>
          <p:sp>
            <p:nvSpPr>
              <p:cNvPr id="5150" name="Google Shape;515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2" name="Google Shape;5162;p7"/>
            <p:cNvGrpSpPr/>
            <p:nvPr/>
          </p:nvGrpSpPr>
          <p:grpSpPr>
            <a:xfrm>
              <a:off x="2060226" y="4250325"/>
              <a:ext cx="332750" cy="340900"/>
              <a:chOff x="4640775" y="524900"/>
              <a:chExt cx="332750" cy="340900"/>
            </a:xfrm>
          </p:grpSpPr>
          <p:sp>
            <p:nvSpPr>
              <p:cNvPr id="5163" name="Google Shape;516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75" name="Google Shape;5175;p7"/>
            <p:cNvGrpSpPr/>
            <p:nvPr/>
          </p:nvGrpSpPr>
          <p:grpSpPr>
            <a:xfrm>
              <a:off x="2395282" y="4250325"/>
              <a:ext cx="332750" cy="340900"/>
              <a:chOff x="4640775" y="524900"/>
              <a:chExt cx="332750" cy="340900"/>
            </a:xfrm>
          </p:grpSpPr>
          <p:sp>
            <p:nvSpPr>
              <p:cNvPr id="5176" name="Google Shape;517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88" name="Google Shape;5188;p7"/>
            <p:cNvGrpSpPr/>
            <p:nvPr/>
          </p:nvGrpSpPr>
          <p:grpSpPr>
            <a:xfrm>
              <a:off x="2730339" y="4250325"/>
              <a:ext cx="332750" cy="340900"/>
              <a:chOff x="4640775" y="524900"/>
              <a:chExt cx="332750" cy="340900"/>
            </a:xfrm>
          </p:grpSpPr>
          <p:sp>
            <p:nvSpPr>
              <p:cNvPr id="5189" name="Google Shape;518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01" name="Google Shape;5201;p7"/>
            <p:cNvGrpSpPr/>
            <p:nvPr/>
          </p:nvGrpSpPr>
          <p:grpSpPr>
            <a:xfrm>
              <a:off x="3065395" y="4250325"/>
              <a:ext cx="332750" cy="340900"/>
              <a:chOff x="4640775" y="524900"/>
              <a:chExt cx="332750" cy="340900"/>
            </a:xfrm>
          </p:grpSpPr>
          <p:sp>
            <p:nvSpPr>
              <p:cNvPr id="5202" name="Google Shape;520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4" name="Google Shape;5214;p7"/>
            <p:cNvGrpSpPr/>
            <p:nvPr/>
          </p:nvGrpSpPr>
          <p:grpSpPr>
            <a:xfrm>
              <a:off x="3400452" y="4250325"/>
              <a:ext cx="332750" cy="340900"/>
              <a:chOff x="4640775" y="524900"/>
              <a:chExt cx="332750" cy="340900"/>
            </a:xfrm>
          </p:grpSpPr>
          <p:sp>
            <p:nvSpPr>
              <p:cNvPr id="5215" name="Google Shape;521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27" name="Google Shape;5227;p7"/>
            <p:cNvGrpSpPr/>
            <p:nvPr/>
          </p:nvGrpSpPr>
          <p:grpSpPr>
            <a:xfrm>
              <a:off x="3735508" y="4250325"/>
              <a:ext cx="332750" cy="340900"/>
              <a:chOff x="4640775" y="524900"/>
              <a:chExt cx="332750" cy="340900"/>
            </a:xfrm>
          </p:grpSpPr>
          <p:sp>
            <p:nvSpPr>
              <p:cNvPr id="5228" name="Google Shape;522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0" name="Google Shape;5240;p7"/>
            <p:cNvGrpSpPr/>
            <p:nvPr/>
          </p:nvGrpSpPr>
          <p:grpSpPr>
            <a:xfrm>
              <a:off x="4070565" y="4250325"/>
              <a:ext cx="332750" cy="340900"/>
              <a:chOff x="4640775" y="524900"/>
              <a:chExt cx="332750" cy="340900"/>
            </a:xfrm>
          </p:grpSpPr>
          <p:sp>
            <p:nvSpPr>
              <p:cNvPr id="5241" name="Google Shape;524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53" name="Google Shape;5253;p7"/>
            <p:cNvGrpSpPr/>
            <p:nvPr/>
          </p:nvGrpSpPr>
          <p:grpSpPr>
            <a:xfrm>
              <a:off x="4405621" y="4250325"/>
              <a:ext cx="332750" cy="340900"/>
              <a:chOff x="4640775" y="524900"/>
              <a:chExt cx="332750" cy="340900"/>
            </a:xfrm>
          </p:grpSpPr>
          <p:sp>
            <p:nvSpPr>
              <p:cNvPr id="5254" name="Google Shape;525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6" name="Google Shape;5266;p7"/>
            <p:cNvGrpSpPr/>
            <p:nvPr/>
          </p:nvGrpSpPr>
          <p:grpSpPr>
            <a:xfrm>
              <a:off x="4740678" y="4250325"/>
              <a:ext cx="332750" cy="340900"/>
              <a:chOff x="4640775" y="524900"/>
              <a:chExt cx="332750" cy="340900"/>
            </a:xfrm>
          </p:grpSpPr>
          <p:sp>
            <p:nvSpPr>
              <p:cNvPr id="5267" name="Google Shape;526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9" name="Google Shape;5279;p7"/>
            <p:cNvGrpSpPr/>
            <p:nvPr/>
          </p:nvGrpSpPr>
          <p:grpSpPr>
            <a:xfrm>
              <a:off x="5075734" y="4250325"/>
              <a:ext cx="332750" cy="340900"/>
              <a:chOff x="4640775" y="524900"/>
              <a:chExt cx="332750" cy="340900"/>
            </a:xfrm>
          </p:grpSpPr>
          <p:sp>
            <p:nvSpPr>
              <p:cNvPr id="5280" name="Google Shape;528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92" name="Google Shape;5292;p7"/>
            <p:cNvGrpSpPr/>
            <p:nvPr/>
          </p:nvGrpSpPr>
          <p:grpSpPr>
            <a:xfrm>
              <a:off x="5410790" y="4250325"/>
              <a:ext cx="332750" cy="340900"/>
              <a:chOff x="4640775" y="524900"/>
              <a:chExt cx="332750" cy="340900"/>
            </a:xfrm>
          </p:grpSpPr>
          <p:sp>
            <p:nvSpPr>
              <p:cNvPr id="5293" name="Google Shape;529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5" name="Google Shape;5305;p7"/>
            <p:cNvGrpSpPr/>
            <p:nvPr/>
          </p:nvGrpSpPr>
          <p:grpSpPr>
            <a:xfrm>
              <a:off x="5745847" y="4250325"/>
              <a:ext cx="332750" cy="340900"/>
              <a:chOff x="4640775" y="524900"/>
              <a:chExt cx="332750" cy="340900"/>
            </a:xfrm>
          </p:grpSpPr>
          <p:sp>
            <p:nvSpPr>
              <p:cNvPr id="5306" name="Google Shape;530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8" name="Google Shape;5318;p7"/>
            <p:cNvGrpSpPr/>
            <p:nvPr/>
          </p:nvGrpSpPr>
          <p:grpSpPr>
            <a:xfrm>
              <a:off x="6080903" y="4250325"/>
              <a:ext cx="332750" cy="340900"/>
              <a:chOff x="4640775" y="524900"/>
              <a:chExt cx="332750" cy="340900"/>
            </a:xfrm>
          </p:grpSpPr>
          <p:sp>
            <p:nvSpPr>
              <p:cNvPr id="5319" name="Google Shape;531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1" name="Google Shape;5331;p7"/>
            <p:cNvGrpSpPr/>
            <p:nvPr/>
          </p:nvGrpSpPr>
          <p:grpSpPr>
            <a:xfrm>
              <a:off x="6415960" y="4250325"/>
              <a:ext cx="332750" cy="340900"/>
              <a:chOff x="4640775" y="524900"/>
              <a:chExt cx="332750" cy="340900"/>
            </a:xfrm>
          </p:grpSpPr>
          <p:sp>
            <p:nvSpPr>
              <p:cNvPr id="5332" name="Google Shape;533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4" name="Google Shape;533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5" name="Google Shape;533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3" name="Google Shape;534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4" name="Google Shape;5344;p7"/>
            <p:cNvGrpSpPr/>
            <p:nvPr/>
          </p:nvGrpSpPr>
          <p:grpSpPr>
            <a:xfrm>
              <a:off x="6751016" y="4250325"/>
              <a:ext cx="332750" cy="340900"/>
              <a:chOff x="4640775" y="524900"/>
              <a:chExt cx="332750" cy="340900"/>
            </a:xfrm>
          </p:grpSpPr>
          <p:sp>
            <p:nvSpPr>
              <p:cNvPr id="5345" name="Google Shape;534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57" name="Google Shape;5357;p7"/>
            <p:cNvGrpSpPr/>
            <p:nvPr/>
          </p:nvGrpSpPr>
          <p:grpSpPr>
            <a:xfrm>
              <a:off x="7086073" y="4250325"/>
              <a:ext cx="332750" cy="340900"/>
              <a:chOff x="4640775" y="524900"/>
              <a:chExt cx="332750" cy="340900"/>
            </a:xfrm>
          </p:grpSpPr>
          <p:sp>
            <p:nvSpPr>
              <p:cNvPr id="5358" name="Google Shape;535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0" name="Google Shape;5370;p7"/>
            <p:cNvGrpSpPr/>
            <p:nvPr/>
          </p:nvGrpSpPr>
          <p:grpSpPr>
            <a:xfrm>
              <a:off x="7421129" y="4250325"/>
              <a:ext cx="332750" cy="340900"/>
              <a:chOff x="4640775" y="524900"/>
              <a:chExt cx="332750" cy="340900"/>
            </a:xfrm>
          </p:grpSpPr>
          <p:sp>
            <p:nvSpPr>
              <p:cNvPr id="5371" name="Google Shape;537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83" name="Google Shape;5383;p7"/>
            <p:cNvGrpSpPr/>
            <p:nvPr/>
          </p:nvGrpSpPr>
          <p:grpSpPr>
            <a:xfrm>
              <a:off x="7756186" y="4250325"/>
              <a:ext cx="332750" cy="340900"/>
              <a:chOff x="4640775" y="524900"/>
              <a:chExt cx="332750" cy="340900"/>
            </a:xfrm>
          </p:grpSpPr>
          <p:sp>
            <p:nvSpPr>
              <p:cNvPr id="5384" name="Google Shape;538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6" name="Google Shape;5396;p7"/>
            <p:cNvGrpSpPr/>
            <p:nvPr/>
          </p:nvGrpSpPr>
          <p:grpSpPr>
            <a:xfrm>
              <a:off x="8091242" y="4250325"/>
              <a:ext cx="332750" cy="340900"/>
              <a:chOff x="4640775" y="524900"/>
              <a:chExt cx="332750" cy="340900"/>
            </a:xfrm>
          </p:grpSpPr>
          <p:sp>
            <p:nvSpPr>
              <p:cNvPr id="5397" name="Google Shape;539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09" name="Google Shape;5409;p7"/>
          <p:cNvGrpSpPr/>
          <p:nvPr/>
        </p:nvGrpSpPr>
        <p:grpSpPr>
          <a:xfrm rot="10800000" flipH="1">
            <a:off x="-487" y="4718814"/>
            <a:ext cx="9143878" cy="424435"/>
            <a:chOff x="720000" y="4245875"/>
            <a:chExt cx="7704000" cy="357600"/>
          </a:xfrm>
        </p:grpSpPr>
        <p:sp>
          <p:nvSpPr>
            <p:cNvPr id="5410" name="Google Shape;5410;p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11" name="Google Shape;5411;p7"/>
            <p:cNvGrpSpPr/>
            <p:nvPr/>
          </p:nvGrpSpPr>
          <p:grpSpPr>
            <a:xfrm>
              <a:off x="720000" y="4250325"/>
              <a:ext cx="332750" cy="340900"/>
              <a:chOff x="4640775" y="524900"/>
              <a:chExt cx="332750" cy="340900"/>
            </a:xfrm>
          </p:grpSpPr>
          <p:sp>
            <p:nvSpPr>
              <p:cNvPr id="5412" name="Google Shape;541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24" name="Google Shape;5424;p7"/>
            <p:cNvGrpSpPr/>
            <p:nvPr/>
          </p:nvGrpSpPr>
          <p:grpSpPr>
            <a:xfrm>
              <a:off x="1055056" y="4250325"/>
              <a:ext cx="332750" cy="340900"/>
              <a:chOff x="4640775" y="524900"/>
              <a:chExt cx="332750" cy="340900"/>
            </a:xfrm>
          </p:grpSpPr>
          <p:sp>
            <p:nvSpPr>
              <p:cNvPr id="5425" name="Google Shape;542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7" name="Google Shape;5437;p7"/>
            <p:cNvGrpSpPr/>
            <p:nvPr/>
          </p:nvGrpSpPr>
          <p:grpSpPr>
            <a:xfrm>
              <a:off x="1390113" y="4250325"/>
              <a:ext cx="332750" cy="340900"/>
              <a:chOff x="4640775" y="524900"/>
              <a:chExt cx="332750" cy="340900"/>
            </a:xfrm>
          </p:grpSpPr>
          <p:sp>
            <p:nvSpPr>
              <p:cNvPr id="5438" name="Google Shape;543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5" name="Google Shape;544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0" name="Google Shape;5450;p7"/>
            <p:cNvGrpSpPr/>
            <p:nvPr/>
          </p:nvGrpSpPr>
          <p:grpSpPr>
            <a:xfrm>
              <a:off x="1725169" y="4250325"/>
              <a:ext cx="332750" cy="340900"/>
              <a:chOff x="4640775" y="524900"/>
              <a:chExt cx="332750" cy="340900"/>
            </a:xfrm>
          </p:grpSpPr>
          <p:sp>
            <p:nvSpPr>
              <p:cNvPr id="5451" name="Google Shape;545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3" name="Google Shape;5463;p7"/>
            <p:cNvGrpSpPr/>
            <p:nvPr/>
          </p:nvGrpSpPr>
          <p:grpSpPr>
            <a:xfrm>
              <a:off x="2060226" y="4250325"/>
              <a:ext cx="332750" cy="340900"/>
              <a:chOff x="4640775" y="524900"/>
              <a:chExt cx="332750" cy="340900"/>
            </a:xfrm>
          </p:grpSpPr>
          <p:sp>
            <p:nvSpPr>
              <p:cNvPr id="5464" name="Google Shape;546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1" name="Google Shape;547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2" name="Google Shape;547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76" name="Google Shape;5476;p7"/>
            <p:cNvGrpSpPr/>
            <p:nvPr/>
          </p:nvGrpSpPr>
          <p:grpSpPr>
            <a:xfrm>
              <a:off x="2395282" y="4250325"/>
              <a:ext cx="332750" cy="340900"/>
              <a:chOff x="4640775" y="524900"/>
              <a:chExt cx="332750" cy="340900"/>
            </a:xfrm>
          </p:grpSpPr>
          <p:sp>
            <p:nvSpPr>
              <p:cNvPr id="5477" name="Google Shape;547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2" name="Google Shape;548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3" name="Google Shape;548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89" name="Google Shape;5489;p7"/>
            <p:cNvGrpSpPr/>
            <p:nvPr/>
          </p:nvGrpSpPr>
          <p:grpSpPr>
            <a:xfrm>
              <a:off x="2730339" y="4250325"/>
              <a:ext cx="332750" cy="340900"/>
              <a:chOff x="4640775" y="524900"/>
              <a:chExt cx="332750" cy="340900"/>
            </a:xfrm>
          </p:grpSpPr>
          <p:sp>
            <p:nvSpPr>
              <p:cNvPr id="5490" name="Google Shape;549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02" name="Google Shape;5502;p7"/>
            <p:cNvGrpSpPr/>
            <p:nvPr/>
          </p:nvGrpSpPr>
          <p:grpSpPr>
            <a:xfrm>
              <a:off x="3065395" y="4250325"/>
              <a:ext cx="332750" cy="340900"/>
              <a:chOff x="4640775" y="524900"/>
              <a:chExt cx="332750" cy="340900"/>
            </a:xfrm>
          </p:grpSpPr>
          <p:sp>
            <p:nvSpPr>
              <p:cNvPr id="5503" name="Google Shape;550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15" name="Google Shape;5515;p7"/>
            <p:cNvGrpSpPr/>
            <p:nvPr/>
          </p:nvGrpSpPr>
          <p:grpSpPr>
            <a:xfrm>
              <a:off x="3400452" y="4250325"/>
              <a:ext cx="332750" cy="340900"/>
              <a:chOff x="4640775" y="524900"/>
              <a:chExt cx="332750" cy="340900"/>
            </a:xfrm>
          </p:grpSpPr>
          <p:sp>
            <p:nvSpPr>
              <p:cNvPr id="5516" name="Google Shape;551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8" name="Google Shape;5528;p7"/>
            <p:cNvGrpSpPr/>
            <p:nvPr/>
          </p:nvGrpSpPr>
          <p:grpSpPr>
            <a:xfrm>
              <a:off x="3735508" y="4250325"/>
              <a:ext cx="332750" cy="340900"/>
              <a:chOff x="4640775" y="524900"/>
              <a:chExt cx="332750" cy="340900"/>
            </a:xfrm>
          </p:grpSpPr>
          <p:sp>
            <p:nvSpPr>
              <p:cNvPr id="5529" name="Google Shape;552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0" name="Google Shape;553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1" name="Google Shape;553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1" name="Google Shape;5541;p7"/>
            <p:cNvGrpSpPr/>
            <p:nvPr/>
          </p:nvGrpSpPr>
          <p:grpSpPr>
            <a:xfrm>
              <a:off x="4070565" y="4250325"/>
              <a:ext cx="332750" cy="340900"/>
              <a:chOff x="4640775" y="524900"/>
              <a:chExt cx="332750" cy="340900"/>
            </a:xfrm>
          </p:grpSpPr>
          <p:sp>
            <p:nvSpPr>
              <p:cNvPr id="5542" name="Google Shape;554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4" name="Google Shape;5554;p7"/>
            <p:cNvGrpSpPr/>
            <p:nvPr/>
          </p:nvGrpSpPr>
          <p:grpSpPr>
            <a:xfrm>
              <a:off x="4405621" y="4250325"/>
              <a:ext cx="332750" cy="340900"/>
              <a:chOff x="4640775" y="524900"/>
              <a:chExt cx="332750" cy="340900"/>
            </a:xfrm>
          </p:grpSpPr>
          <p:sp>
            <p:nvSpPr>
              <p:cNvPr id="5555" name="Google Shape;555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7" name="Google Shape;5567;p7"/>
            <p:cNvGrpSpPr/>
            <p:nvPr/>
          </p:nvGrpSpPr>
          <p:grpSpPr>
            <a:xfrm>
              <a:off x="4740678" y="4250325"/>
              <a:ext cx="332750" cy="340900"/>
              <a:chOff x="4640775" y="524900"/>
              <a:chExt cx="332750" cy="340900"/>
            </a:xfrm>
          </p:grpSpPr>
          <p:sp>
            <p:nvSpPr>
              <p:cNvPr id="5568" name="Google Shape;556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0" name="Google Shape;5580;p7"/>
            <p:cNvGrpSpPr/>
            <p:nvPr/>
          </p:nvGrpSpPr>
          <p:grpSpPr>
            <a:xfrm>
              <a:off x="5075734" y="4250325"/>
              <a:ext cx="332750" cy="340900"/>
              <a:chOff x="4640775" y="524900"/>
              <a:chExt cx="332750" cy="340900"/>
            </a:xfrm>
          </p:grpSpPr>
          <p:sp>
            <p:nvSpPr>
              <p:cNvPr id="5581" name="Google Shape;5581;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2" name="Google Shape;5592;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3" name="Google Shape;5593;p7"/>
            <p:cNvGrpSpPr/>
            <p:nvPr/>
          </p:nvGrpSpPr>
          <p:grpSpPr>
            <a:xfrm>
              <a:off x="5410790" y="4250325"/>
              <a:ext cx="332750" cy="340900"/>
              <a:chOff x="4640775" y="524900"/>
              <a:chExt cx="332750" cy="340900"/>
            </a:xfrm>
          </p:grpSpPr>
          <p:sp>
            <p:nvSpPr>
              <p:cNvPr id="5594" name="Google Shape;5594;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7"/>
            <p:cNvGrpSpPr/>
            <p:nvPr/>
          </p:nvGrpSpPr>
          <p:grpSpPr>
            <a:xfrm>
              <a:off x="5745847" y="4250325"/>
              <a:ext cx="332750" cy="340900"/>
              <a:chOff x="4640775" y="524900"/>
              <a:chExt cx="332750" cy="340900"/>
            </a:xfrm>
          </p:grpSpPr>
          <p:sp>
            <p:nvSpPr>
              <p:cNvPr id="5607" name="Google Shape;5607;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9" name="Google Shape;5619;p7"/>
            <p:cNvGrpSpPr/>
            <p:nvPr/>
          </p:nvGrpSpPr>
          <p:grpSpPr>
            <a:xfrm>
              <a:off x="6080903" y="4250325"/>
              <a:ext cx="332750" cy="340900"/>
              <a:chOff x="4640775" y="524900"/>
              <a:chExt cx="332750" cy="340900"/>
            </a:xfrm>
          </p:grpSpPr>
          <p:sp>
            <p:nvSpPr>
              <p:cNvPr id="5620" name="Google Shape;5620;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5" name="Google Shape;5625;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6" name="Google Shape;5626;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8" name="Google Shape;5628;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9" name="Google Shape;5629;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1" name="Google Shape;5631;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2" name="Google Shape;5632;p7"/>
            <p:cNvGrpSpPr/>
            <p:nvPr/>
          </p:nvGrpSpPr>
          <p:grpSpPr>
            <a:xfrm>
              <a:off x="6415960" y="4250325"/>
              <a:ext cx="332750" cy="340900"/>
              <a:chOff x="4640775" y="524900"/>
              <a:chExt cx="332750" cy="340900"/>
            </a:xfrm>
          </p:grpSpPr>
          <p:sp>
            <p:nvSpPr>
              <p:cNvPr id="5633" name="Google Shape;5633;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4" name="Google Shape;5634;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5" name="Google Shape;5635;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7" name="Google Shape;5637;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8" name="Google Shape;5638;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0" name="Google Shape;5640;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1" name="Google Shape;5641;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3" name="Google Shape;5643;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4" name="Google Shape;5644;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5" name="Google Shape;5645;p7"/>
            <p:cNvGrpSpPr/>
            <p:nvPr/>
          </p:nvGrpSpPr>
          <p:grpSpPr>
            <a:xfrm>
              <a:off x="6751016" y="4250325"/>
              <a:ext cx="332750" cy="340900"/>
              <a:chOff x="4640775" y="524900"/>
              <a:chExt cx="332750" cy="340900"/>
            </a:xfrm>
          </p:grpSpPr>
          <p:sp>
            <p:nvSpPr>
              <p:cNvPr id="5646" name="Google Shape;5646;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7" name="Google Shape;5647;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9" name="Google Shape;5649;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0" name="Google Shape;5650;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2" name="Google Shape;5652;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3" name="Google Shape;5653;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4" name="Google Shape;5654;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58" name="Google Shape;5658;p7"/>
            <p:cNvGrpSpPr/>
            <p:nvPr/>
          </p:nvGrpSpPr>
          <p:grpSpPr>
            <a:xfrm>
              <a:off x="7086073" y="4250325"/>
              <a:ext cx="332750" cy="340900"/>
              <a:chOff x="4640775" y="524900"/>
              <a:chExt cx="332750" cy="340900"/>
            </a:xfrm>
          </p:grpSpPr>
          <p:sp>
            <p:nvSpPr>
              <p:cNvPr id="5659" name="Google Shape;5659;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1" name="Google Shape;5671;p7"/>
            <p:cNvGrpSpPr/>
            <p:nvPr/>
          </p:nvGrpSpPr>
          <p:grpSpPr>
            <a:xfrm>
              <a:off x="7421129" y="4250325"/>
              <a:ext cx="332750" cy="340900"/>
              <a:chOff x="4640775" y="524900"/>
              <a:chExt cx="332750" cy="340900"/>
            </a:xfrm>
          </p:grpSpPr>
          <p:sp>
            <p:nvSpPr>
              <p:cNvPr id="5672" name="Google Shape;5672;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4" name="Google Shape;5674;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5" name="Google Shape;5675;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7" name="Google Shape;5677;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8" name="Google Shape;5678;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0" name="Google Shape;5680;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1" name="Google Shape;5681;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3" name="Google Shape;5683;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4" name="Google Shape;5684;p7"/>
            <p:cNvGrpSpPr/>
            <p:nvPr/>
          </p:nvGrpSpPr>
          <p:grpSpPr>
            <a:xfrm>
              <a:off x="7756186" y="4250325"/>
              <a:ext cx="332750" cy="340900"/>
              <a:chOff x="4640775" y="524900"/>
              <a:chExt cx="332750" cy="340900"/>
            </a:xfrm>
          </p:grpSpPr>
          <p:sp>
            <p:nvSpPr>
              <p:cNvPr id="5685" name="Google Shape;5685;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6" name="Google Shape;5686;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7" name="Google Shape;5687;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9" name="Google Shape;5689;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0" name="Google Shape;5690;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2" name="Google Shape;5692;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3" name="Google Shape;5693;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5" name="Google Shape;5695;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6" name="Google Shape;5696;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7" name="Google Shape;5697;p7"/>
            <p:cNvGrpSpPr/>
            <p:nvPr/>
          </p:nvGrpSpPr>
          <p:grpSpPr>
            <a:xfrm>
              <a:off x="8091242" y="4250325"/>
              <a:ext cx="332750" cy="340900"/>
              <a:chOff x="4640775" y="524900"/>
              <a:chExt cx="332750" cy="340900"/>
            </a:xfrm>
          </p:grpSpPr>
          <p:sp>
            <p:nvSpPr>
              <p:cNvPr id="5698" name="Google Shape;5698;p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9" name="Google Shape;5699;p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1" name="Google Shape;5701;p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2" name="Google Shape;5702;p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4" name="Google Shape;5704;p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5" name="Google Shape;5705;p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7" name="Google Shape;5707;p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8" name="Google Shape;5708;p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10" name="Google Shape;5710;p7"/>
          <p:cNvSpPr txBox="1">
            <a:spLocks noGrp="1"/>
          </p:cNvSpPr>
          <p:nvPr>
            <p:ph type="subTitle" idx="1"/>
          </p:nvPr>
        </p:nvSpPr>
        <p:spPr>
          <a:xfrm>
            <a:off x="720000" y="2106875"/>
            <a:ext cx="5150100" cy="21189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5711" name="Google Shape;5711;p7"/>
          <p:cNvSpPr txBox="1">
            <a:spLocks noGrp="1"/>
          </p:cNvSpPr>
          <p:nvPr>
            <p:ph type="subTitle" idx="2"/>
          </p:nvPr>
        </p:nvSpPr>
        <p:spPr>
          <a:xfrm>
            <a:off x="720000" y="1586050"/>
            <a:ext cx="2193300" cy="4299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1400"/>
              <a:buFont typeface="Bebas Neue"/>
              <a:buNone/>
              <a:defRPr sz="2200" b="1">
                <a:latin typeface="MuseoModerno"/>
                <a:ea typeface="MuseoModerno"/>
                <a:cs typeface="MuseoModerno"/>
                <a:sym typeface="MuseoModerno"/>
              </a:defRPr>
            </a:lvl1pPr>
            <a:lvl2pPr lvl="1" algn="ctr" rtl="0">
              <a:lnSpc>
                <a:spcPct val="100000"/>
              </a:lnSpc>
              <a:spcBef>
                <a:spcPts val="1600"/>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1600"/>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1600"/>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1600"/>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1600"/>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1600"/>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1600"/>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1600"/>
              </a:spcBef>
              <a:spcAft>
                <a:spcPts val="1600"/>
              </a:spcAft>
              <a:buSzPts val="1400"/>
              <a:buFont typeface="Bebas Neue"/>
              <a:buNone/>
              <a:defRPr>
                <a:latin typeface="Bebas Neue"/>
                <a:ea typeface="Bebas Neue"/>
                <a:cs typeface="Bebas Neue"/>
                <a:sym typeface="Bebas Neue"/>
              </a:defRPr>
            </a:lvl9pPr>
          </a:lstStyle>
          <a:p>
            <a:endParaRPr/>
          </a:p>
        </p:txBody>
      </p:sp>
      <p:sp>
        <p:nvSpPr>
          <p:cNvPr id="5712" name="Google Shape;5712;p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9305"/>
        <p:cNvGrpSpPr/>
        <p:nvPr/>
      </p:nvGrpSpPr>
      <p:grpSpPr>
        <a:xfrm>
          <a:off x="0" y="0"/>
          <a:ext cx="0" cy="0"/>
          <a:chOff x="0" y="0"/>
          <a:chExt cx="0" cy="0"/>
        </a:xfrm>
      </p:grpSpPr>
      <p:grpSp>
        <p:nvGrpSpPr>
          <p:cNvPr id="9306" name="Google Shape;9306;p9"/>
          <p:cNvGrpSpPr/>
          <p:nvPr/>
        </p:nvGrpSpPr>
        <p:grpSpPr>
          <a:xfrm>
            <a:off x="-487" y="4718814"/>
            <a:ext cx="9143878" cy="424435"/>
            <a:chOff x="720000" y="4245875"/>
            <a:chExt cx="7704000" cy="357600"/>
          </a:xfrm>
        </p:grpSpPr>
        <p:sp>
          <p:nvSpPr>
            <p:cNvPr id="9307" name="Google Shape;9307;p9"/>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308" name="Google Shape;9308;p9"/>
            <p:cNvGrpSpPr/>
            <p:nvPr/>
          </p:nvGrpSpPr>
          <p:grpSpPr>
            <a:xfrm>
              <a:off x="720000" y="4250325"/>
              <a:ext cx="332750" cy="340900"/>
              <a:chOff x="4640775" y="524900"/>
              <a:chExt cx="332750" cy="340900"/>
            </a:xfrm>
          </p:grpSpPr>
          <p:sp>
            <p:nvSpPr>
              <p:cNvPr id="9309" name="Google Shape;93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1" name="Google Shape;9321;p9"/>
            <p:cNvGrpSpPr/>
            <p:nvPr/>
          </p:nvGrpSpPr>
          <p:grpSpPr>
            <a:xfrm>
              <a:off x="1055056" y="4250325"/>
              <a:ext cx="332750" cy="340900"/>
              <a:chOff x="4640775" y="524900"/>
              <a:chExt cx="332750" cy="340900"/>
            </a:xfrm>
          </p:grpSpPr>
          <p:sp>
            <p:nvSpPr>
              <p:cNvPr id="9322" name="Google Shape;93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4" name="Google Shape;9334;p9"/>
            <p:cNvGrpSpPr/>
            <p:nvPr/>
          </p:nvGrpSpPr>
          <p:grpSpPr>
            <a:xfrm>
              <a:off x="1390113" y="4250325"/>
              <a:ext cx="332750" cy="340900"/>
              <a:chOff x="4640775" y="524900"/>
              <a:chExt cx="332750" cy="340900"/>
            </a:xfrm>
          </p:grpSpPr>
          <p:sp>
            <p:nvSpPr>
              <p:cNvPr id="9335" name="Google Shape;93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9"/>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7" name="Google Shape;9347;p9"/>
            <p:cNvGrpSpPr/>
            <p:nvPr/>
          </p:nvGrpSpPr>
          <p:grpSpPr>
            <a:xfrm>
              <a:off x="1725169" y="4250325"/>
              <a:ext cx="332750" cy="340900"/>
              <a:chOff x="4640775" y="524900"/>
              <a:chExt cx="332750" cy="340900"/>
            </a:xfrm>
          </p:grpSpPr>
          <p:sp>
            <p:nvSpPr>
              <p:cNvPr id="9348" name="Google Shape;93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60" name="Google Shape;9360;p9"/>
            <p:cNvGrpSpPr/>
            <p:nvPr/>
          </p:nvGrpSpPr>
          <p:grpSpPr>
            <a:xfrm>
              <a:off x="2060226" y="4250325"/>
              <a:ext cx="332750" cy="340900"/>
              <a:chOff x="4640775" y="524900"/>
              <a:chExt cx="332750" cy="340900"/>
            </a:xfrm>
          </p:grpSpPr>
          <p:sp>
            <p:nvSpPr>
              <p:cNvPr id="9361" name="Google Shape;93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3" name="Google Shape;9373;p9"/>
            <p:cNvGrpSpPr/>
            <p:nvPr/>
          </p:nvGrpSpPr>
          <p:grpSpPr>
            <a:xfrm>
              <a:off x="2395282" y="4250325"/>
              <a:ext cx="332750" cy="340900"/>
              <a:chOff x="4640775" y="524900"/>
              <a:chExt cx="332750" cy="340900"/>
            </a:xfrm>
          </p:grpSpPr>
          <p:sp>
            <p:nvSpPr>
              <p:cNvPr id="9374" name="Google Shape;93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6" name="Google Shape;9386;p9"/>
            <p:cNvGrpSpPr/>
            <p:nvPr/>
          </p:nvGrpSpPr>
          <p:grpSpPr>
            <a:xfrm>
              <a:off x="2730339" y="4250325"/>
              <a:ext cx="332750" cy="340900"/>
              <a:chOff x="4640775" y="524900"/>
              <a:chExt cx="332750" cy="340900"/>
            </a:xfrm>
          </p:grpSpPr>
          <p:sp>
            <p:nvSpPr>
              <p:cNvPr id="9387" name="Google Shape;938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9" name="Google Shape;9399;p9"/>
            <p:cNvGrpSpPr/>
            <p:nvPr/>
          </p:nvGrpSpPr>
          <p:grpSpPr>
            <a:xfrm>
              <a:off x="3065395" y="4250325"/>
              <a:ext cx="332750" cy="340900"/>
              <a:chOff x="4640775" y="524900"/>
              <a:chExt cx="332750" cy="340900"/>
            </a:xfrm>
          </p:grpSpPr>
          <p:sp>
            <p:nvSpPr>
              <p:cNvPr id="9400" name="Google Shape;940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2" name="Google Shape;9412;p9"/>
            <p:cNvGrpSpPr/>
            <p:nvPr/>
          </p:nvGrpSpPr>
          <p:grpSpPr>
            <a:xfrm>
              <a:off x="3400452" y="4250325"/>
              <a:ext cx="332750" cy="340900"/>
              <a:chOff x="4640775" y="524900"/>
              <a:chExt cx="332750" cy="340900"/>
            </a:xfrm>
          </p:grpSpPr>
          <p:sp>
            <p:nvSpPr>
              <p:cNvPr id="9413" name="Google Shape;941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25" name="Google Shape;9425;p9"/>
            <p:cNvGrpSpPr/>
            <p:nvPr/>
          </p:nvGrpSpPr>
          <p:grpSpPr>
            <a:xfrm>
              <a:off x="3735508" y="4250325"/>
              <a:ext cx="332750" cy="340900"/>
              <a:chOff x="4640775" y="524900"/>
              <a:chExt cx="332750" cy="340900"/>
            </a:xfrm>
          </p:grpSpPr>
          <p:sp>
            <p:nvSpPr>
              <p:cNvPr id="9426" name="Google Shape;942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2" name="Google Shape;94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4" name="Google Shape;943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5" name="Google Shape;943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6" name="Google Shape;943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7" name="Google Shape;943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38" name="Google Shape;9438;p9"/>
            <p:cNvGrpSpPr/>
            <p:nvPr/>
          </p:nvGrpSpPr>
          <p:grpSpPr>
            <a:xfrm>
              <a:off x="4070565" y="4250325"/>
              <a:ext cx="332750" cy="340900"/>
              <a:chOff x="4640775" y="524900"/>
              <a:chExt cx="332750" cy="340900"/>
            </a:xfrm>
          </p:grpSpPr>
          <p:sp>
            <p:nvSpPr>
              <p:cNvPr id="9439" name="Google Shape;943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0" name="Google Shape;94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51" name="Google Shape;9451;p9"/>
            <p:cNvGrpSpPr/>
            <p:nvPr/>
          </p:nvGrpSpPr>
          <p:grpSpPr>
            <a:xfrm>
              <a:off x="4405621" y="4250325"/>
              <a:ext cx="332750" cy="340900"/>
              <a:chOff x="4640775" y="524900"/>
              <a:chExt cx="332750" cy="340900"/>
            </a:xfrm>
          </p:grpSpPr>
          <p:sp>
            <p:nvSpPr>
              <p:cNvPr id="9452" name="Google Shape;945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64" name="Google Shape;9464;p9"/>
            <p:cNvGrpSpPr/>
            <p:nvPr/>
          </p:nvGrpSpPr>
          <p:grpSpPr>
            <a:xfrm>
              <a:off x="4740678" y="4250325"/>
              <a:ext cx="332750" cy="340900"/>
              <a:chOff x="4640775" y="524900"/>
              <a:chExt cx="332750" cy="340900"/>
            </a:xfrm>
          </p:grpSpPr>
          <p:sp>
            <p:nvSpPr>
              <p:cNvPr id="9465" name="Google Shape;946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77" name="Google Shape;9477;p9"/>
            <p:cNvGrpSpPr/>
            <p:nvPr/>
          </p:nvGrpSpPr>
          <p:grpSpPr>
            <a:xfrm>
              <a:off x="5075734" y="4250325"/>
              <a:ext cx="332750" cy="340900"/>
              <a:chOff x="4640775" y="524900"/>
              <a:chExt cx="332750" cy="340900"/>
            </a:xfrm>
          </p:grpSpPr>
          <p:sp>
            <p:nvSpPr>
              <p:cNvPr id="9478" name="Google Shape;947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90" name="Google Shape;9490;p9"/>
            <p:cNvGrpSpPr/>
            <p:nvPr/>
          </p:nvGrpSpPr>
          <p:grpSpPr>
            <a:xfrm>
              <a:off x="5410790" y="4250325"/>
              <a:ext cx="332750" cy="340900"/>
              <a:chOff x="4640775" y="524900"/>
              <a:chExt cx="332750" cy="340900"/>
            </a:xfrm>
          </p:grpSpPr>
          <p:sp>
            <p:nvSpPr>
              <p:cNvPr id="9491" name="Google Shape;949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3" name="Google Shape;9503;p9"/>
            <p:cNvGrpSpPr/>
            <p:nvPr/>
          </p:nvGrpSpPr>
          <p:grpSpPr>
            <a:xfrm>
              <a:off x="5745847" y="4250325"/>
              <a:ext cx="332750" cy="340900"/>
              <a:chOff x="4640775" y="524900"/>
              <a:chExt cx="332750" cy="340900"/>
            </a:xfrm>
          </p:grpSpPr>
          <p:sp>
            <p:nvSpPr>
              <p:cNvPr id="9504" name="Google Shape;950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16" name="Google Shape;9516;p9"/>
            <p:cNvGrpSpPr/>
            <p:nvPr/>
          </p:nvGrpSpPr>
          <p:grpSpPr>
            <a:xfrm>
              <a:off x="6080903" y="4250325"/>
              <a:ext cx="332750" cy="340900"/>
              <a:chOff x="4640775" y="524900"/>
              <a:chExt cx="332750" cy="340900"/>
            </a:xfrm>
          </p:grpSpPr>
          <p:sp>
            <p:nvSpPr>
              <p:cNvPr id="9517" name="Google Shape;951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9" name="Google Shape;9529;p9"/>
            <p:cNvGrpSpPr/>
            <p:nvPr/>
          </p:nvGrpSpPr>
          <p:grpSpPr>
            <a:xfrm>
              <a:off x="6415960" y="4250325"/>
              <a:ext cx="332750" cy="340900"/>
              <a:chOff x="4640775" y="524900"/>
              <a:chExt cx="332750" cy="340900"/>
            </a:xfrm>
          </p:grpSpPr>
          <p:sp>
            <p:nvSpPr>
              <p:cNvPr id="9530" name="Google Shape;953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42" name="Google Shape;9542;p9"/>
            <p:cNvGrpSpPr/>
            <p:nvPr/>
          </p:nvGrpSpPr>
          <p:grpSpPr>
            <a:xfrm>
              <a:off x="6751016" y="4250325"/>
              <a:ext cx="332750" cy="340900"/>
              <a:chOff x="4640775" y="524900"/>
              <a:chExt cx="332750" cy="340900"/>
            </a:xfrm>
          </p:grpSpPr>
          <p:sp>
            <p:nvSpPr>
              <p:cNvPr id="9543" name="Google Shape;954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5" name="Google Shape;9555;p9"/>
            <p:cNvGrpSpPr/>
            <p:nvPr/>
          </p:nvGrpSpPr>
          <p:grpSpPr>
            <a:xfrm>
              <a:off x="7086073" y="4250325"/>
              <a:ext cx="332750" cy="340900"/>
              <a:chOff x="4640775" y="524900"/>
              <a:chExt cx="332750" cy="340900"/>
            </a:xfrm>
          </p:grpSpPr>
          <p:sp>
            <p:nvSpPr>
              <p:cNvPr id="9556" name="Google Shape;955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68" name="Google Shape;9568;p9"/>
            <p:cNvGrpSpPr/>
            <p:nvPr/>
          </p:nvGrpSpPr>
          <p:grpSpPr>
            <a:xfrm>
              <a:off x="7421129" y="4250325"/>
              <a:ext cx="332750" cy="340900"/>
              <a:chOff x="4640775" y="524900"/>
              <a:chExt cx="332750" cy="340900"/>
            </a:xfrm>
          </p:grpSpPr>
          <p:sp>
            <p:nvSpPr>
              <p:cNvPr id="9569" name="Google Shape;956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81" name="Google Shape;9581;p9"/>
            <p:cNvGrpSpPr/>
            <p:nvPr/>
          </p:nvGrpSpPr>
          <p:grpSpPr>
            <a:xfrm>
              <a:off x="7756186" y="4250325"/>
              <a:ext cx="332750" cy="340900"/>
              <a:chOff x="4640775" y="524900"/>
              <a:chExt cx="332750" cy="340900"/>
            </a:xfrm>
          </p:grpSpPr>
          <p:sp>
            <p:nvSpPr>
              <p:cNvPr id="9582" name="Google Shape;958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4" name="Google Shape;9594;p9"/>
            <p:cNvGrpSpPr/>
            <p:nvPr/>
          </p:nvGrpSpPr>
          <p:grpSpPr>
            <a:xfrm>
              <a:off x="8091242" y="4250325"/>
              <a:ext cx="332750" cy="340900"/>
              <a:chOff x="4640775" y="524900"/>
              <a:chExt cx="332750" cy="340900"/>
            </a:xfrm>
          </p:grpSpPr>
          <p:sp>
            <p:nvSpPr>
              <p:cNvPr id="9595" name="Google Shape;959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9607" name="Google Shape;9607;p9"/>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9608" name="Google Shape;9608;p9"/>
          <p:cNvSpPr txBox="1">
            <a:spLocks noGrp="1"/>
          </p:cNvSpPr>
          <p:nvPr>
            <p:ph type="subTitle" idx="1"/>
          </p:nvPr>
        </p:nvSpPr>
        <p:spPr>
          <a:xfrm>
            <a:off x="720000" y="3093475"/>
            <a:ext cx="4360200" cy="1043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cxnSp>
        <p:nvCxnSpPr>
          <p:cNvPr id="9609" name="Google Shape;9609;p9"/>
          <p:cNvCxnSpPr/>
          <p:nvPr/>
        </p:nvCxnSpPr>
        <p:spPr>
          <a:xfrm>
            <a:off x="835481" y="2968369"/>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9610" name="Google Shape;9610;p9"/>
          <p:cNvGrpSpPr/>
          <p:nvPr/>
        </p:nvGrpSpPr>
        <p:grpSpPr>
          <a:xfrm>
            <a:off x="7421125" y="540000"/>
            <a:ext cx="1002900" cy="2390750"/>
            <a:chOff x="7421125" y="540000"/>
            <a:chExt cx="1002900" cy="2390750"/>
          </a:xfrm>
        </p:grpSpPr>
        <p:sp>
          <p:nvSpPr>
            <p:cNvPr id="9611" name="Google Shape;9611;p9"/>
            <p:cNvSpPr/>
            <p:nvPr/>
          </p:nvSpPr>
          <p:spPr>
            <a:xfrm>
              <a:off x="7421125" y="540000"/>
              <a:ext cx="1002900" cy="2390700"/>
            </a:xfrm>
            <a:prstGeom prst="rect">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612" name="Google Shape;9612;p9"/>
            <p:cNvGrpSpPr/>
            <p:nvPr/>
          </p:nvGrpSpPr>
          <p:grpSpPr>
            <a:xfrm>
              <a:off x="7421129" y="544450"/>
              <a:ext cx="332750" cy="340900"/>
              <a:chOff x="4640775" y="524900"/>
              <a:chExt cx="332750" cy="340900"/>
            </a:xfrm>
          </p:grpSpPr>
          <p:sp>
            <p:nvSpPr>
              <p:cNvPr id="9613" name="Google Shape;961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5" name="Google Shape;9625;p9"/>
            <p:cNvGrpSpPr/>
            <p:nvPr/>
          </p:nvGrpSpPr>
          <p:grpSpPr>
            <a:xfrm>
              <a:off x="7756186" y="544450"/>
              <a:ext cx="332750" cy="340900"/>
              <a:chOff x="4640775" y="524900"/>
              <a:chExt cx="332750" cy="340900"/>
            </a:xfrm>
          </p:grpSpPr>
          <p:sp>
            <p:nvSpPr>
              <p:cNvPr id="9626" name="Google Shape;962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38" name="Google Shape;9638;p9"/>
            <p:cNvGrpSpPr/>
            <p:nvPr/>
          </p:nvGrpSpPr>
          <p:grpSpPr>
            <a:xfrm>
              <a:off x="8091242" y="544450"/>
              <a:ext cx="332750" cy="340900"/>
              <a:chOff x="4640775" y="524900"/>
              <a:chExt cx="332750" cy="340900"/>
            </a:xfrm>
          </p:grpSpPr>
          <p:sp>
            <p:nvSpPr>
              <p:cNvPr id="9639" name="Google Shape;963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1" name="Google Shape;9651;p9"/>
            <p:cNvGrpSpPr/>
            <p:nvPr/>
          </p:nvGrpSpPr>
          <p:grpSpPr>
            <a:xfrm>
              <a:off x="7421129" y="885350"/>
              <a:ext cx="332750" cy="340900"/>
              <a:chOff x="4640775" y="524900"/>
              <a:chExt cx="332750" cy="340900"/>
            </a:xfrm>
          </p:grpSpPr>
          <p:sp>
            <p:nvSpPr>
              <p:cNvPr id="9652" name="Google Shape;965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4" name="Google Shape;9664;p9"/>
            <p:cNvGrpSpPr/>
            <p:nvPr/>
          </p:nvGrpSpPr>
          <p:grpSpPr>
            <a:xfrm>
              <a:off x="7756186" y="885350"/>
              <a:ext cx="332750" cy="340900"/>
              <a:chOff x="4640775" y="524900"/>
              <a:chExt cx="332750" cy="340900"/>
            </a:xfrm>
          </p:grpSpPr>
          <p:sp>
            <p:nvSpPr>
              <p:cNvPr id="9665" name="Google Shape;966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7" name="Google Shape;9677;p9"/>
            <p:cNvGrpSpPr/>
            <p:nvPr/>
          </p:nvGrpSpPr>
          <p:grpSpPr>
            <a:xfrm>
              <a:off x="8091242" y="885350"/>
              <a:ext cx="332750" cy="340900"/>
              <a:chOff x="4640775" y="524900"/>
              <a:chExt cx="332750" cy="340900"/>
            </a:xfrm>
          </p:grpSpPr>
          <p:sp>
            <p:nvSpPr>
              <p:cNvPr id="9678" name="Google Shape;967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0" name="Google Shape;9690;p9"/>
            <p:cNvGrpSpPr/>
            <p:nvPr/>
          </p:nvGrpSpPr>
          <p:grpSpPr>
            <a:xfrm>
              <a:off x="7421129" y="1226250"/>
              <a:ext cx="332750" cy="340900"/>
              <a:chOff x="4640775" y="524900"/>
              <a:chExt cx="332750" cy="340900"/>
            </a:xfrm>
          </p:grpSpPr>
          <p:sp>
            <p:nvSpPr>
              <p:cNvPr id="9691" name="Google Shape;969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6" name="Google Shape;969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7" name="Google Shape;969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8" name="Google Shape;969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9" name="Google Shape;96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0" name="Google Shape;970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3" name="Google Shape;9703;p9"/>
            <p:cNvGrpSpPr/>
            <p:nvPr/>
          </p:nvGrpSpPr>
          <p:grpSpPr>
            <a:xfrm>
              <a:off x="7756186" y="1226250"/>
              <a:ext cx="332750" cy="340900"/>
              <a:chOff x="4640775" y="524900"/>
              <a:chExt cx="332750" cy="340900"/>
            </a:xfrm>
          </p:grpSpPr>
          <p:sp>
            <p:nvSpPr>
              <p:cNvPr id="9704" name="Google Shape;970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6" name="Google Shape;9716;p9"/>
            <p:cNvGrpSpPr/>
            <p:nvPr/>
          </p:nvGrpSpPr>
          <p:grpSpPr>
            <a:xfrm>
              <a:off x="8091242" y="1226250"/>
              <a:ext cx="332750" cy="340900"/>
              <a:chOff x="4640775" y="524900"/>
              <a:chExt cx="332750" cy="340900"/>
            </a:xfrm>
          </p:grpSpPr>
          <p:sp>
            <p:nvSpPr>
              <p:cNvPr id="9717" name="Google Shape;971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29" name="Google Shape;9729;p9"/>
            <p:cNvGrpSpPr/>
            <p:nvPr/>
          </p:nvGrpSpPr>
          <p:grpSpPr>
            <a:xfrm>
              <a:off x="7421129" y="1567150"/>
              <a:ext cx="332750" cy="340900"/>
              <a:chOff x="4640775" y="524900"/>
              <a:chExt cx="332750" cy="340900"/>
            </a:xfrm>
          </p:grpSpPr>
          <p:sp>
            <p:nvSpPr>
              <p:cNvPr id="9730" name="Google Shape;973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2" name="Google Shape;9742;p9"/>
            <p:cNvGrpSpPr/>
            <p:nvPr/>
          </p:nvGrpSpPr>
          <p:grpSpPr>
            <a:xfrm>
              <a:off x="7756186" y="1567150"/>
              <a:ext cx="332750" cy="340900"/>
              <a:chOff x="4640775" y="524900"/>
              <a:chExt cx="332750" cy="340900"/>
            </a:xfrm>
          </p:grpSpPr>
          <p:sp>
            <p:nvSpPr>
              <p:cNvPr id="9743" name="Google Shape;974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55" name="Google Shape;9755;p9"/>
            <p:cNvGrpSpPr/>
            <p:nvPr/>
          </p:nvGrpSpPr>
          <p:grpSpPr>
            <a:xfrm>
              <a:off x="8091242" y="1567150"/>
              <a:ext cx="332750" cy="340900"/>
              <a:chOff x="4640775" y="524900"/>
              <a:chExt cx="332750" cy="340900"/>
            </a:xfrm>
          </p:grpSpPr>
          <p:sp>
            <p:nvSpPr>
              <p:cNvPr id="9756" name="Google Shape;975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68" name="Google Shape;9768;p9"/>
            <p:cNvGrpSpPr/>
            <p:nvPr/>
          </p:nvGrpSpPr>
          <p:grpSpPr>
            <a:xfrm>
              <a:off x="7421129" y="1908050"/>
              <a:ext cx="332750" cy="340900"/>
              <a:chOff x="4640775" y="524900"/>
              <a:chExt cx="332750" cy="340900"/>
            </a:xfrm>
          </p:grpSpPr>
          <p:sp>
            <p:nvSpPr>
              <p:cNvPr id="9769" name="Google Shape;976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81" name="Google Shape;9781;p9"/>
            <p:cNvGrpSpPr/>
            <p:nvPr/>
          </p:nvGrpSpPr>
          <p:grpSpPr>
            <a:xfrm>
              <a:off x="7756186" y="1908050"/>
              <a:ext cx="332750" cy="340900"/>
              <a:chOff x="4640775" y="524900"/>
              <a:chExt cx="332750" cy="340900"/>
            </a:xfrm>
          </p:grpSpPr>
          <p:sp>
            <p:nvSpPr>
              <p:cNvPr id="9782" name="Google Shape;978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4" name="Google Shape;9794;p9"/>
            <p:cNvGrpSpPr/>
            <p:nvPr/>
          </p:nvGrpSpPr>
          <p:grpSpPr>
            <a:xfrm>
              <a:off x="8091242" y="1908050"/>
              <a:ext cx="332750" cy="340900"/>
              <a:chOff x="4640775" y="524900"/>
              <a:chExt cx="332750" cy="340900"/>
            </a:xfrm>
          </p:grpSpPr>
          <p:sp>
            <p:nvSpPr>
              <p:cNvPr id="9795" name="Google Shape;97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07" name="Google Shape;9807;p9"/>
            <p:cNvGrpSpPr/>
            <p:nvPr/>
          </p:nvGrpSpPr>
          <p:grpSpPr>
            <a:xfrm>
              <a:off x="7421129" y="2248950"/>
              <a:ext cx="332750" cy="340900"/>
              <a:chOff x="4640775" y="524900"/>
              <a:chExt cx="332750" cy="340900"/>
            </a:xfrm>
          </p:grpSpPr>
          <p:sp>
            <p:nvSpPr>
              <p:cNvPr id="9808" name="Google Shape;98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20" name="Google Shape;9820;p9"/>
            <p:cNvGrpSpPr/>
            <p:nvPr/>
          </p:nvGrpSpPr>
          <p:grpSpPr>
            <a:xfrm>
              <a:off x="7756186" y="2248950"/>
              <a:ext cx="332750" cy="340900"/>
              <a:chOff x="4640775" y="524900"/>
              <a:chExt cx="332750" cy="340900"/>
            </a:xfrm>
          </p:grpSpPr>
          <p:sp>
            <p:nvSpPr>
              <p:cNvPr id="9821" name="Google Shape;98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3" name="Google Shape;9833;p9"/>
            <p:cNvGrpSpPr/>
            <p:nvPr/>
          </p:nvGrpSpPr>
          <p:grpSpPr>
            <a:xfrm>
              <a:off x="8091242" y="2248950"/>
              <a:ext cx="332750" cy="340900"/>
              <a:chOff x="4640775" y="524900"/>
              <a:chExt cx="332750" cy="340900"/>
            </a:xfrm>
          </p:grpSpPr>
          <p:sp>
            <p:nvSpPr>
              <p:cNvPr id="9834" name="Google Shape;98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46" name="Google Shape;9846;p9"/>
            <p:cNvGrpSpPr/>
            <p:nvPr/>
          </p:nvGrpSpPr>
          <p:grpSpPr>
            <a:xfrm>
              <a:off x="7421129" y="2589850"/>
              <a:ext cx="332750" cy="340900"/>
              <a:chOff x="4640775" y="524900"/>
              <a:chExt cx="332750" cy="340900"/>
            </a:xfrm>
          </p:grpSpPr>
          <p:sp>
            <p:nvSpPr>
              <p:cNvPr id="9847" name="Google Shape;98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9" name="Google Shape;9859;p9"/>
            <p:cNvGrpSpPr/>
            <p:nvPr/>
          </p:nvGrpSpPr>
          <p:grpSpPr>
            <a:xfrm>
              <a:off x="7756186" y="2589850"/>
              <a:ext cx="332750" cy="340900"/>
              <a:chOff x="4640775" y="524900"/>
              <a:chExt cx="332750" cy="340900"/>
            </a:xfrm>
          </p:grpSpPr>
          <p:sp>
            <p:nvSpPr>
              <p:cNvPr id="9860" name="Google Shape;98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2" name="Google Shape;9872;p9"/>
            <p:cNvGrpSpPr/>
            <p:nvPr/>
          </p:nvGrpSpPr>
          <p:grpSpPr>
            <a:xfrm>
              <a:off x="8091242" y="2589850"/>
              <a:ext cx="332750" cy="340900"/>
              <a:chOff x="4640775" y="524900"/>
              <a:chExt cx="332750" cy="340900"/>
            </a:xfrm>
          </p:grpSpPr>
          <p:sp>
            <p:nvSpPr>
              <p:cNvPr id="9873" name="Google Shape;98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9885" name="Google Shape;9885;p9"/>
          <p:cNvGrpSpPr/>
          <p:nvPr/>
        </p:nvGrpSpPr>
        <p:grpSpPr>
          <a:xfrm rot="5400000">
            <a:off x="5724300" y="-153925"/>
            <a:ext cx="1002900" cy="2390750"/>
            <a:chOff x="7421125" y="540000"/>
            <a:chExt cx="1002900" cy="2390750"/>
          </a:xfrm>
        </p:grpSpPr>
        <p:sp>
          <p:nvSpPr>
            <p:cNvPr id="9886" name="Google Shape;9886;p9"/>
            <p:cNvSpPr/>
            <p:nvPr/>
          </p:nvSpPr>
          <p:spPr>
            <a:xfrm>
              <a:off x="7421125" y="540000"/>
              <a:ext cx="1002900" cy="23907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887" name="Google Shape;9887;p9"/>
            <p:cNvGrpSpPr/>
            <p:nvPr/>
          </p:nvGrpSpPr>
          <p:grpSpPr>
            <a:xfrm>
              <a:off x="7421129" y="2589850"/>
              <a:ext cx="332750" cy="340900"/>
              <a:chOff x="4640775" y="524900"/>
              <a:chExt cx="332750" cy="340900"/>
            </a:xfrm>
          </p:grpSpPr>
          <p:sp>
            <p:nvSpPr>
              <p:cNvPr id="9888" name="Google Shape;988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00" name="Google Shape;9900;p9"/>
            <p:cNvGrpSpPr/>
            <p:nvPr/>
          </p:nvGrpSpPr>
          <p:grpSpPr>
            <a:xfrm>
              <a:off x="7421129" y="2248950"/>
              <a:ext cx="332750" cy="340900"/>
              <a:chOff x="4640775" y="524900"/>
              <a:chExt cx="332750" cy="340900"/>
            </a:xfrm>
          </p:grpSpPr>
          <p:sp>
            <p:nvSpPr>
              <p:cNvPr id="9901" name="Google Shape;990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3" name="Google Shape;9913;p9"/>
            <p:cNvGrpSpPr/>
            <p:nvPr/>
          </p:nvGrpSpPr>
          <p:grpSpPr>
            <a:xfrm>
              <a:off x="7421129" y="1908050"/>
              <a:ext cx="332750" cy="340900"/>
              <a:chOff x="4640775" y="524900"/>
              <a:chExt cx="332750" cy="340900"/>
            </a:xfrm>
          </p:grpSpPr>
          <p:sp>
            <p:nvSpPr>
              <p:cNvPr id="9914" name="Google Shape;991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6" name="Google Shape;9926;p9"/>
            <p:cNvGrpSpPr/>
            <p:nvPr/>
          </p:nvGrpSpPr>
          <p:grpSpPr>
            <a:xfrm>
              <a:off x="7421129" y="1567150"/>
              <a:ext cx="332750" cy="340900"/>
              <a:chOff x="4640775" y="524900"/>
              <a:chExt cx="332750" cy="340900"/>
            </a:xfrm>
          </p:grpSpPr>
          <p:sp>
            <p:nvSpPr>
              <p:cNvPr id="9927" name="Google Shape;992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9" name="Google Shape;9939;p9"/>
            <p:cNvGrpSpPr/>
            <p:nvPr/>
          </p:nvGrpSpPr>
          <p:grpSpPr>
            <a:xfrm>
              <a:off x="7421129" y="1226250"/>
              <a:ext cx="332750" cy="340900"/>
              <a:chOff x="4640775" y="524900"/>
              <a:chExt cx="332750" cy="340900"/>
            </a:xfrm>
          </p:grpSpPr>
          <p:sp>
            <p:nvSpPr>
              <p:cNvPr id="9940" name="Google Shape;994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52" name="Google Shape;9952;p9"/>
            <p:cNvGrpSpPr/>
            <p:nvPr/>
          </p:nvGrpSpPr>
          <p:grpSpPr>
            <a:xfrm>
              <a:off x="7421129" y="885350"/>
              <a:ext cx="332750" cy="340900"/>
              <a:chOff x="4640775" y="524900"/>
              <a:chExt cx="332750" cy="340900"/>
            </a:xfrm>
          </p:grpSpPr>
          <p:sp>
            <p:nvSpPr>
              <p:cNvPr id="9953" name="Google Shape;995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6" name="Google Shape;995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8" name="Google Shape;995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9" name="Google Shape;995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0" name="Google Shape;996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1" name="Google Shape;996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2" name="Google Shape;996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3" name="Google Shape;996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4" name="Google Shape;996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5" name="Google Shape;9965;p9"/>
            <p:cNvGrpSpPr/>
            <p:nvPr/>
          </p:nvGrpSpPr>
          <p:grpSpPr>
            <a:xfrm>
              <a:off x="7421129" y="544450"/>
              <a:ext cx="332750" cy="340900"/>
              <a:chOff x="4640775" y="524900"/>
              <a:chExt cx="332750" cy="340900"/>
            </a:xfrm>
          </p:grpSpPr>
          <p:sp>
            <p:nvSpPr>
              <p:cNvPr id="9966" name="Google Shape;996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7" name="Google Shape;996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8" name="Google Shape;996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9" name="Google Shape;996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0" name="Google Shape;997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1" name="Google Shape;997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2" name="Google Shape;997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3" name="Google Shape;997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4" name="Google Shape;997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5" name="Google Shape;997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6" name="Google Shape;997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7" name="Google Shape;997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8" name="Google Shape;9978;p9"/>
            <p:cNvGrpSpPr/>
            <p:nvPr/>
          </p:nvGrpSpPr>
          <p:grpSpPr>
            <a:xfrm>
              <a:off x="7756186" y="2589850"/>
              <a:ext cx="332750" cy="340900"/>
              <a:chOff x="4640775" y="524900"/>
              <a:chExt cx="332750" cy="340900"/>
            </a:xfrm>
          </p:grpSpPr>
          <p:sp>
            <p:nvSpPr>
              <p:cNvPr id="9979" name="Google Shape;997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0" name="Google Shape;998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1" name="Google Shape;998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2" name="Google Shape;998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3" name="Google Shape;998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4" name="Google Shape;998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5" name="Google Shape;998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6" name="Google Shape;998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7" name="Google Shape;998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8" name="Google Shape;998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9" name="Google Shape;998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0" name="Google Shape;999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91" name="Google Shape;9991;p9"/>
            <p:cNvGrpSpPr/>
            <p:nvPr/>
          </p:nvGrpSpPr>
          <p:grpSpPr>
            <a:xfrm>
              <a:off x="7756186" y="2248950"/>
              <a:ext cx="332750" cy="340900"/>
              <a:chOff x="4640775" y="524900"/>
              <a:chExt cx="332750" cy="340900"/>
            </a:xfrm>
          </p:grpSpPr>
          <p:sp>
            <p:nvSpPr>
              <p:cNvPr id="9992" name="Google Shape;999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3" name="Google Shape;999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4" name="Google Shape;999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5" name="Google Shape;999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6" name="Google Shape;999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7" name="Google Shape;999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8" name="Google Shape;999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9" name="Google Shape;999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0" name="Google Shape;1000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1" name="Google Shape;1000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2" name="Google Shape;1000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3" name="Google Shape;1000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04" name="Google Shape;10004;p9"/>
            <p:cNvGrpSpPr/>
            <p:nvPr/>
          </p:nvGrpSpPr>
          <p:grpSpPr>
            <a:xfrm>
              <a:off x="7756186" y="1908050"/>
              <a:ext cx="332750" cy="340900"/>
              <a:chOff x="4640775" y="524900"/>
              <a:chExt cx="332750" cy="340900"/>
            </a:xfrm>
          </p:grpSpPr>
          <p:sp>
            <p:nvSpPr>
              <p:cNvPr id="10005" name="Google Shape;1000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6" name="Google Shape;1000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7" name="Google Shape;1000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8" name="Google Shape;1000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9" name="Google Shape;1000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0" name="Google Shape;1001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1" name="Google Shape;1001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2" name="Google Shape;1001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3" name="Google Shape;1001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4" name="Google Shape;1001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5" name="Google Shape;1001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6" name="Google Shape;1001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17" name="Google Shape;10017;p9"/>
            <p:cNvGrpSpPr/>
            <p:nvPr/>
          </p:nvGrpSpPr>
          <p:grpSpPr>
            <a:xfrm>
              <a:off x="7756186" y="1567150"/>
              <a:ext cx="332750" cy="340900"/>
              <a:chOff x="4640775" y="524900"/>
              <a:chExt cx="332750" cy="340900"/>
            </a:xfrm>
          </p:grpSpPr>
          <p:sp>
            <p:nvSpPr>
              <p:cNvPr id="10018" name="Google Shape;1001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9" name="Google Shape;1001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0" name="Google Shape;1002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1" name="Google Shape;1002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2" name="Google Shape;1002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3" name="Google Shape;1002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4" name="Google Shape;1002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5" name="Google Shape;1002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6" name="Google Shape;1002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7" name="Google Shape;1002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8" name="Google Shape;1002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9" name="Google Shape;1002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0" name="Google Shape;10030;p9"/>
            <p:cNvGrpSpPr/>
            <p:nvPr/>
          </p:nvGrpSpPr>
          <p:grpSpPr>
            <a:xfrm>
              <a:off x="7756186" y="1226250"/>
              <a:ext cx="332750" cy="340900"/>
              <a:chOff x="4640775" y="524900"/>
              <a:chExt cx="332750" cy="340900"/>
            </a:xfrm>
          </p:grpSpPr>
          <p:sp>
            <p:nvSpPr>
              <p:cNvPr id="10031" name="Google Shape;10031;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2" name="Google Shape;10032;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3" name="Google Shape;10033;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4" name="Google Shape;10034;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5" name="Google Shape;10035;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6" name="Google Shape;10036;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7" name="Google Shape;10037;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8" name="Google Shape;10038;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9" name="Google Shape;10039;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0" name="Google Shape;10040;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1" name="Google Shape;10041;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2" name="Google Shape;10042;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43" name="Google Shape;10043;p9"/>
            <p:cNvGrpSpPr/>
            <p:nvPr/>
          </p:nvGrpSpPr>
          <p:grpSpPr>
            <a:xfrm>
              <a:off x="7756186" y="885350"/>
              <a:ext cx="332750" cy="340900"/>
              <a:chOff x="4640775" y="524900"/>
              <a:chExt cx="332750" cy="340900"/>
            </a:xfrm>
          </p:grpSpPr>
          <p:sp>
            <p:nvSpPr>
              <p:cNvPr id="10044" name="Google Shape;10044;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5" name="Google Shape;10045;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6" name="Google Shape;10046;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7" name="Google Shape;10047;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8" name="Google Shape;10048;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9" name="Google Shape;10049;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0" name="Google Shape;10050;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1" name="Google Shape;10051;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2" name="Google Shape;10052;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3" name="Google Shape;10053;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4" name="Google Shape;10054;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5" name="Google Shape;10055;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6" name="Google Shape;10056;p9"/>
            <p:cNvGrpSpPr/>
            <p:nvPr/>
          </p:nvGrpSpPr>
          <p:grpSpPr>
            <a:xfrm>
              <a:off x="7756186" y="544450"/>
              <a:ext cx="332750" cy="340900"/>
              <a:chOff x="4640775" y="524900"/>
              <a:chExt cx="332750" cy="340900"/>
            </a:xfrm>
          </p:grpSpPr>
          <p:sp>
            <p:nvSpPr>
              <p:cNvPr id="10057" name="Google Shape;10057;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8" name="Google Shape;10058;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9" name="Google Shape;10059;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0" name="Google Shape;10060;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1" name="Google Shape;10061;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2" name="Google Shape;10062;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3" name="Google Shape;10063;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4" name="Google Shape;10064;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5" name="Google Shape;10065;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6" name="Google Shape;10066;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7" name="Google Shape;10067;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8" name="Google Shape;10068;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9" name="Google Shape;10069;p9"/>
            <p:cNvGrpSpPr/>
            <p:nvPr/>
          </p:nvGrpSpPr>
          <p:grpSpPr>
            <a:xfrm>
              <a:off x="8091242" y="2589850"/>
              <a:ext cx="332750" cy="340900"/>
              <a:chOff x="4640775" y="524900"/>
              <a:chExt cx="332750" cy="340900"/>
            </a:xfrm>
          </p:grpSpPr>
          <p:sp>
            <p:nvSpPr>
              <p:cNvPr id="10070" name="Google Shape;10070;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1" name="Google Shape;10071;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2" name="Google Shape;10072;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3" name="Google Shape;10073;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4" name="Google Shape;10074;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5" name="Google Shape;10075;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6" name="Google Shape;10076;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7" name="Google Shape;10077;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8" name="Google Shape;10078;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9" name="Google Shape;10079;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0" name="Google Shape;10080;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1" name="Google Shape;10081;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82" name="Google Shape;10082;p9"/>
            <p:cNvGrpSpPr/>
            <p:nvPr/>
          </p:nvGrpSpPr>
          <p:grpSpPr>
            <a:xfrm>
              <a:off x="8091242" y="2248950"/>
              <a:ext cx="332750" cy="340900"/>
              <a:chOff x="4640775" y="524900"/>
              <a:chExt cx="332750" cy="340900"/>
            </a:xfrm>
          </p:grpSpPr>
          <p:sp>
            <p:nvSpPr>
              <p:cNvPr id="10083" name="Google Shape;10083;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4" name="Google Shape;10084;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5" name="Google Shape;10085;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6" name="Google Shape;10086;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7" name="Google Shape;10087;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8" name="Google Shape;10088;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9" name="Google Shape;10089;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0" name="Google Shape;10090;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1" name="Google Shape;10091;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2" name="Google Shape;10092;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3" name="Google Shape;10093;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4" name="Google Shape;10094;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95" name="Google Shape;10095;p9"/>
            <p:cNvGrpSpPr/>
            <p:nvPr/>
          </p:nvGrpSpPr>
          <p:grpSpPr>
            <a:xfrm>
              <a:off x="8091242" y="1908050"/>
              <a:ext cx="332750" cy="340900"/>
              <a:chOff x="4640775" y="524900"/>
              <a:chExt cx="332750" cy="340900"/>
            </a:xfrm>
          </p:grpSpPr>
          <p:sp>
            <p:nvSpPr>
              <p:cNvPr id="10096" name="Google Shape;10096;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7" name="Google Shape;10097;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8" name="Google Shape;10098;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9" name="Google Shape;10099;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0" name="Google Shape;10100;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1" name="Google Shape;10101;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2" name="Google Shape;10102;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3" name="Google Shape;10103;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4" name="Google Shape;10104;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5" name="Google Shape;10105;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6" name="Google Shape;10106;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7" name="Google Shape;10107;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8" name="Google Shape;10108;p9"/>
            <p:cNvGrpSpPr/>
            <p:nvPr/>
          </p:nvGrpSpPr>
          <p:grpSpPr>
            <a:xfrm>
              <a:off x="8091242" y="1567150"/>
              <a:ext cx="332750" cy="340900"/>
              <a:chOff x="4640775" y="524900"/>
              <a:chExt cx="332750" cy="340900"/>
            </a:xfrm>
          </p:grpSpPr>
          <p:sp>
            <p:nvSpPr>
              <p:cNvPr id="10109" name="Google Shape;10109;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0" name="Google Shape;10110;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1" name="Google Shape;10111;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2" name="Google Shape;10112;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3" name="Google Shape;10113;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4" name="Google Shape;10114;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5" name="Google Shape;10115;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6" name="Google Shape;10116;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7" name="Google Shape;10117;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8" name="Google Shape;10118;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9" name="Google Shape;10119;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0" name="Google Shape;10120;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21" name="Google Shape;10121;p9"/>
            <p:cNvGrpSpPr/>
            <p:nvPr/>
          </p:nvGrpSpPr>
          <p:grpSpPr>
            <a:xfrm>
              <a:off x="8091242" y="1226250"/>
              <a:ext cx="332750" cy="340900"/>
              <a:chOff x="4640775" y="524900"/>
              <a:chExt cx="332750" cy="340900"/>
            </a:xfrm>
          </p:grpSpPr>
          <p:sp>
            <p:nvSpPr>
              <p:cNvPr id="10122" name="Google Shape;10122;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3" name="Google Shape;10123;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4" name="Google Shape;10124;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5" name="Google Shape;10125;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6" name="Google Shape;10126;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7" name="Google Shape;10127;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8" name="Google Shape;10128;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9" name="Google Shape;10129;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0" name="Google Shape;10130;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1" name="Google Shape;10131;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2" name="Google Shape;10132;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3" name="Google Shape;10133;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4" name="Google Shape;10134;p9"/>
            <p:cNvGrpSpPr/>
            <p:nvPr/>
          </p:nvGrpSpPr>
          <p:grpSpPr>
            <a:xfrm>
              <a:off x="8091242" y="885350"/>
              <a:ext cx="332750" cy="340900"/>
              <a:chOff x="4640775" y="524900"/>
              <a:chExt cx="332750" cy="340900"/>
            </a:xfrm>
          </p:grpSpPr>
          <p:sp>
            <p:nvSpPr>
              <p:cNvPr id="10135" name="Google Shape;10135;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6" name="Google Shape;10136;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7" name="Google Shape;10137;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8" name="Google Shape;10138;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9" name="Google Shape;10139;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0" name="Google Shape;10140;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1" name="Google Shape;10141;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2" name="Google Shape;10142;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3" name="Google Shape;10143;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4" name="Google Shape;10144;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5" name="Google Shape;10145;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6" name="Google Shape;10146;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47" name="Google Shape;10147;p9"/>
            <p:cNvGrpSpPr/>
            <p:nvPr/>
          </p:nvGrpSpPr>
          <p:grpSpPr>
            <a:xfrm>
              <a:off x="8091242" y="544450"/>
              <a:ext cx="332750" cy="340900"/>
              <a:chOff x="4640775" y="524900"/>
              <a:chExt cx="332750" cy="340900"/>
            </a:xfrm>
          </p:grpSpPr>
          <p:sp>
            <p:nvSpPr>
              <p:cNvPr id="10148" name="Google Shape;10148;p9"/>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9" name="Google Shape;10149;p9"/>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0" name="Google Shape;10150;p9"/>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1" name="Google Shape;10151;p9"/>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2" name="Google Shape;10152;p9"/>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3" name="Google Shape;10153;p9"/>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4" name="Google Shape;10154;p9"/>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5" name="Google Shape;10155;p9"/>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6" name="Google Shape;10156;p9"/>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7" name="Google Shape;10157;p9"/>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8" name="Google Shape;10158;p9"/>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9" name="Google Shape;10159;p9"/>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2"/>
        </a:solidFill>
        <a:effectLst/>
      </p:bgPr>
    </p:bg>
    <p:spTree>
      <p:nvGrpSpPr>
        <p:cNvPr id="1" name="Shape 10160"/>
        <p:cNvGrpSpPr/>
        <p:nvPr/>
      </p:nvGrpSpPr>
      <p:grpSpPr>
        <a:xfrm>
          <a:off x="0" y="0"/>
          <a:ext cx="0" cy="0"/>
          <a:chOff x="0" y="0"/>
          <a:chExt cx="0" cy="0"/>
        </a:xfrm>
      </p:grpSpPr>
      <p:sp>
        <p:nvSpPr>
          <p:cNvPr id="10161" name="Google Shape;10161;p10"/>
          <p:cNvSpPr txBox="1">
            <a:spLocks noGrp="1"/>
          </p:cNvSpPr>
          <p:nvPr>
            <p:ph type="title"/>
          </p:nvPr>
        </p:nvSpPr>
        <p:spPr>
          <a:xfrm>
            <a:off x="720000" y="3389350"/>
            <a:ext cx="7704000" cy="1214400"/>
          </a:xfrm>
          <a:prstGeom prst="rect">
            <a:avLst/>
          </a:prstGeom>
          <a:solidFill>
            <a:schemeClr val="dk2"/>
          </a:solidFill>
        </p:spPr>
        <p:txBody>
          <a:bodyPr spcFirstLastPara="1" wrap="square" lIns="91425" tIns="91425" rIns="91425" bIns="91425" anchor="b" anchorCtr="0">
            <a:noAutofit/>
          </a:bodyPr>
          <a:lstStyle>
            <a:lvl1pPr lvl="0" algn="ctr" rtl="0">
              <a:lnSpc>
                <a:spcPct val="80000"/>
              </a:lnSpc>
              <a:spcBef>
                <a:spcPts val="0"/>
              </a:spcBef>
              <a:spcAft>
                <a:spcPts val="0"/>
              </a:spcAft>
              <a:buSzPts val="2800"/>
              <a:buNone/>
              <a:defRPr sz="41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3159"/>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BLANK_1">
    <p:spTree>
      <p:nvGrpSpPr>
        <p:cNvPr id="1" name="Shape 13160"/>
        <p:cNvGrpSpPr/>
        <p:nvPr/>
      </p:nvGrpSpPr>
      <p:grpSpPr>
        <a:xfrm>
          <a:off x="0" y="0"/>
          <a:ext cx="0" cy="0"/>
          <a:chOff x="0" y="0"/>
          <a:chExt cx="0" cy="0"/>
        </a:xfrm>
      </p:grpSpPr>
      <p:grpSp>
        <p:nvGrpSpPr>
          <p:cNvPr id="13161" name="Google Shape;13161;p13"/>
          <p:cNvGrpSpPr/>
          <p:nvPr/>
        </p:nvGrpSpPr>
        <p:grpSpPr>
          <a:xfrm rot="10800000" flipH="1">
            <a:off x="-487" y="-17211"/>
            <a:ext cx="9143878" cy="424435"/>
            <a:chOff x="720000" y="4245875"/>
            <a:chExt cx="7704000" cy="357600"/>
          </a:xfrm>
        </p:grpSpPr>
        <p:sp>
          <p:nvSpPr>
            <p:cNvPr id="13162" name="Google Shape;13162;p13"/>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163" name="Google Shape;13163;p13"/>
            <p:cNvGrpSpPr/>
            <p:nvPr/>
          </p:nvGrpSpPr>
          <p:grpSpPr>
            <a:xfrm>
              <a:off x="720000" y="4250325"/>
              <a:ext cx="332750" cy="340900"/>
              <a:chOff x="4640775" y="524900"/>
              <a:chExt cx="332750" cy="340900"/>
            </a:xfrm>
          </p:grpSpPr>
          <p:sp>
            <p:nvSpPr>
              <p:cNvPr id="13164" name="Google Shape;1316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5" name="Google Shape;1316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6" name="Google Shape;13166;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7" name="Google Shape;1316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8" name="Google Shape;1316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9" name="Google Shape;1316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0" name="Google Shape;1317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1" name="Google Shape;1317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2" name="Google Shape;1317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3" name="Google Shape;1317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4" name="Google Shape;1317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5" name="Google Shape;1317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76" name="Google Shape;13176;p13"/>
            <p:cNvGrpSpPr/>
            <p:nvPr/>
          </p:nvGrpSpPr>
          <p:grpSpPr>
            <a:xfrm>
              <a:off x="1055056" y="4250325"/>
              <a:ext cx="332750" cy="340900"/>
              <a:chOff x="4640775" y="524900"/>
              <a:chExt cx="332750" cy="340900"/>
            </a:xfrm>
          </p:grpSpPr>
          <p:sp>
            <p:nvSpPr>
              <p:cNvPr id="13177" name="Google Shape;1317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8" name="Google Shape;1317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9" name="Google Shape;1317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0" name="Google Shape;1318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1" name="Google Shape;1318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2" name="Google Shape;1318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3" name="Google Shape;1318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4" name="Google Shape;1318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5" name="Google Shape;1318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6" name="Google Shape;1318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7" name="Google Shape;1318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8" name="Google Shape;1318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89" name="Google Shape;13189;p13"/>
            <p:cNvGrpSpPr/>
            <p:nvPr/>
          </p:nvGrpSpPr>
          <p:grpSpPr>
            <a:xfrm>
              <a:off x="1390113" y="4250325"/>
              <a:ext cx="332750" cy="340900"/>
              <a:chOff x="4640775" y="524900"/>
              <a:chExt cx="332750" cy="340900"/>
            </a:xfrm>
          </p:grpSpPr>
          <p:sp>
            <p:nvSpPr>
              <p:cNvPr id="13190" name="Google Shape;1319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1" name="Google Shape;1319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2" name="Google Shape;13192;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3" name="Google Shape;1319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4" name="Google Shape;1319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5" name="Google Shape;1319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6" name="Google Shape;1319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7" name="Google Shape;1319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8" name="Google Shape;1319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9" name="Google Shape;1319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0" name="Google Shape;1320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1" name="Google Shape;1320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02" name="Google Shape;13202;p13"/>
            <p:cNvGrpSpPr/>
            <p:nvPr/>
          </p:nvGrpSpPr>
          <p:grpSpPr>
            <a:xfrm>
              <a:off x="1725169" y="4250325"/>
              <a:ext cx="332750" cy="340900"/>
              <a:chOff x="4640775" y="524900"/>
              <a:chExt cx="332750" cy="340900"/>
            </a:xfrm>
          </p:grpSpPr>
          <p:sp>
            <p:nvSpPr>
              <p:cNvPr id="13203" name="Google Shape;1320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4" name="Google Shape;1320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5" name="Google Shape;1320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6" name="Google Shape;1320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7" name="Google Shape;1320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8" name="Google Shape;1320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9" name="Google Shape;1320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0" name="Google Shape;1321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1" name="Google Shape;1321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2" name="Google Shape;1321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3" name="Google Shape;1321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4" name="Google Shape;1321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15" name="Google Shape;13215;p13"/>
            <p:cNvGrpSpPr/>
            <p:nvPr/>
          </p:nvGrpSpPr>
          <p:grpSpPr>
            <a:xfrm>
              <a:off x="2060226" y="4250325"/>
              <a:ext cx="332750" cy="340900"/>
              <a:chOff x="4640775" y="524900"/>
              <a:chExt cx="332750" cy="340900"/>
            </a:xfrm>
          </p:grpSpPr>
          <p:sp>
            <p:nvSpPr>
              <p:cNvPr id="13216" name="Google Shape;1321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7" name="Google Shape;1321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8" name="Google Shape;1321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9" name="Google Shape;1321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0" name="Google Shape;1322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1" name="Google Shape;1322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2" name="Google Shape;1322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3" name="Google Shape;1322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4" name="Google Shape;1322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5" name="Google Shape;1322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6" name="Google Shape;1322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7" name="Google Shape;1322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28" name="Google Shape;13228;p13"/>
            <p:cNvGrpSpPr/>
            <p:nvPr/>
          </p:nvGrpSpPr>
          <p:grpSpPr>
            <a:xfrm>
              <a:off x="2395282" y="4250325"/>
              <a:ext cx="332750" cy="340900"/>
              <a:chOff x="4640775" y="524900"/>
              <a:chExt cx="332750" cy="340900"/>
            </a:xfrm>
          </p:grpSpPr>
          <p:sp>
            <p:nvSpPr>
              <p:cNvPr id="13229" name="Google Shape;1322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0" name="Google Shape;1323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1" name="Google Shape;1323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2" name="Google Shape;1323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3" name="Google Shape;1323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4" name="Google Shape;1323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5" name="Google Shape;1323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6" name="Google Shape;1323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7" name="Google Shape;1323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8" name="Google Shape;1323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9" name="Google Shape;1323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0" name="Google Shape;1324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41" name="Google Shape;13241;p13"/>
            <p:cNvGrpSpPr/>
            <p:nvPr/>
          </p:nvGrpSpPr>
          <p:grpSpPr>
            <a:xfrm>
              <a:off x="2730339" y="4250325"/>
              <a:ext cx="332750" cy="340900"/>
              <a:chOff x="4640775" y="524900"/>
              <a:chExt cx="332750" cy="340900"/>
            </a:xfrm>
          </p:grpSpPr>
          <p:sp>
            <p:nvSpPr>
              <p:cNvPr id="13242" name="Google Shape;1324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3" name="Google Shape;1324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4" name="Google Shape;1324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5" name="Google Shape;1324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6" name="Google Shape;1324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7" name="Google Shape;1324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8" name="Google Shape;1324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9" name="Google Shape;1324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0" name="Google Shape;1325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1" name="Google Shape;1325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2" name="Google Shape;1325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3" name="Google Shape;1325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54" name="Google Shape;13254;p13"/>
            <p:cNvGrpSpPr/>
            <p:nvPr/>
          </p:nvGrpSpPr>
          <p:grpSpPr>
            <a:xfrm>
              <a:off x="3065395" y="4250325"/>
              <a:ext cx="332750" cy="340900"/>
              <a:chOff x="4640775" y="524900"/>
              <a:chExt cx="332750" cy="340900"/>
            </a:xfrm>
          </p:grpSpPr>
          <p:sp>
            <p:nvSpPr>
              <p:cNvPr id="13255" name="Google Shape;1325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6" name="Google Shape;1325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7" name="Google Shape;1325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8" name="Google Shape;1325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9" name="Google Shape;1325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0" name="Google Shape;1326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1" name="Google Shape;1326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2" name="Google Shape;1326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3" name="Google Shape;1326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4" name="Google Shape;1326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5" name="Google Shape;1326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6" name="Google Shape;1326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67" name="Google Shape;13267;p13"/>
            <p:cNvGrpSpPr/>
            <p:nvPr/>
          </p:nvGrpSpPr>
          <p:grpSpPr>
            <a:xfrm>
              <a:off x="3400452" y="4250325"/>
              <a:ext cx="332750" cy="340900"/>
              <a:chOff x="4640775" y="524900"/>
              <a:chExt cx="332750" cy="340900"/>
            </a:xfrm>
          </p:grpSpPr>
          <p:sp>
            <p:nvSpPr>
              <p:cNvPr id="13268" name="Google Shape;1326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9" name="Google Shape;1326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0" name="Google Shape;1327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1" name="Google Shape;1327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2" name="Google Shape;1327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3" name="Google Shape;1327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4" name="Google Shape;1327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5" name="Google Shape;1327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6" name="Google Shape;1327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7" name="Google Shape;1327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8" name="Google Shape;1327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9" name="Google Shape;1327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80" name="Google Shape;13280;p13"/>
            <p:cNvGrpSpPr/>
            <p:nvPr/>
          </p:nvGrpSpPr>
          <p:grpSpPr>
            <a:xfrm>
              <a:off x="3735508" y="4250325"/>
              <a:ext cx="332750" cy="340900"/>
              <a:chOff x="4640775" y="524900"/>
              <a:chExt cx="332750" cy="340900"/>
            </a:xfrm>
          </p:grpSpPr>
          <p:sp>
            <p:nvSpPr>
              <p:cNvPr id="13281" name="Google Shape;1328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2" name="Google Shape;1328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3" name="Google Shape;1328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4" name="Google Shape;1328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5" name="Google Shape;1328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6" name="Google Shape;1328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7" name="Google Shape;1328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8" name="Google Shape;1328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9" name="Google Shape;1328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0" name="Google Shape;1329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1" name="Google Shape;1329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2" name="Google Shape;1329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293" name="Google Shape;13293;p13"/>
            <p:cNvGrpSpPr/>
            <p:nvPr/>
          </p:nvGrpSpPr>
          <p:grpSpPr>
            <a:xfrm>
              <a:off x="4070565" y="4250325"/>
              <a:ext cx="332750" cy="340900"/>
              <a:chOff x="4640775" y="524900"/>
              <a:chExt cx="332750" cy="340900"/>
            </a:xfrm>
          </p:grpSpPr>
          <p:sp>
            <p:nvSpPr>
              <p:cNvPr id="13294" name="Google Shape;1329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5" name="Google Shape;1329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6" name="Google Shape;1329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7" name="Google Shape;1329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8" name="Google Shape;1329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9" name="Google Shape;1329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0" name="Google Shape;1330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1" name="Google Shape;1330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2" name="Google Shape;1330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3" name="Google Shape;1330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4" name="Google Shape;1330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5" name="Google Shape;1330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06" name="Google Shape;13306;p13"/>
            <p:cNvGrpSpPr/>
            <p:nvPr/>
          </p:nvGrpSpPr>
          <p:grpSpPr>
            <a:xfrm>
              <a:off x="4405621" y="4250325"/>
              <a:ext cx="332750" cy="340900"/>
              <a:chOff x="4640775" y="524900"/>
              <a:chExt cx="332750" cy="340900"/>
            </a:xfrm>
          </p:grpSpPr>
          <p:sp>
            <p:nvSpPr>
              <p:cNvPr id="13307" name="Google Shape;1330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8" name="Google Shape;1330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9" name="Google Shape;1330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0" name="Google Shape;1331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1" name="Google Shape;1331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2" name="Google Shape;1331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3" name="Google Shape;1331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4" name="Google Shape;1331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5" name="Google Shape;1331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6" name="Google Shape;1331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7" name="Google Shape;1331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8" name="Google Shape;1331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19" name="Google Shape;13319;p13"/>
            <p:cNvGrpSpPr/>
            <p:nvPr/>
          </p:nvGrpSpPr>
          <p:grpSpPr>
            <a:xfrm>
              <a:off x="4740678" y="4250325"/>
              <a:ext cx="332750" cy="340900"/>
              <a:chOff x="4640775" y="524900"/>
              <a:chExt cx="332750" cy="340900"/>
            </a:xfrm>
          </p:grpSpPr>
          <p:sp>
            <p:nvSpPr>
              <p:cNvPr id="13320" name="Google Shape;1332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1" name="Google Shape;1332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2" name="Google Shape;1332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3" name="Google Shape;1332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4" name="Google Shape;1332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5" name="Google Shape;1332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6" name="Google Shape;1332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7" name="Google Shape;1332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8" name="Google Shape;1332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9" name="Google Shape;1332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0" name="Google Shape;1333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1" name="Google Shape;1333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32" name="Google Shape;13332;p13"/>
            <p:cNvGrpSpPr/>
            <p:nvPr/>
          </p:nvGrpSpPr>
          <p:grpSpPr>
            <a:xfrm>
              <a:off x="5075734" y="4250325"/>
              <a:ext cx="332750" cy="340900"/>
              <a:chOff x="4640775" y="524900"/>
              <a:chExt cx="332750" cy="340900"/>
            </a:xfrm>
          </p:grpSpPr>
          <p:sp>
            <p:nvSpPr>
              <p:cNvPr id="13333" name="Google Shape;1333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4" name="Google Shape;1333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5" name="Google Shape;1333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6" name="Google Shape;1333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7" name="Google Shape;1333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8" name="Google Shape;1333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9" name="Google Shape;1333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0" name="Google Shape;1334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1" name="Google Shape;1334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2" name="Google Shape;1334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3" name="Google Shape;1334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4" name="Google Shape;1334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45" name="Google Shape;13345;p13"/>
            <p:cNvGrpSpPr/>
            <p:nvPr/>
          </p:nvGrpSpPr>
          <p:grpSpPr>
            <a:xfrm>
              <a:off x="5410790" y="4250325"/>
              <a:ext cx="332750" cy="340900"/>
              <a:chOff x="4640775" y="524900"/>
              <a:chExt cx="332750" cy="340900"/>
            </a:xfrm>
          </p:grpSpPr>
          <p:sp>
            <p:nvSpPr>
              <p:cNvPr id="13346" name="Google Shape;1334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7" name="Google Shape;1334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8" name="Google Shape;1334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9" name="Google Shape;1334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0" name="Google Shape;1335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1" name="Google Shape;1335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2" name="Google Shape;1335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3" name="Google Shape;1335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4" name="Google Shape;1335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5" name="Google Shape;1335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6" name="Google Shape;1335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7" name="Google Shape;1335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58" name="Google Shape;13358;p13"/>
            <p:cNvGrpSpPr/>
            <p:nvPr/>
          </p:nvGrpSpPr>
          <p:grpSpPr>
            <a:xfrm>
              <a:off x="5745847" y="4250325"/>
              <a:ext cx="332750" cy="340900"/>
              <a:chOff x="4640775" y="524900"/>
              <a:chExt cx="332750" cy="340900"/>
            </a:xfrm>
          </p:grpSpPr>
          <p:sp>
            <p:nvSpPr>
              <p:cNvPr id="13359" name="Google Shape;1335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0" name="Google Shape;1336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1" name="Google Shape;1336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2" name="Google Shape;1336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3" name="Google Shape;1336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4" name="Google Shape;1336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5" name="Google Shape;1336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6" name="Google Shape;1336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7" name="Google Shape;1336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8" name="Google Shape;1336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9" name="Google Shape;1336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0" name="Google Shape;1337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71" name="Google Shape;13371;p13"/>
            <p:cNvGrpSpPr/>
            <p:nvPr/>
          </p:nvGrpSpPr>
          <p:grpSpPr>
            <a:xfrm>
              <a:off x="6080903" y="4250325"/>
              <a:ext cx="332750" cy="340900"/>
              <a:chOff x="4640775" y="524900"/>
              <a:chExt cx="332750" cy="340900"/>
            </a:xfrm>
          </p:grpSpPr>
          <p:sp>
            <p:nvSpPr>
              <p:cNvPr id="13372" name="Google Shape;1337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3" name="Google Shape;1337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4" name="Google Shape;1337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5" name="Google Shape;1337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6" name="Google Shape;1337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7" name="Google Shape;1337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8" name="Google Shape;1337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9" name="Google Shape;1337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0" name="Google Shape;1338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1" name="Google Shape;1338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2" name="Google Shape;1338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3" name="Google Shape;1338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84" name="Google Shape;13384;p13"/>
            <p:cNvGrpSpPr/>
            <p:nvPr/>
          </p:nvGrpSpPr>
          <p:grpSpPr>
            <a:xfrm>
              <a:off x="6415960" y="4250325"/>
              <a:ext cx="332750" cy="340900"/>
              <a:chOff x="4640775" y="524900"/>
              <a:chExt cx="332750" cy="340900"/>
            </a:xfrm>
          </p:grpSpPr>
          <p:sp>
            <p:nvSpPr>
              <p:cNvPr id="13385" name="Google Shape;1338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6" name="Google Shape;1338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7" name="Google Shape;1338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8" name="Google Shape;1338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9" name="Google Shape;1338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0" name="Google Shape;1339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1" name="Google Shape;1339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2" name="Google Shape;1339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3" name="Google Shape;1339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4" name="Google Shape;1339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5" name="Google Shape;1339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6" name="Google Shape;1339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7" name="Google Shape;13397;p13"/>
            <p:cNvGrpSpPr/>
            <p:nvPr/>
          </p:nvGrpSpPr>
          <p:grpSpPr>
            <a:xfrm>
              <a:off x="6751016" y="4250325"/>
              <a:ext cx="332750" cy="340900"/>
              <a:chOff x="4640775" y="524900"/>
              <a:chExt cx="332750" cy="340900"/>
            </a:xfrm>
          </p:grpSpPr>
          <p:sp>
            <p:nvSpPr>
              <p:cNvPr id="13398" name="Google Shape;1339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9" name="Google Shape;1339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0" name="Google Shape;1340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1" name="Google Shape;1340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2" name="Google Shape;1340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3" name="Google Shape;1340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4" name="Google Shape;1340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5" name="Google Shape;1340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6" name="Google Shape;1340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7" name="Google Shape;1340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8" name="Google Shape;1340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9" name="Google Shape;1340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10" name="Google Shape;13410;p13"/>
            <p:cNvGrpSpPr/>
            <p:nvPr/>
          </p:nvGrpSpPr>
          <p:grpSpPr>
            <a:xfrm>
              <a:off x="7086073" y="4250325"/>
              <a:ext cx="332750" cy="340900"/>
              <a:chOff x="4640775" y="524900"/>
              <a:chExt cx="332750" cy="340900"/>
            </a:xfrm>
          </p:grpSpPr>
          <p:sp>
            <p:nvSpPr>
              <p:cNvPr id="13411" name="Google Shape;1341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2" name="Google Shape;1341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3" name="Google Shape;1341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4" name="Google Shape;1341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5" name="Google Shape;1341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6" name="Google Shape;1341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7" name="Google Shape;1341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8" name="Google Shape;1341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9" name="Google Shape;1341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0" name="Google Shape;1342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1" name="Google Shape;1342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2" name="Google Shape;1342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23" name="Google Shape;13423;p13"/>
            <p:cNvGrpSpPr/>
            <p:nvPr/>
          </p:nvGrpSpPr>
          <p:grpSpPr>
            <a:xfrm>
              <a:off x="7421129" y="4250325"/>
              <a:ext cx="332750" cy="340900"/>
              <a:chOff x="4640775" y="524900"/>
              <a:chExt cx="332750" cy="340900"/>
            </a:xfrm>
          </p:grpSpPr>
          <p:sp>
            <p:nvSpPr>
              <p:cNvPr id="13424" name="Google Shape;1342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5" name="Google Shape;1342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6" name="Google Shape;1342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7" name="Google Shape;1342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8" name="Google Shape;1342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9" name="Google Shape;1342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0" name="Google Shape;1343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1" name="Google Shape;1343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2" name="Google Shape;1343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3" name="Google Shape;1343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4" name="Google Shape;1343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5" name="Google Shape;1343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36" name="Google Shape;13436;p13"/>
            <p:cNvGrpSpPr/>
            <p:nvPr/>
          </p:nvGrpSpPr>
          <p:grpSpPr>
            <a:xfrm>
              <a:off x="7756186" y="4250325"/>
              <a:ext cx="332750" cy="340900"/>
              <a:chOff x="4640775" y="524900"/>
              <a:chExt cx="332750" cy="340900"/>
            </a:xfrm>
          </p:grpSpPr>
          <p:sp>
            <p:nvSpPr>
              <p:cNvPr id="13437" name="Google Shape;1343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8" name="Google Shape;1343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9" name="Google Shape;1343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0" name="Google Shape;1344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1" name="Google Shape;1344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2" name="Google Shape;1344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3" name="Google Shape;1344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4" name="Google Shape;1344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5" name="Google Shape;1344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6" name="Google Shape;1344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7" name="Google Shape;1344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8" name="Google Shape;1344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49" name="Google Shape;13449;p13"/>
            <p:cNvGrpSpPr/>
            <p:nvPr/>
          </p:nvGrpSpPr>
          <p:grpSpPr>
            <a:xfrm>
              <a:off x="8091242" y="4250325"/>
              <a:ext cx="332750" cy="340900"/>
              <a:chOff x="4640775" y="524900"/>
              <a:chExt cx="332750" cy="340900"/>
            </a:xfrm>
          </p:grpSpPr>
          <p:sp>
            <p:nvSpPr>
              <p:cNvPr id="13450" name="Google Shape;1345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1" name="Google Shape;1345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2" name="Google Shape;1345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3" name="Google Shape;1345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4" name="Google Shape;1345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5" name="Google Shape;1345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6" name="Google Shape;1345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7" name="Google Shape;1345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8" name="Google Shape;1345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9" name="Google Shape;1345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0" name="Google Shape;1346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1" name="Google Shape;1346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3462" name="Google Shape;13462;p13"/>
          <p:cNvGrpSpPr/>
          <p:nvPr/>
        </p:nvGrpSpPr>
        <p:grpSpPr>
          <a:xfrm rot="10800000" flipH="1">
            <a:off x="-487" y="4718814"/>
            <a:ext cx="9143878" cy="424435"/>
            <a:chOff x="720000" y="4245875"/>
            <a:chExt cx="7704000" cy="357600"/>
          </a:xfrm>
        </p:grpSpPr>
        <p:sp>
          <p:nvSpPr>
            <p:cNvPr id="13463" name="Google Shape;13463;p13"/>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464" name="Google Shape;13464;p13"/>
            <p:cNvGrpSpPr/>
            <p:nvPr/>
          </p:nvGrpSpPr>
          <p:grpSpPr>
            <a:xfrm>
              <a:off x="720000" y="4250325"/>
              <a:ext cx="332750" cy="340900"/>
              <a:chOff x="4640775" y="524900"/>
              <a:chExt cx="332750" cy="340900"/>
            </a:xfrm>
          </p:grpSpPr>
          <p:sp>
            <p:nvSpPr>
              <p:cNvPr id="13465" name="Google Shape;1346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6" name="Google Shape;1346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7" name="Google Shape;13467;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8" name="Google Shape;1346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9" name="Google Shape;1346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0" name="Google Shape;1347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1" name="Google Shape;1347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2" name="Google Shape;1347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3" name="Google Shape;1347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4" name="Google Shape;1347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5" name="Google Shape;1347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6" name="Google Shape;1347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77" name="Google Shape;13477;p13"/>
            <p:cNvGrpSpPr/>
            <p:nvPr/>
          </p:nvGrpSpPr>
          <p:grpSpPr>
            <a:xfrm>
              <a:off x="1055056" y="4250325"/>
              <a:ext cx="332750" cy="340900"/>
              <a:chOff x="4640775" y="524900"/>
              <a:chExt cx="332750" cy="340900"/>
            </a:xfrm>
          </p:grpSpPr>
          <p:sp>
            <p:nvSpPr>
              <p:cNvPr id="13478" name="Google Shape;1347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9" name="Google Shape;1347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0" name="Google Shape;1348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1" name="Google Shape;1348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2" name="Google Shape;1348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3" name="Google Shape;1348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4" name="Google Shape;1348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5" name="Google Shape;1348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6" name="Google Shape;1348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7" name="Google Shape;1348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8" name="Google Shape;1348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9" name="Google Shape;1348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490" name="Google Shape;13490;p13"/>
            <p:cNvGrpSpPr/>
            <p:nvPr/>
          </p:nvGrpSpPr>
          <p:grpSpPr>
            <a:xfrm>
              <a:off x="1390113" y="4250325"/>
              <a:ext cx="332750" cy="340900"/>
              <a:chOff x="4640775" y="524900"/>
              <a:chExt cx="332750" cy="340900"/>
            </a:xfrm>
          </p:grpSpPr>
          <p:sp>
            <p:nvSpPr>
              <p:cNvPr id="13491" name="Google Shape;1349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2" name="Google Shape;1349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3" name="Google Shape;13493;p13"/>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4" name="Google Shape;1349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5" name="Google Shape;1349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6" name="Google Shape;1349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7" name="Google Shape;1349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8" name="Google Shape;1349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9" name="Google Shape;1349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0" name="Google Shape;1350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1" name="Google Shape;1350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2" name="Google Shape;1350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03" name="Google Shape;13503;p13"/>
            <p:cNvGrpSpPr/>
            <p:nvPr/>
          </p:nvGrpSpPr>
          <p:grpSpPr>
            <a:xfrm>
              <a:off x="1725169" y="4250325"/>
              <a:ext cx="332750" cy="340900"/>
              <a:chOff x="4640775" y="524900"/>
              <a:chExt cx="332750" cy="340900"/>
            </a:xfrm>
          </p:grpSpPr>
          <p:sp>
            <p:nvSpPr>
              <p:cNvPr id="13504" name="Google Shape;1350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5" name="Google Shape;1350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6" name="Google Shape;1350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7" name="Google Shape;1350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8" name="Google Shape;1350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9" name="Google Shape;1350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0" name="Google Shape;1351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1" name="Google Shape;1351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2" name="Google Shape;1351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3" name="Google Shape;1351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4" name="Google Shape;1351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5" name="Google Shape;1351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16" name="Google Shape;13516;p13"/>
            <p:cNvGrpSpPr/>
            <p:nvPr/>
          </p:nvGrpSpPr>
          <p:grpSpPr>
            <a:xfrm>
              <a:off x="2060226" y="4250325"/>
              <a:ext cx="332750" cy="340900"/>
              <a:chOff x="4640775" y="524900"/>
              <a:chExt cx="332750" cy="340900"/>
            </a:xfrm>
          </p:grpSpPr>
          <p:sp>
            <p:nvSpPr>
              <p:cNvPr id="13517" name="Google Shape;1351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8" name="Google Shape;1351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9" name="Google Shape;1351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0" name="Google Shape;1352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1" name="Google Shape;1352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2" name="Google Shape;1352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3" name="Google Shape;1352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4" name="Google Shape;1352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5" name="Google Shape;1352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6" name="Google Shape;1352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7" name="Google Shape;1352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8" name="Google Shape;1352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29" name="Google Shape;13529;p13"/>
            <p:cNvGrpSpPr/>
            <p:nvPr/>
          </p:nvGrpSpPr>
          <p:grpSpPr>
            <a:xfrm>
              <a:off x="2395282" y="4250325"/>
              <a:ext cx="332750" cy="340900"/>
              <a:chOff x="4640775" y="524900"/>
              <a:chExt cx="332750" cy="340900"/>
            </a:xfrm>
          </p:grpSpPr>
          <p:sp>
            <p:nvSpPr>
              <p:cNvPr id="13530" name="Google Shape;1353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1" name="Google Shape;1353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2" name="Google Shape;1353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3" name="Google Shape;1353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4" name="Google Shape;1353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5" name="Google Shape;1353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6" name="Google Shape;1353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7" name="Google Shape;1353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8" name="Google Shape;1353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9" name="Google Shape;1353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0" name="Google Shape;1354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1" name="Google Shape;1354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42" name="Google Shape;13542;p13"/>
            <p:cNvGrpSpPr/>
            <p:nvPr/>
          </p:nvGrpSpPr>
          <p:grpSpPr>
            <a:xfrm>
              <a:off x="2730339" y="4250325"/>
              <a:ext cx="332750" cy="340900"/>
              <a:chOff x="4640775" y="524900"/>
              <a:chExt cx="332750" cy="340900"/>
            </a:xfrm>
          </p:grpSpPr>
          <p:sp>
            <p:nvSpPr>
              <p:cNvPr id="13543" name="Google Shape;1354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4" name="Google Shape;1354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5" name="Google Shape;1354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6" name="Google Shape;1354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7" name="Google Shape;1354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8" name="Google Shape;1354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9" name="Google Shape;1354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0" name="Google Shape;1355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1" name="Google Shape;1355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2" name="Google Shape;1355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3" name="Google Shape;1355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4" name="Google Shape;1355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55" name="Google Shape;13555;p13"/>
            <p:cNvGrpSpPr/>
            <p:nvPr/>
          </p:nvGrpSpPr>
          <p:grpSpPr>
            <a:xfrm>
              <a:off x="3065395" y="4250325"/>
              <a:ext cx="332750" cy="340900"/>
              <a:chOff x="4640775" y="524900"/>
              <a:chExt cx="332750" cy="340900"/>
            </a:xfrm>
          </p:grpSpPr>
          <p:sp>
            <p:nvSpPr>
              <p:cNvPr id="13556" name="Google Shape;1355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7" name="Google Shape;1355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8" name="Google Shape;1355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9" name="Google Shape;1355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0" name="Google Shape;1356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1" name="Google Shape;1356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2" name="Google Shape;1356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3" name="Google Shape;1356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4" name="Google Shape;1356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5" name="Google Shape;1356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6" name="Google Shape;1356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7" name="Google Shape;1356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68" name="Google Shape;13568;p13"/>
            <p:cNvGrpSpPr/>
            <p:nvPr/>
          </p:nvGrpSpPr>
          <p:grpSpPr>
            <a:xfrm>
              <a:off x="3400452" y="4250325"/>
              <a:ext cx="332750" cy="340900"/>
              <a:chOff x="4640775" y="524900"/>
              <a:chExt cx="332750" cy="340900"/>
            </a:xfrm>
          </p:grpSpPr>
          <p:sp>
            <p:nvSpPr>
              <p:cNvPr id="13569" name="Google Shape;1356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0" name="Google Shape;1357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1" name="Google Shape;1357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2" name="Google Shape;1357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3" name="Google Shape;1357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4" name="Google Shape;1357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5" name="Google Shape;1357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6" name="Google Shape;1357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7" name="Google Shape;1357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8" name="Google Shape;1357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9" name="Google Shape;1357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0" name="Google Shape;1358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81" name="Google Shape;13581;p13"/>
            <p:cNvGrpSpPr/>
            <p:nvPr/>
          </p:nvGrpSpPr>
          <p:grpSpPr>
            <a:xfrm>
              <a:off x="3735508" y="4250325"/>
              <a:ext cx="332750" cy="340900"/>
              <a:chOff x="4640775" y="524900"/>
              <a:chExt cx="332750" cy="340900"/>
            </a:xfrm>
          </p:grpSpPr>
          <p:sp>
            <p:nvSpPr>
              <p:cNvPr id="13582" name="Google Shape;1358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3" name="Google Shape;1358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4" name="Google Shape;1358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5" name="Google Shape;1358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6" name="Google Shape;1358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7" name="Google Shape;1358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8" name="Google Shape;1358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9" name="Google Shape;1358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0" name="Google Shape;1359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1" name="Google Shape;1359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2" name="Google Shape;1359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3" name="Google Shape;1359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594" name="Google Shape;13594;p13"/>
            <p:cNvGrpSpPr/>
            <p:nvPr/>
          </p:nvGrpSpPr>
          <p:grpSpPr>
            <a:xfrm>
              <a:off x="4070565" y="4250325"/>
              <a:ext cx="332750" cy="340900"/>
              <a:chOff x="4640775" y="524900"/>
              <a:chExt cx="332750" cy="340900"/>
            </a:xfrm>
          </p:grpSpPr>
          <p:sp>
            <p:nvSpPr>
              <p:cNvPr id="13595" name="Google Shape;1359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6" name="Google Shape;1359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7" name="Google Shape;1359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8" name="Google Shape;1359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9" name="Google Shape;1359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0" name="Google Shape;1360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1" name="Google Shape;1360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2" name="Google Shape;1360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3" name="Google Shape;1360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4" name="Google Shape;1360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5" name="Google Shape;1360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6" name="Google Shape;1360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07" name="Google Shape;13607;p13"/>
            <p:cNvGrpSpPr/>
            <p:nvPr/>
          </p:nvGrpSpPr>
          <p:grpSpPr>
            <a:xfrm>
              <a:off x="4405621" y="4250325"/>
              <a:ext cx="332750" cy="340900"/>
              <a:chOff x="4640775" y="524900"/>
              <a:chExt cx="332750" cy="340900"/>
            </a:xfrm>
          </p:grpSpPr>
          <p:sp>
            <p:nvSpPr>
              <p:cNvPr id="13608" name="Google Shape;1360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9" name="Google Shape;1360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0" name="Google Shape;1361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1" name="Google Shape;1361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2" name="Google Shape;1361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3" name="Google Shape;1361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4" name="Google Shape;1361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5" name="Google Shape;1361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6" name="Google Shape;1361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7" name="Google Shape;1361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8" name="Google Shape;1361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9" name="Google Shape;1361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20" name="Google Shape;13620;p13"/>
            <p:cNvGrpSpPr/>
            <p:nvPr/>
          </p:nvGrpSpPr>
          <p:grpSpPr>
            <a:xfrm>
              <a:off x="4740678" y="4250325"/>
              <a:ext cx="332750" cy="340900"/>
              <a:chOff x="4640775" y="524900"/>
              <a:chExt cx="332750" cy="340900"/>
            </a:xfrm>
          </p:grpSpPr>
          <p:sp>
            <p:nvSpPr>
              <p:cNvPr id="13621" name="Google Shape;1362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2" name="Google Shape;1362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3" name="Google Shape;1362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4" name="Google Shape;1362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5" name="Google Shape;1362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6" name="Google Shape;1362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7" name="Google Shape;1362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8" name="Google Shape;1362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9" name="Google Shape;1362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0" name="Google Shape;1363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1" name="Google Shape;1363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2" name="Google Shape;1363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33" name="Google Shape;13633;p13"/>
            <p:cNvGrpSpPr/>
            <p:nvPr/>
          </p:nvGrpSpPr>
          <p:grpSpPr>
            <a:xfrm>
              <a:off x="5075734" y="4250325"/>
              <a:ext cx="332750" cy="340900"/>
              <a:chOff x="4640775" y="524900"/>
              <a:chExt cx="332750" cy="340900"/>
            </a:xfrm>
          </p:grpSpPr>
          <p:sp>
            <p:nvSpPr>
              <p:cNvPr id="13634" name="Google Shape;13634;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5" name="Google Shape;13635;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6" name="Google Shape;13636;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7" name="Google Shape;13637;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8" name="Google Shape;13638;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9" name="Google Shape;13639;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0" name="Google Shape;13640;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1" name="Google Shape;13641;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2" name="Google Shape;13642;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3" name="Google Shape;13643;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4" name="Google Shape;13644;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5" name="Google Shape;13645;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46" name="Google Shape;13646;p13"/>
            <p:cNvGrpSpPr/>
            <p:nvPr/>
          </p:nvGrpSpPr>
          <p:grpSpPr>
            <a:xfrm>
              <a:off x="5410790" y="4250325"/>
              <a:ext cx="332750" cy="340900"/>
              <a:chOff x="4640775" y="524900"/>
              <a:chExt cx="332750" cy="340900"/>
            </a:xfrm>
          </p:grpSpPr>
          <p:sp>
            <p:nvSpPr>
              <p:cNvPr id="13647" name="Google Shape;13647;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8" name="Google Shape;13648;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9" name="Google Shape;13649;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0" name="Google Shape;13650;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1" name="Google Shape;13651;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2" name="Google Shape;13652;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3" name="Google Shape;13653;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4" name="Google Shape;13654;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5" name="Google Shape;13655;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6" name="Google Shape;13656;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7" name="Google Shape;13657;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8" name="Google Shape;13658;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59" name="Google Shape;13659;p13"/>
            <p:cNvGrpSpPr/>
            <p:nvPr/>
          </p:nvGrpSpPr>
          <p:grpSpPr>
            <a:xfrm>
              <a:off x="5745847" y="4250325"/>
              <a:ext cx="332750" cy="340900"/>
              <a:chOff x="4640775" y="524900"/>
              <a:chExt cx="332750" cy="340900"/>
            </a:xfrm>
          </p:grpSpPr>
          <p:sp>
            <p:nvSpPr>
              <p:cNvPr id="13660" name="Google Shape;13660;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1" name="Google Shape;13661;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2" name="Google Shape;13662;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3" name="Google Shape;13663;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4" name="Google Shape;13664;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5" name="Google Shape;13665;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6" name="Google Shape;13666;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7" name="Google Shape;13667;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8" name="Google Shape;13668;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9" name="Google Shape;13669;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0" name="Google Shape;13670;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1" name="Google Shape;13671;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72" name="Google Shape;13672;p13"/>
            <p:cNvGrpSpPr/>
            <p:nvPr/>
          </p:nvGrpSpPr>
          <p:grpSpPr>
            <a:xfrm>
              <a:off x="6080903" y="4250325"/>
              <a:ext cx="332750" cy="340900"/>
              <a:chOff x="4640775" y="524900"/>
              <a:chExt cx="332750" cy="340900"/>
            </a:xfrm>
          </p:grpSpPr>
          <p:sp>
            <p:nvSpPr>
              <p:cNvPr id="13673" name="Google Shape;13673;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4" name="Google Shape;13674;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5" name="Google Shape;13675;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6" name="Google Shape;13676;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7" name="Google Shape;13677;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8" name="Google Shape;13678;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9" name="Google Shape;13679;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0" name="Google Shape;13680;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1" name="Google Shape;13681;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2" name="Google Shape;13682;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3" name="Google Shape;13683;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4" name="Google Shape;13684;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85" name="Google Shape;13685;p13"/>
            <p:cNvGrpSpPr/>
            <p:nvPr/>
          </p:nvGrpSpPr>
          <p:grpSpPr>
            <a:xfrm>
              <a:off x="6415960" y="4250325"/>
              <a:ext cx="332750" cy="340900"/>
              <a:chOff x="4640775" y="524900"/>
              <a:chExt cx="332750" cy="340900"/>
            </a:xfrm>
          </p:grpSpPr>
          <p:sp>
            <p:nvSpPr>
              <p:cNvPr id="13686" name="Google Shape;13686;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7" name="Google Shape;13687;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8" name="Google Shape;13688;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9" name="Google Shape;13689;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0" name="Google Shape;13690;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1" name="Google Shape;13691;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2" name="Google Shape;13692;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3" name="Google Shape;13693;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4" name="Google Shape;13694;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5" name="Google Shape;13695;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6" name="Google Shape;13696;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7" name="Google Shape;13697;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698" name="Google Shape;13698;p13"/>
            <p:cNvGrpSpPr/>
            <p:nvPr/>
          </p:nvGrpSpPr>
          <p:grpSpPr>
            <a:xfrm>
              <a:off x="6751016" y="4250325"/>
              <a:ext cx="332750" cy="340900"/>
              <a:chOff x="4640775" y="524900"/>
              <a:chExt cx="332750" cy="340900"/>
            </a:xfrm>
          </p:grpSpPr>
          <p:sp>
            <p:nvSpPr>
              <p:cNvPr id="13699" name="Google Shape;13699;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0" name="Google Shape;13700;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1" name="Google Shape;13701;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2" name="Google Shape;13702;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3" name="Google Shape;13703;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4" name="Google Shape;13704;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5" name="Google Shape;13705;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6" name="Google Shape;13706;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7" name="Google Shape;13707;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8" name="Google Shape;13708;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9" name="Google Shape;13709;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0" name="Google Shape;13710;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11" name="Google Shape;13711;p13"/>
            <p:cNvGrpSpPr/>
            <p:nvPr/>
          </p:nvGrpSpPr>
          <p:grpSpPr>
            <a:xfrm>
              <a:off x="7086073" y="4250325"/>
              <a:ext cx="332750" cy="340900"/>
              <a:chOff x="4640775" y="524900"/>
              <a:chExt cx="332750" cy="340900"/>
            </a:xfrm>
          </p:grpSpPr>
          <p:sp>
            <p:nvSpPr>
              <p:cNvPr id="13712" name="Google Shape;13712;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3" name="Google Shape;13713;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4" name="Google Shape;13714;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5" name="Google Shape;13715;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6" name="Google Shape;13716;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7" name="Google Shape;13717;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8" name="Google Shape;13718;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9" name="Google Shape;13719;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0" name="Google Shape;13720;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1" name="Google Shape;13721;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2" name="Google Shape;13722;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3" name="Google Shape;13723;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24" name="Google Shape;13724;p13"/>
            <p:cNvGrpSpPr/>
            <p:nvPr/>
          </p:nvGrpSpPr>
          <p:grpSpPr>
            <a:xfrm>
              <a:off x="7421129" y="4250325"/>
              <a:ext cx="332750" cy="340900"/>
              <a:chOff x="4640775" y="524900"/>
              <a:chExt cx="332750" cy="340900"/>
            </a:xfrm>
          </p:grpSpPr>
          <p:sp>
            <p:nvSpPr>
              <p:cNvPr id="13725" name="Google Shape;13725;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6" name="Google Shape;13726;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7" name="Google Shape;13727;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8" name="Google Shape;13728;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9" name="Google Shape;13729;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0" name="Google Shape;13730;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1" name="Google Shape;13731;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2" name="Google Shape;13732;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3" name="Google Shape;13733;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4" name="Google Shape;13734;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5" name="Google Shape;13735;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6" name="Google Shape;13736;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37" name="Google Shape;13737;p13"/>
            <p:cNvGrpSpPr/>
            <p:nvPr/>
          </p:nvGrpSpPr>
          <p:grpSpPr>
            <a:xfrm>
              <a:off x="7756186" y="4250325"/>
              <a:ext cx="332750" cy="340900"/>
              <a:chOff x="4640775" y="524900"/>
              <a:chExt cx="332750" cy="340900"/>
            </a:xfrm>
          </p:grpSpPr>
          <p:sp>
            <p:nvSpPr>
              <p:cNvPr id="13738" name="Google Shape;13738;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9" name="Google Shape;13739;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0" name="Google Shape;13740;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1" name="Google Shape;13741;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2" name="Google Shape;13742;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3" name="Google Shape;13743;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4" name="Google Shape;13744;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5" name="Google Shape;13745;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6" name="Google Shape;13746;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7" name="Google Shape;13747;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8" name="Google Shape;13748;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9" name="Google Shape;13749;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750" name="Google Shape;13750;p13"/>
            <p:cNvGrpSpPr/>
            <p:nvPr/>
          </p:nvGrpSpPr>
          <p:grpSpPr>
            <a:xfrm>
              <a:off x="8091242" y="4250325"/>
              <a:ext cx="332750" cy="340900"/>
              <a:chOff x="4640775" y="524900"/>
              <a:chExt cx="332750" cy="340900"/>
            </a:xfrm>
          </p:grpSpPr>
          <p:sp>
            <p:nvSpPr>
              <p:cNvPr id="13751" name="Google Shape;13751;p13"/>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2" name="Google Shape;13752;p13"/>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3" name="Google Shape;13753;p13"/>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4" name="Google Shape;13754;p13"/>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5" name="Google Shape;13755;p13"/>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6" name="Google Shape;13756;p13"/>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7" name="Google Shape;13757;p13"/>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8" name="Google Shape;13758;p13"/>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9" name="Google Shape;13759;p13"/>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0" name="Google Shape;13760;p13"/>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1" name="Google Shape;13761;p13"/>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2" name="Google Shape;13762;p13"/>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3763" name="Google Shape;13763;p13"/>
          <p:cNvSpPr txBox="1">
            <a:spLocks noGrp="1"/>
          </p:cNvSpPr>
          <p:nvPr>
            <p:ph type="title"/>
          </p:nvPr>
        </p:nvSpPr>
        <p:spPr>
          <a:xfrm>
            <a:off x="7200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4" name="Google Shape;13764;p13"/>
          <p:cNvSpPr txBox="1">
            <a:spLocks noGrp="1"/>
          </p:cNvSpPr>
          <p:nvPr>
            <p:ph type="title" idx="2" hasCustomPrompt="1"/>
          </p:nvPr>
        </p:nvSpPr>
        <p:spPr>
          <a:xfrm>
            <a:off x="7200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5" name="Google Shape;13765;p13"/>
          <p:cNvSpPr txBox="1">
            <a:spLocks noGrp="1"/>
          </p:cNvSpPr>
          <p:nvPr>
            <p:ph type="subTitle" idx="1"/>
          </p:nvPr>
        </p:nvSpPr>
        <p:spPr>
          <a:xfrm>
            <a:off x="7200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6" name="Google Shape;13766;p13"/>
          <p:cNvSpPr txBox="1">
            <a:spLocks noGrp="1"/>
          </p:cNvSpPr>
          <p:nvPr>
            <p:ph type="title" idx="3"/>
          </p:nvPr>
        </p:nvSpPr>
        <p:spPr>
          <a:xfrm>
            <a:off x="34038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67" name="Google Shape;13767;p13"/>
          <p:cNvSpPr txBox="1">
            <a:spLocks noGrp="1"/>
          </p:cNvSpPr>
          <p:nvPr>
            <p:ph type="title" idx="4" hasCustomPrompt="1"/>
          </p:nvPr>
        </p:nvSpPr>
        <p:spPr>
          <a:xfrm>
            <a:off x="34038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68" name="Google Shape;13768;p13"/>
          <p:cNvSpPr txBox="1">
            <a:spLocks noGrp="1"/>
          </p:cNvSpPr>
          <p:nvPr>
            <p:ph type="subTitle" idx="5"/>
          </p:nvPr>
        </p:nvSpPr>
        <p:spPr>
          <a:xfrm>
            <a:off x="34038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69" name="Google Shape;13769;p13"/>
          <p:cNvSpPr txBox="1">
            <a:spLocks noGrp="1"/>
          </p:cNvSpPr>
          <p:nvPr>
            <p:ph type="title" idx="6"/>
          </p:nvPr>
        </p:nvSpPr>
        <p:spPr>
          <a:xfrm>
            <a:off x="6087600" y="12639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0" name="Google Shape;13770;p13"/>
          <p:cNvSpPr txBox="1">
            <a:spLocks noGrp="1"/>
          </p:cNvSpPr>
          <p:nvPr>
            <p:ph type="title" idx="7" hasCustomPrompt="1"/>
          </p:nvPr>
        </p:nvSpPr>
        <p:spPr>
          <a:xfrm>
            <a:off x="6087600" y="6924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1" name="Google Shape;13771;p13"/>
          <p:cNvSpPr txBox="1">
            <a:spLocks noGrp="1"/>
          </p:cNvSpPr>
          <p:nvPr>
            <p:ph type="subTitle" idx="8"/>
          </p:nvPr>
        </p:nvSpPr>
        <p:spPr>
          <a:xfrm>
            <a:off x="6087600" y="17635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2" name="Google Shape;13772;p13"/>
          <p:cNvSpPr txBox="1">
            <a:spLocks noGrp="1"/>
          </p:cNvSpPr>
          <p:nvPr>
            <p:ph type="title" idx="9"/>
          </p:nvPr>
        </p:nvSpPr>
        <p:spPr>
          <a:xfrm>
            <a:off x="7200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3" name="Google Shape;13773;p13"/>
          <p:cNvSpPr txBox="1">
            <a:spLocks noGrp="1"/>
          </p:cNvSpPr>
          <p:nvPr>
            <p:ph type="title" idx="13" hasCustomPrompt="1"/>
          </p:nvPr>
        </p:nvSpPr>
        <p:spPr>
          <a:xfrm>
            <a:off x="7200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4" name="Google Shape;13774;p13"/>
          <p:cNvSpPr txBox="1">
            <a:spLocks noGrp="1"/>
          </p:cNvSpPr>
          <p:nvPr>
            <p:ph type="subTitle" idx="14"/>
          </p:nvPr>
        </p:nvSpPr>
        <p:spPr>
          <a:xfrm>
            <a:off x="7200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5" name="Google Shape;13775;p13"/>
          <p:cNvSpPr txBox="1">
            <a:spLocks noGrp="1"/>
          </p:cNvSpPr>
          <p:nvPr>
            <p:ph type="title" idx="15"/>
          </p:nvPr>
        </p:nvSpPr>
        <p:spPr>
          <a:xfrm>
            <a:off x="34038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6" name="Google Shape;13776;p13"/>
          <p:cNvSpPr txBox="1">
            <a:spLocks noGrp="1"/>
          </p:cNvSpPr>
          <p:nvPr>
            <p:ph type="title" idx="16" hasCustomPrompt="1"/>
          </p:nvPr>
        </p:nvSpPr>
        <p:spPr>
          <a:xfrm>
            <a:off x="34038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77" name="Google Shape;13777;p13"/>
          <p:cNvSpPr txBox="1">
            <a:spLocks noGrp="1"/>
          </p:cNvSpPr>
          <p:nvPr>
            <p:ph type="subTitle" idx="17"/>
          </p:nvPr>
        </p:nvSpPr>
        <p:spPr>
          <a:xfrm>
            <a:off x="34038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
        <p:nvSpPr>
          <p:cNvPr id="13778" name="Google Shape;13778;p13"/>
          <p:cNvSpPr txBox="1">
            <a:spLocks noGrp="1"/>
          </p:cNvSpPr>
          <p:nvPr>
            <p:ph type="title" idx="18"/>
          </p:nvPr>
        </p:nvSpPr>
        <p:spPr>
          <a:xfrm>
            <a:off x="6087600" y="3358141"/>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22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13779" name="Google Shape;13779;p13"/>
          <p:cNvSpPr txBox="1">
            <a:spLocks noGrp="1"/>
          </p:cNvSpPr>
          <p:nvPr>
            <p:ph type="title" idx="19" hasCustomPrompt="1"/>
          </p:nvPr>
        </p:nvSpPr>
        <p:spPr>
          <a:xfrm>
            <a:off x="6087600" y="2786600"/>
            <a:ext cx="1275300" cy="593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3000">
                <a:solidFill>
                  <a:schemeClr val="accent4"/>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3780" name="Google Shape;13780;p13"/>
          <p:cNvSpPr txBox="1">
            <a:spLocks noGrp="1"/>
          </p:cNvSpPr>
          <p:nvPr>
            <p:ph type="subTitle" idx="20"/>
          </p:nvPr>
        </p:nvSpPr>
        <p:spPr>
          <a:xfrm>
            <a:off x="6087600" y="3857700"/>
            <a:ext cx="2336400" cy="593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1600"/>
              </a:spcBef>
              <a:spcAft>
                <a:spcPts val="0"/>
              </a:spcAft>
              <a:buSzPts val="1400"/>
              <a:buNone/>
              <a:defRPr/>
            </a:lvl3pPr>
            <a:lvl4pPr lvl="3" rtl="0">
              <a:lnSpc>
                <a:spcPct val="100000"/>
              </a:lnSpc>
              <a:spcBef>
                <a:spcPts val="1600"/>
              </a:spcBef>
              <a:spcAft>
                <a:spcPts val="0"/>
              </a:spcAft>
              <a:buSzPts val="1400"/>
              <a:buNone/>
              <a:defRPr/>
            </a:lvl4pPr>
            <a:lvl5pPr lvl="4" rtl="0">
              <a:lnSpc>
                <a:spcPct val="100000"/>
              </a:lnSpc>
              <a:spcBef>
                <a:spcPts val="1600"/>
              </a:spcBef>
              <a:spcAft>
                <a:spcPts val="0"/>
              </a:spcAft>
              <a:buSzPts val="1400"/>
              <a:buNone/>
              <a:defRPr/>
            </a:lvl5pPr>
            <a:lvl6pPr lvl="5" rtl="0">
              <a:lnSpc>
                <a:spcPct val="100000"/>
              </a:lnSpc>
              <a:spcBef>
                <a:spcPts val="1600"/>
              </a:spcBef>
              <a:spcAft>
                <a:spcPts val="0"/>
              </a:spcAft>
              <a:buSzPts val="1400"/>
              <a:buNone/>
              <a:defRPr/>
            </a:lvl6pPr>
            <a:lvl7pPr lvl="6" rtl="0">
              <a:lnSpc>
                <a:spcPct val="100000"/>
              </a:lnSpc>
              <a:spcBef>
                <a:spcPts val="1600"/>
              </a:spcBef>
              <a:spcAft>
                <a:spcPts val="0"/>
              </a:spcAft>
              <a:buSzPts val="1400"/>
              <a:buNone/>
              <a:defRPr/>
            </a:lvl7pPr>
            <a:lvl8pPr lvl="7" rtl="0">
              <a:lnSpc>
                <a:spcPct val="100000"/>
              </a:lnSpc>
              <a:spcBef>
                <a:spcPts val="1600"/>
              </a:spcBef>
              <a:spcAft>
                <a:spcPts val="0"/>
              </a:spcAft>
              <a:buSzPts val="1400"/>
              <a:buNone/>
              <a:defRPr/>
            </a:lvl8pPr>
            <a:lvl9pPr lvl="8"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and text 1">
  <p:cSld name="ONE_COLUMN_TEXT_1">
    <p:spTree>
      <p:nvGrpSpPr>
        <p:cNvPr id="1" name="Shape 27700"/>
        <p:cNvGrpSpPr/>
        <p:nvPr/>
      </p:nvGrpSpPr>
      <p:grpSpPr>
        <a:xfrm>
          <a:off x="0" y="0"/>
          <a:ext cx="0" cy="0"/>
          <a:chOff x="0" y="0"/>
          <a:chExt cx="0" cy="0"/>
        </a:xfrm>
      </p:grpSpPr>
      <p:cxnSp>
        <p:nvCxnSpPr>
          <p:cNvPr id="27701" name="Google Shape;27701;p22"/>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27702" name="Google Shape;27702;p22"/>
          <p:cNvGrpSpPr/>
          <p:nvPr/>
        </p:nvGrpSpPr>
        <p:grpSpPr>
          <a:xfrm>
            <a:off x="8154582" y="738947"/>
            <a:ext cx="538963" cy="166413"/>
            <a:chOff x="1581163" y="2405325"/>
            <a:chExt cx="1077925" cy="332825"/>
          </a:xfrm>
        </p:grpSpPr>
        <p:sp>
          <p:nvSpPr>
            <p:cNvPr id="27703" name="Google Shape;27703;p22"/>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4" name="Google Shape;27704;p22"/>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5" name="Google Shape;27705;p22"/>
          <p:cNvGrpSpPr/>
          <p:nvPr/>
        </p:nvGrpSpPr>
        <p:grpSpPr>
          <a:xfrm rot="10800000" flipH="1">
            <a:off x="-487" y="-17211"/>
            <a:ext cx="9143878" cy="424435"/>
            <a:chOff x="720000" y="4245875"/>
            <a:chExt cx="7704000" cy="357600"/>
          </a:xfrm>
        </p:grpSpPr>
        <p:sp>
          <p:nvSpPr>
            <p:cNvPr id="27706" name="Google Shape;27706;p2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707" name="Google Shape;27707;p22"/>
            <p:cNvGrpSpPr/>
            <p:nvPr/>
          </p:nvGrpSpPr>
          <p:grpSpPr>
            <a:xfrm>
              <a:off x="720000" y="4250325"/>
              <a:ext cx="332750" cy="340900"/>
              <a:chOff x="4640775" y="524900"/>
              <a:chExt cx="332750" cy="340900"/>
            </a:xfrm>
          </p:grpSpPr>
          <p:sp>
            <p:nvSpPr>
              <p:cNvPr id="27708" name="Google Shape;2770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9" name="Google Shape;2770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0" name="Google Shape;27710;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1" name="Google Shape;2771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2" name="Google Shape;2771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3" name="Google Shape;2771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4" name="Google Shape;2771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5" name="Google Shape;2771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6" name="Google Shape;2771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7" name="Google Shape;2771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8" name="Google Shape;2771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9" name="Google Shape;2771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20" name="Google Shape;27720;p22"/>
            <p:cNvGrpSpPr/>
            <p:nvPr/>
          </p:nvGrpSpPr>
          <p:grpSpPr>
            <a:xfrm>
              <a:off x="1055056" y="4250325"/>
              <a:ext cx="332750" cy="340900"/>
              <a:chOff x="4640775" y="524900"/>
              <a:chExt cx="332750" cy="340900"/>
            </a:xfrm>
          </p:grpSpPr>
          <p:sp>
            <p:nvSpPr>
              <p:cNvPr id="27721" name="Google Shape;2772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2" name="Google Shape;2772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3" name="Google Shape;2772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4" name="Google Shape;2772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5" name="Google Shape;2772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6" name="Google Shape;2772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7" name="Google Shape;2772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8" name="Google Shape;2772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9" name="Google Shape;2772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0" name="Google Shape;2773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1" name="Google Shape;2773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2" name="Google Shape;2773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33" name="Google Shape;27733;p22"/>
            <p:cNvGrpSpPr/>
            <p:nvPr/>
          </p:nvGrpSpPr>
          <p:grpSpPr>
            <a:xfrm>
              <a:off x="1390113" y="4250325"/>
              <a:ext cx="332750" cy="340900"/>
              <a:chOff x="4640775" y="524900"/>
              <a:chExt cx="332750" cy="340900"/>
            </a:xfrm>
          </p:grpSpPr>
          <p:sp>
            <p:nvSpPr>
              <p:cNvPr id="27734" name="Google Shape;2773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5" name="Google Shape;2773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6" name="Google Shape;27736;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7" name="Google Shape;2773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8" name="Google Shape;2773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9" name="Google Shape;2773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0" name="Google Shape;2774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1" name="Google Shape;2774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2" name="Google Shape;2774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3" name="Google Shape;2774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4" name="Google Shape;2774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5" name="Google Shape;2774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46" name="Google Shape;27746;p22"/>
            <p:cNvGrpSpPr/>
            <p:nvPr/>
          </p:nvGrpSpPr>
          <p:grpSpPr>
            <a:xfrm>
              <a:off x="1725169" y="4250325"/>
              <a:ext cx="332750" cy="340900"/>
              <a:chOff x="4640775" y="524900"/>
              <a:chExt cx="332750" cy="340900"/>
            </a:xfrm>
          </p:grpSpPr>
          <p:sp>
            <p:nvSpPr>
              <p:cNvPr id="27747" name="Google Shape;2774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8" name="Google Shape;2774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9" name="Google Shape;2774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0" name="Google Shape;2775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1" name="Google Shape;2775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2" name="Google Shape;2775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3" name="Google Shape;2775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4" name="Google Shape;2775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5" name="Google Shape;2775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6" name="Google Shape;2775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7" name="Google Shape;2775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8" name="Google Shape;2775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59" name="Google Shape;27759;p22"/>
            <p:cNvGrpSpPr/>
            <p:nvPr/>
          </p:nvGrpSpPr>
          <p:grpSpPr>
            <a:xfrm>
              <a:off x="2060226" y="4250325"/>
              <a:ext cx="332750" cy="340900"/>
              <a:chOff x="4640775" y="524900"/>
              <a:chExt cx="332750" cy="340900"/>
            </a:xfrm>
          </p:grpSpPr>
          <p:sp>
            <p:nvSpPr>
              <p:cNvPr id="27760" name="Google Shape;2776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1" name="Google Shape;2776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2" name="Google Shape;2776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3" name="Google Shape;2776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4" name="Google Shape;2776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5" name="Google Shape;2776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6" name="Google Shape;2776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7" name="Google Shape;2776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8" name="Google Shape;2776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9" name="Google Shape;2776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0" name="Google Shape;2777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1" name="Google Shape;2777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2" name="Google Shape;27772;p22"/>
            <p:cNvGrpSpPr/>
            <p:nvPr/>
          </p:nvGrpSpPr>
          <p:grpSpPr>
            <a:xfrm>
              <a:off x="2395282" y="4250325"/>
              <a:ext cx="332750" cy="340900"/>
              <a:chOff x="4640775" y="524900"/>
              <a:chExt cx="332750" cy="340900"/>
            </a:xfrm>
          </p:grpSpPr>
          <p:sp>
            <p:nvSpPr>
              <p:cNvPr id="27773" name="Google Shape;2777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4" name="Google Shape;2777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5" name="Google Shape;2777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6" name="Google Shape;2777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7" name="Google Shape;2777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8" name="Google Shape;2777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9" name="Google Shape;2777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0" name="Google Shape;2778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1" name="Google Shape;2778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2" name="Google Shape;2778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3" name="Google Shape;2778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4" name="Google Shape;2778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85" name="Google Shape;27785;p22"/>
            <p:cNvGrpSpPr/>
            <p:nvPr/>
          </p:nvGrpSpPr>
          <p:grpSpPr>
            <a:xfrm>
              <a:off x="2730339" y="4250325"/>
              <a:ext cx="332750" cy="340900"/>
              <a:chOff x="4640775" y="524900"/>
              <a:chExt cx="332750" cy="340900"/>
            </a:xfrm>
          </p:grpSpPr>
          <p:sp>
            <p:nvSpPr>
              <p:cNvPr id="27786" name="Google Shape;2778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7" name="Google Shape;2778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8" name="Google Shape;2778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9" name="Google Shape;2778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0" name="Google Shape;2779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1" name="Google Shape;2779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2" name="Google Shape;2779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3" name="Google Shape;2779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4" name="Google Shape;2779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5" name="Google Shape;2779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6" name="Google Shape;2779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7" name="Google Shape;2779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98" name="Google Shape;27798;p22"/>
            <p:cNvGrpSpPr/>
            <p:nvPr/>
          </p:nvGrpSpPr>
          <p:grpSpPr>
            <a:xfrm>
              <a:off x="3065395" y="4250325"/>
              <a:ext cx="332750" cy="340900"/>
              <a:chOff x="4640775" y="524900"/>
              <a:chExt cx="332750" cy="340900"/>
            </a:xfrm>
          </p:grpSpPr>
          <p:sp>
            <p:nvSpPr>
              <p:cNvPr id="27799" name="Google Shape;2779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0" name="Google Shape;2780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1" name="Google Shape;2780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2" name="Google Shape;2780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3" name="Google Shape;2780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4" name="Google Shape;2780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5" name="Google Shape;2780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6" name="Google Shape;2780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7" name="Google Shape;2780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8" name="Google Shape;2780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9" name="Google Shape;2780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0" name="Google Shape;2781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11" name="Google Shape;27811;p22"/>
            <p:cNvGrpSpPr/>
            <p:nvPr/>
          </p:nvGrpSpPr>
          <p:grpSpPr>
            <a:xfrm>
              <a:off x="3400452" y="4250325"/>
              <a:ext cx="332750" cy="340900"/>
              <a:chOff x="4640775" y="524900"/>
              <a:chExt cx="332750" cy="340900"/>
            </a:xfrm>
          </p:grpSpPr>
          <p:sp>
            <p:nvSpPr>
              <p:cNvPr id="27812" name="Google Shape;2781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3" name="Google Shape;2781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4" name="Google Shape;2781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5" name="Google Shape;2781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6" name="Google Shape;2781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7" name="Google Shape;2781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8" name="Google Shape;2781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9" name="Google Shape;2781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0" name="Google Shape;2782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1" name="Google Shape;2782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2" name="Google Shape;2782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3" name="Google Shape;2782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24" name="Google Shape;27824;p22"/>
            <p:cNvGrpSpPr/>
            <p:nvPr/>
          </p:nvGrpSpPr>
          <p:grpSpPr>
            <a:xfrm>
              <a:off x="3735508" y="4250325"/>
              <a:ext cx="332750" cy="340900"/>
              <a:chOff x="4640775" y="524900"/>
              <a:chExt cx="332750" cy="340900"/>
            </a:xfrm>
          </p:grpSpPr>
          <p:sp>
            <p:nvSpPr>
              <p:cNvPr id="27825" name="Google Shape;2782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6" name="Google Shape;2782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7" name="Google Shape;2782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8" name="Google Shape;2782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9" name="Google Shape;2782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0" name="Google Shape;2783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1" name="Google Shape;2783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2" name="Google Shape;2783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3" name="Google Shape;2783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4" name="Google Shape;2783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5" name="Google Shape;2783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6" name="Google Shape;2783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37" name="Google Shape;27837;p22"/>
            <p:cNvGrpSpPr/>
            <p:nvPr/>
          </p:nvGrpSpPr>
          <p:grpSpPr>
            <a:xfrm>
              <a:off x="4070565" y="4250325"/>
              <a:ext cx="332750" cy="340900"/>
              <a:chOff x="4640775" y="524900"/>
              <a:chExt cx="332750" cy="340900"/>
            </a:xfrm>
          </p:grpSpPr>
          <p:sp>
            <p:nvSpPr>
              <p:cNvPr id="27838" name="Google Shape;2783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9" name="Google Shape;2783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0" name="Google Shape;2784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1" name="Google Shape;2784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2" name="Google Shape;2784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3" name="Google Shape;2784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4" name="Google Shape;2784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5" name="Google Shape;2784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6" name="Google Shape;2784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7" name="Google Shape;2784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8" name="Google Shape;2784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9" name="Google Shape;2784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50" name="Google Shape;27850;p22"/>
            <p:cNvGrpSpPr/>
            <p:nvPr/>
          </p:nvGrpSpPr>
          <p:grpSpPr>
            <a:xfrm>
              <a:off x="4405621" y="4250325"/>
              <a:ext cx="332750" cy="340900"/>
              <a:chOff x="4640775" y="524900"/>
              <a:chExt cx="332750" cy="340900"/>
            </a:xfrm>
          </p:grpSpPr>
          <p:sp>
            <p:nvSpPr>
              <p:cNvPr id="27851" name="Google Shape;2785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2" name="Google Shape;2785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3" name="Google Shape;2785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4" name="Google Shape;2785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5" name="Google Shape;2785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6" name="Google Shape;2785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7" name="Google Shape;2785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8" name="Google Shape;2785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9" name="Google Shape;2785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0" name="Google Shape;2786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1" name="Google Shape;2786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2" name="Google Shape;2786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63" name="Google Shape;27863;p22"/>
            <p:cNvGrpSpPr/>
            <p:nvPr/>
          </p:nvGrpSpPr>
          <p:grpSpPr>
            <a:xfrm>
              <a:off x="4740678" y="4250325"/>
              <a:ext cx="332750" cy="340900"/>
              <a:chOff x="4640775" y="524900"/>
              <a:chExt cx="332750" cy="340900"/>
            </a:xfrm>
          </p:grpSpPr>
          <p:sp>
            <p:nvSpPr>
              <p:cNvPr id="27864" name="Google Shape;2786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5" name="Google Shape;2786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6" name="Google Shape;2786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7" name="Google Shape;2786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8" name="Google Shape;2786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9" name="Google Shape;2786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0" name="Google Shape;2787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1" name="Google Shape;2787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2" name="Google Shape;2787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3" name="Google Shape;2787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4" name="Google Shape;2787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5" name="Google Shape;2787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76" name="Google Shape;27876;p22"/>
            <p:cNvGrpSpPr/>
            <p:nvPr/>
          </p:nvGrpSpPr>
          <p:grpSpPr>
            <a:xfrm>
              <a:off x="5075734" y="4250325"/>
              <a:ext cx="332750" cy="340900"/>
              <a:chOff x="4640775" y="524900"/>
              <a:chExt cx="332750" cy="340900"/>
            </a:xfrm>
          </p:grpSpPr>
          <p:sp>
            <p:nvSpPr>
              <p:cNvPr id="27877" name="Google Shape;2787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8" name="Google Shape;2787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9" name="Google Shape;2787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0" name="Google Shape;2788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1" name="Google Shape;2788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2" name="Google Shape;2788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3" name="Google Shape;2788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4" name="Google Shape;2788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5" name="Google Shape;2788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6" name="Google Shape;2788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7" name="Google Shape;2788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8" name="Google Shape;2788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89" name="Google Shape;27889;p22"/>
            <p:cNvGrpSpPr/>
            <p:nvPr/>
          </p:nvGrpSpPr>
          <p:grpSpPr>
            <a:xfrm>
              <a:off x="5410790" y="4250325"/>
              <a:ext cx="332750" cy="340900"/>
              <a:chOff x="4640775" y="524900"/>
              <a:chExt cx="332750" cy="340900"/>
            </a:xfrm>
          </p:grpSpPr>
          <p:sp>
            <p:nvSpPr>
              <p:cNvPr id="27890" name="Google Shape;2789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1" name="Google Shape;2789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2" name="Google Shape;2789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3" name="Google Shape;2789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4" name="Google Shape;2789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5" name="Google Shape;2789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6" name="Google Shape;2789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7" name="Google Shape;2789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8" name="Google Shape;2789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9" name="Google Shape;2789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0" name="Google Shape;2790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1" name="Google Shape;2790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02" name="Google Shape;27902;p22"/>
            <p:cNvGrpSpPr/>
            <p:nvPr/>
          </p:nvGrpSpPr>
          <p:grpSpPr>
            <a:xfrm>
              <a:off x="5745847" y="4250325"/>
              <a:ext cx="332750" cy="340900"/>
              <a:chOff x="4640775" y="524900"/>
              <a:chExt cx="332750" cy="340900"/>
            </a:xfrm>
          </p:grpSpPr>
          <p:sp>
            <p:nvSpPr>
              <p:cNvPr id="27903" name="Google Shape;2790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4" name="Google Shape;2790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5" name="Google Shape;2790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6" name="Google Shape;2790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7" name="Google Shape;2790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8" name="Google Shape;2790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9" name="Google Shape;2790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0" name="Google Shape;2791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1" name="Google Shape;2791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2" name="Google Shape;2791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3" name="Google Shape;2791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4" name="Google Shape;2791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15" name="Google Shape;27915;p22"/>
            <p:cNvGrpSpPr/>
            <p:nvPr/>
          </p:nvGrpSpPr>
          <p:grpSpPr>
            <a:xfrm>
              <a:off x="6080903" y="4250325"/>
              <a:ext cx="332750" cy="340900"/>
              <a:chOff x="4640775" y="524900"/>
              <a:chExt cx="332750" cy="340900"/>
            </a:xfrm>
          </p:grpSpPr>
          <p:sp>
            <p:nvSpPr>
              <p:cNvPr id="27916" name="Google Shape;2791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7" name="Google Shape;2791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8" name="Google Shape;2791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9" name="Google Shape;2791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0" name="Google Shape;2792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1" name="Google Shape;2792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2" name="Google Shape;2792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3" name="Google Shape;2792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4" name="Google Shape;2792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5" name="Google Shape;2792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6" name="Google Shape;2792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7" name="Google Shape;2792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28" name="Google Shape;27928;p22"/>
            <p:cNvGrpSpPr/>
            <p:nvPr/>
          </p:nvGrpSpPr>
          <p:grpSpPr>
            <a:xfrm>
              <a:off x="6415960" y="4250325"/>
              <a:ext cx="332750" cy="340900"/>
              <a:chOff x="4640775" y="524900"/>
              <a:chExt cx="332750" cy="340900"/>
            </a:xfrm>
          </p:grpSpPr>
          <p:sp>
            <p:nvSpPr>
              <p:cNvPr id="27929" name="Google Shape;2792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0" name="Google Shape;2793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1" name="Google Shape;2793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2" name="Google Shape;2793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3" name="Google Shape;2793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4" name="Google Shape;2793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5" name="Google Shape;2793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6" name="Google Shape;2793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7" name="Google Shape;2793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8" name="Google Shape;2793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9" name="Google Shape;2793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0" name="Google Shape;2794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41" name="Google Shape;27941;p22"/>
            <p:cNvGrpSpPr/>
            <p:nvPr/>
          </p:nvGrpSpPr>
          <p:grpSpPr>
            <a:xfrm>
              <a:off x="6751016" y="4250325"/>
              <a:ext cx="332750" cy="340900"/>
              <a:chOff x="4640775" y="524900"/>
              <a:chExt cx="332750" cy="340900"/>
            </a:xfrm>
          </p:grpSpPr>
          <p:sp>
            <p:nvSpPr>
              <p:cNvPr id="27942" name="Google Shape;2794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3" name="Google Shape;2794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4" name="Google Shape;2794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5" name="Google Shape;2794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6" name="Google Shape;2794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7" name="Google Shape;2794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8" name="Google Shape;2794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9" name="Google Shape;2794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0" name="Google Shape;2795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1" name="Google Shape;2795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2" name="Google Shape;2795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3" name="Google Shape;2795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54" name="Google Shape;27954;p22"/>
            <p:cNvGrpSpPr/>
            <p:nvPr/>
          </p:nvGrpSpPr>
          <p:grpSpPr>
            <a:xfrm>
              <a:off x="7086073" y="4250325"/>
              <a:ext cx="332750" cy="340900"/>
              <a:chOff x="4640775" y="524900"/>
              <a:chExt cx="332750" cy="340900"/>
            </a:xfrm>
          </p:grpSpPr>
          <p:sp>
            <p:nvSpPr>
              <p:cNvPr id="27955" name="Google Shape;2795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6" name="Google Shape;2795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7" name="Google Shape;2795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8" name="Google Shape;2795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9" name="Google Shape;2795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0" name="Google Shape;2796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1" name="Google Shape;2796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2" name="Google Shape;2796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3" name="Google Shape;2796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4" name="Google Shape;2796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5" name="Google Shape;2796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6" name="Google Shape;2796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67" name="Google Shape;27967;p22"/>
            <p:cNvGrpSpPr/>
            <p:nvPr/>
          </p:nvGrpSpPr>
          <p:grpSpPr>
            <a:xfrm>
              <a:off x="7421129" y="4250325"/>
              <a:ext cx="332750" cy="340900"/>
              <a:chOff x="4640775" y="524900"/>
              <a:chExt cx="332750" cy="340900"/>
            </a:xfrm>
          </p:grpSpPr>
          <p:sp>
            <p:nvSpPr>
              <p:cNvPr id="27968" name="Google Shape;2796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9" name="Google Shape;2796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0" name="Google Shape;2797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1" name="Google Shape;2797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2" name="Google Shape;2797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3" name="Google Shape;2797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4" name="Google Shape;2797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5" name="Google Shape;2797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6" name="Google Shape;2797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7" name="Google Shape;2797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8" name="Google Shape;2797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9" name="Google Shape;2797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80" name="Google Shape;27980;p22"/>
            <p:cNvGrpSpPr/>
            <p:nvPr/>
          </p:nvGrpSpPr>
          <p:grpSpPr>
            <a:xfrm>
              <a:off x="7756186" y="4250325"/>
              <a:ext cx="332750" cy="340900"/>
              <a:chOff x="4640775" y="524900"/>
              <a:chExt cx="332750" cy="340900"/>
            </a:xfrm>
          </p:grpSpPr>
          <p:sp>
            <p:nvSpPr>
              <p:cNvPr id="27981" name="Google Shape;2798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2" name="Google Shape;2798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3" name="Google Shape;2798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4" name="Google Shape;2798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5" name="Google Shape;2798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6" name="Google Shape;2798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7" name="Google Shape;2798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8" name="Google Shape;2798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9" name="Google Shape;2798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0" name="Google Shape;2799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1" name="Google Shape;2799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2" name="Google Shape;2799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93" name="Google Shape;27993;p22"/>
            <p:cNvGrpSpPr/>
            <p:nvPr/>
          </p:nvGrpSpPr>
          <p:grpSpPr>
            <a:xfrm>
              <a:off x="8091242" y="4250325"/>
              <a:ext cx="332750" cy="340900"/>
              <a:chOff x="4640775" y="524900"/>
              <a:chExt cx="332750" cy="340900"/>
            </a:xfrm>
          </p:grpSpPr>
          <p:sp>
            <p:nvSpPr>
              <p:cNvPr id="27994" name="Google Shape;2799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5" name="Google Shape;2799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6" name="Google Shape;2799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7" name="Google Shape;2799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8" name="Google Shape;2799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9" name="Google Shape;2799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0" name="Google Shape;2800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1" name="Google Shape;2800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2" name="Google Shape;2800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3" name="Google Shape;2800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4" name="Google Shape;2800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5" name="Google Shape;2800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006" name="Google Shape;28006;p22"/>
          <p:cNvGrpSpPr/>
          <p:nvPr/>
        </p:nvGrpSpPr>
        <p:grpSpPr>
          <a:xfrm rot="10800000" flipH="1">
            <a:off x="-487" y="4718814"/>
            <a:ext cx="9143878" cy="424435"/>
            <a:chOff x="720000" y="4245875"/>
            <a:chExt cx="7704000" cy="357600"/>
          </a:xfrm>
        </p:grpSpPr>
        <p:sp>
          <p:nvSpPr>
            <p:cNvPr id="28007" name="Google Shape;28007;p2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008" name="Google Shape;28008;p22"/>
            <p:cNvGrpSpPr/>
            <p:nvPr/>
          </p:nvGrpSpPr>
          <p:grpSpPr>
            <a:xfrm>
              <a:off x="720000" y="4250325"/>
              <a:ext cx="332750" cy="340900"/>
              <a:chOff x="4640775" y="524900"/>
              <a:chExt cx="332750" cy="340900"/>
            </a:xfrm>
          </p:grpSpPr>
          <p:sp>
            <p:nvSpPr>
              <p:cNvPr id="28009" name="Google Shape;2800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0" name="Google Shape;2801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1" name="Google Shape;28011;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2" name="Google Shape;2801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3" name="Google Shape;2801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4" name="Google Shape;2801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5" name="Google Shape;2801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6" name="Google Shape;2801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7" name="Google Shape;2801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8" name="Google Shape;2801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9" name="Google Shape;2801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0" name="Google Shape;2802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21" name="Google Shape;28021;p22"/>
            <p:cNvGrpSpPr/>
            <p:nvPr/>
          </p:nvGrpSpPr>
          <p:grpSpPr>
            <a:xfrm>
              <a:off x="1055056" y="4250325"/>
              <a:ext cx="332750" cy="340900"/>
              <a:chOff x="4640775" y="524900"/>
              <a:chExt cx="332750" cy="340900"/>
            </a:xfrm>
          </p:grpSpPr>
          <p:sp>
            <p:nvSpPr>
              <p:cNvPr id="28022" name="Google Shape;2802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3" name="Google Shape;2802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4" name="Google Shape;2802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5" name="Google Shape;2802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6" name="Google Shape;2802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7" name="Google Shape;2802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8" name="Google Shape;2802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9" name="Google Shape;2802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0" name="Google Shape;2803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1" name="Google Shape;2803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2" name="Google Shape;2803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3" name="Google Shape;2803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34" name="Google Shape;28034;p22"/>
            <p:cNvGrpSpPr/>
            <p:nvPr/>
          </p:nvGrpSpPr>
          <p:grpSpPr>
            <a:xfrm>
              <a:off x="1390113" y="4250325"/>
              <a:ext cx="332750" cy="340900"/>
              <a:chOff x="4640775" y="524900"/>
              <a:chExt cx="332750" cy="340900"/>
            </a:xfrm>
          </p:grpSpPr>
          <p:sp>
            <p:nvSpPr>
              <p:cNvPr id="28035" name="Google Shape;2803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6" name="Google Shape;2803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7" name="Google Shape;28037;p2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8" name="Google Shape;2803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9" name="Google Shape;2803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0" name="Google Shape;2804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1" name="Google Shape;2804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2" name="Google Shape;2804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3" name="Google Shape;2804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4" name="Google Shape;2804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5" name="Google Shape;2804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6" name="Google Shape;2804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47" name="Google Shape;28047;p22"/>
            <p:cNvGrpSpPr/>
            <p:nvPr/>
          </p:nvGrpSpPr>
          <p:grpSpPr>
            <a:xfrm>
              <a:off x="1725169" y="4250325"/>
              <a:ext cx="332750" cy="340900"/>
              <a:chOff x="4640775" y="524900"/>
              <a:chExt cx="332750" cy="340900"/>
            </a:xfrm>
          </p:grpSpPr>
          <p:sp>
            <p:nvSpPr>
              <p:cNvPr id="28048" name="Google Shape;2804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9" name="Google Shape;2804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0" name="Google Shape;2805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1" name="Google Shape;2805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2" name="Google Shape;2805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3" name="Google Shape;2805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4" name="Google Shape;2805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5" name="Google Shape;2805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6" name="Google Shape;2805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7" name="Google Shape;2805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8" name="Google Shape;2805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9" name="Google Shape;2805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60" name="Google Shape;28060;p22"/>
            <p:cNvGrpSpPr/>
            <p:nvPr/>
          </p:nvGrpSpPr>
          <p:grpSpPr>
            <a:xfrm>
              <a:off x="2060226" y="4250325"/>
              <a:ext cx="332750" cy="340900"/>
              <a:chOff x="4640775" y="524900"/>
              <a:chExt cx="332750" cy="340900"/>
            </a:xfrm>
          </p:grpSpPr>
          <p:sp>
            <p:nvSpPr>
              <p:cNvPr id="28061" name="Google Shape;2806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2" name="Google Shape;2806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3" name="Google Shape;2806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4" name="Google Shape;2806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5" name="Google Shape;2806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6" name="Google Shape;2806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7" name="Google Shape;2806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8" name="Google Shape;2806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9" name="Google Shape;2806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0" name="Google Shape;2807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1" name="Google Shape;2807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2" name="Google Shape;2807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73" name="Google Shape;28073;p22"/>
            <p:cNvGrpSpPr/>
            <p:nvPr/>
          </p:nvGrpSpPr>
          <p:grpSpPr>
            <a:xfrm>
              <a:off x="2395282" y="4250325"/>
              <a:ext cx="332750" cy="340900"/>
              <a:chOff x="4640775" y="524900"/>
              <a:chExt cx="332750" cy="340900"/>
            </a:xfrm>
          </p:grpSpPr>
          <p:sp>
            <p:nvSpPr>
              <p:cNvPr id="28074" name="Google Shape;2807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5" name="Google Shape;2807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6" name="Google Shape;2807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7" name="Google Shape;2807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8" name="Google Shape;2807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9" name="Google Shape;2807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0" name="Google Shape;2808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1" name="Google Shape;2808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2" name="Google Shape;2808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3" name="Google Shape;2808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4" name="Google Shape;2808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5" name="Google Shape;2808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86" name="Google Shape;28086;p22"/>
            <p:cNvGrpSpPr/>
            <p:nvPr/>
          </p:nvGrpSpPr>
          <p:grpSpPr>
            <a:xfrm>
              <a:off x="2730339" y="4250325"/>
              <a:ext cx="332750" cy="340900"/>
              <a:chOff x="4640775" y="524900"/>
              <a:chExt cx="332750" cy="340900"/>
            </a:xfrm>
          </p:grpSpPr>
          <p:sp>
            <p:nvSpPr>
              <p:cNvPr id="28087" name="Google Shape;2808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8" name="Google Shape;2808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9" name="Google Shape;2808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0" name="Google Shape;2809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1" name="Google Shape;2809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2" name="Google Shape;2809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3" name="Google Shape;2809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4" name="Google Shape;2809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5" name="Google Shape;2809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6" name="Google Shape;2809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7" name="Google Shape;2809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8" name="Google Shape;2809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99" name="Google Shape;28099;p22"/>
            <p:cNvGrpSpPr/>
            <p:nvPr/>
          </p:nvGrpSpPr>
          <p:grpSpPr>
            <a:xfrm>
              <a:off x="3065395" y="4250325"/>
              <a:ext cx="332750" cy="340900"/>
              <a:chOff x="4640775" y="524900"/>
              <a:chExt cx="332750" cy="340900"/>
            </a:xfrm>
          </p:grpSpPr>
          <p:sp>
            <p:nvSpPr>
              <p:cNvPr id="28100" name="Google Shape;2810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1" name="Google Shape;2810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2" name="Google Shape;2810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3" name="Google Shape;2810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4" name="Google Shape;2810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5" name="Google Shape;2810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6" name="Google Shape;2810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7" name="Google Shape;2810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8" name="Google Shape;2810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9" name="Google Shape;2810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0" name="Google Shape;2811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1" name="Google Shape;2811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12" name="Google Shape;28112;p22"/>
            <p:cNvGrpSpPr/>
            <p:nvPr/>
          </p:nvGrpSpPr>
          <p:grpSpPr>
            <a:xfrm>
              <a:off x="3400452" y="4250325"/>
              <a:ext cx="332750" cy="340900"/>
              <a:chOff x="4640775" y="524900"/>
              <a:chExt cx="332750" cy="340900"/>
            </a:xfrm>
          </p:grpSpPr>
          <p:sp>
            <p:nvSpPr>
              <p:cNvPr id="28113" name="Google Shape;2811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4" name="Google Shape;2811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5" name="Google Shape;2811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6" name="Google Shape;2811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7" name="Google Shape;2811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8" name="Google Shape;2811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9" name="Google Shape;2811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0" name="Google Shape;2812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1" name="Google Shape;2812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2" name="Google Shape;2812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3" name="Google Shape;2812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4" name="Google Shape;2812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25" name="Google Shape;28125;p22"/>
            <p:cNvGrpSpPr/>
            <p:nvPr/>
          </p:nvGrpSpPr>
          <p:grpSpPr>
            <a:xfrm>
              <a:off x="3735508" y="4250325"/>
              <a:ext cx="332750" cy="340900"/>
              <a:chOff x="4640775" y="524900"/>
              <a:chExt cx="332750" cy="340900"/>
            </a:xfrm>
          </p:grpSpPr>
          <p:sp>
            <p:nvSpPr>
              <p:cNvPr id="28126" name="Google Shape;2812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7" name="Google Shape;2812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8" name="Google Shape;2812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9" name="Google Shape;2812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0" name="Google Shape;2813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1" name="Google Shape;2813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2" name="Google Shape;2813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3" name="Google Shape;2813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4" name="Google Shape;2813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5" name="Google Shape;2813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6" name="Google Shape;2813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7" name="Google Shape;2813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38" name="Google Shape;28138;p22"/>
            <p:cNvGrpSpPr/>
            <p:nvPr/>
          </p:nvGrpSpPr>
          <p:grpSpPr>
            <a:xfrm>
              <a:off x="4070565" y="4250325"/>
              <a:ext cx="332750" cy="340900"/>
              <a:chOff x="4640775" y="524900"/>
              <a:chExt cx="332750" cy="340900"/>
            </a:xfrm>
          </p:grpSpPr>
          <p:sp>
            <p:nvSpPr>
              <p:cNvPr id="28139" name="Google Shape;2813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0" name="Google Shape;2814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1" name="Google Shape;2814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2" name="Google Shape;2814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3" name="Google Shape;2814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4" name="Google Shape;2814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5" name="Google Shape;2814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6" name="Google Shape;2814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7" name="Google Shape;2814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8" name="Google Shape;2814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9" name="Google Shape;2814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0" name="Google Shape;2815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51" name="Google Shape;28151;p22"/>
            <p:cNvGrpSpPr/>
            <p:nvPr/>
          </p:nvGrpSpPr>
          <p:grpSpPr>
            <a:xfrm>
              <a:off x="4405621" y="4250325"/>
              <a:ext cx="332750" cy="340900"/>
              <a:chOff x="4640775" y="524900"/>
              <a:chExt cx="332750" cy="340900"/>
            </a:xfrm>
          </p:grpSpPr>
          <p:sp>
            <p:nvSpPr>
              <p:cNvPr id="28152" name="Google Shape;2815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3" name="Google Shape;2815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4" name="Google Shape;2815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5" name="Google Shape;2815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6" name="Google Shape;2815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7" name="Google Shape;2815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8" name="Google Shape;2815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9" name="Google Shape;2815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0" name="Google Shape;2816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1" name="Google Shape;2816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2" name="Google Shape;2816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3" name="Google Shape;2816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64" name="Google Shape;28164;p22"/>
            <p:cNvGrpSpPr/>
            <p:nvPr/>
          </p:nvGrpSpPr>
          <p:grpSpPr>
            <a:xfrm>
              <a:off x="4740678" y="4250325"/>
              <a:ext cx="332750" cy="340900"/>
              <a:chOff x="4640775" y="524900"/>
              <a:chExt cx="332750" cy="340900"/>
            </a:xfrm>
          </p:grpSpPr>
          <p:sp>
            <p:nvSpPr>
              <p:cNvPr id="28165" name="Google Shape;2816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6" name="Google Shape;2816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7" name="Google Shape;2816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8" name="Google Shape;2816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9" name="Google Shape;2816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0" name="Google Shape;2817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1" name="Google Shape;2817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2" name="Google Shape;2817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3" name="Google Shape;2817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4" name="Google Shape;2817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5" name="Google Shape;2817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6" name="Google Shape;2817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77" name="Google Shape;28177;p22"/>
            <p:cNvGrpSpPr/>
            <p:nvPr/>
          </p:nvGrpSpPr>
          <p:grpSpPr>
            <a:xfrm>
              <a:off x="5075734" y="4250325"/>
              <a:ext cx="332750" cy="340900"/>
              <a:chOff x="4640775" y="524900"/>
              <a:chExt cx="332750" cy="340900"/>
            </a:xfrm>
          </p:grpSpPr>
          <p:sp>
            <p:nvSpPr>
              <p:cNvPr id="28178" name="Google Shape;28178;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9" name="Google Shape;28179;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0" name="Google Shape;28180;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1" name="Google Shape;28181;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2" name="Google Shape;28182;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3" name="Google Shape;28183;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4" name="Google Shape;28184;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5" name="Google Shape;28185;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6" name="Google Shape;28186;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7" name="Google Shape;28187;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8" name="Google Shape;28188;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9" name="Google Shape;28189;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90" name="Google Shape;28190;p22"/>
            <p:cNvGrpSpPr/>
            <p:nvPr/>
          </p:nvGrpSpPr>
          <p:grpSpPr>
            <a:xfrm>
              <a:off x="5410790" y="4250325"/>
              <a:ext cx="332750" cy="340900"/>
              <a:chOff x="4640775" y="524900"/>
              <a:chExt cx="332750" cy="340900"/>
            </a:xfrm>
          </p:grpSpPr>
          <p:sp>
            <p:nvSpPr>
              <p:cNvPr id="28191" name="Google Shape;28191;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2" name="Google Shape;28192;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3" name="Google Shape;28193;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4" name="Google Shape;28194;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5" name="Google Shape;28195;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6" name="Google Shape;28196;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7" name="Google Shape;28197;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8" name="Google Shape;28198;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9" name="Google Shape;28199;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0" name="Google Shape;28200;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1" name="Google Shape;28201;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2" name="Google Shape;28202;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03" name="Google Shape;28203;p22"/>
            <p:cNvGrpSpPr/>
            <p:nvPr/>
          </p:nvGrpSpPr>
          <p:grpSpPr>
            <a:xfrm>
              <a:off x="5745847" y="4250325"/>
              <a:ext cx="332750" cy="340900"/>
              <a:chOff x="4640775" y="524900"/>
              <a:chExt cx="332750" cy="340900"/>
            </a:xfrm>
          </p:grpSpPr>
          <p:sp>
            <p:nvSpPr>
              <p:cNvPr id="28204" name="Google Shape;28204;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5" name="Google Shape;28205;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6" name="Google Shape;28206;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7" name="Google Shape;28207;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8" name="Google Shape;28208;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9" name="Google Shape;28209;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0" name="Google Shape;28210;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1" name="Google Shape;28211;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2" name="Google Shape;28212;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3" name="Google Shape;28213;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4" name="Google Shape;28214;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5" name="Google Shape;28215;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6" name="Google Shape;28216;p22"/>
            <p:cNvGrpSpPr/>
            <p:nvPr/>
          </p:nvGrpSpPr>
          <p:grpSpPr>
            <a:xfrm>
              <a:off x="6080903" y="4250325"/>
              <a:ext cx="332750" cy="340900"/>
              <a:chOff x="4640775" y="524900"/>
              <a:chExt cx="332750" cy="340900"/>
            </a:xfrm>
          </p:grpSpPr>
          <p:sp>
            <p:nvSpPr>
              <p:cNvPr id="28217" name="Google Shape;28217;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8" name="Google Shape;28218;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9" name="Google Shape;28219;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0" name="Google Shape;28220;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1" name="Google Shape;28221;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2" name="Google Shape;28222;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3" name="Google Shape;28223;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4" name="Google Shape;28224;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5" name="Google Shape;28225;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6" name="Google Shape;28226;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7" name="Google Shape;28227;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8" name="Google Shape;28228;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29" name="Google Shape;28229;p22"/>
            <p:cNvGrpSpPr/>
            <p:nvPr/>
          </p:nvGrpSpPr>
          <p:grpSpPr>
            <a:xfrm>
              <a:off x="6415960" y="4250325"/>
              <a:ext cx="332750" cy="340900"/>
              <a:chOff x="4640775" y="524900"/>
              <a:chExt cx="332750" cy="340900"/>
            </a:xfrm>
          </p:grpSpPr>
          <p:sp>
            <p:nvSpPr>
              <p:cNvPr id="28230" name="Google Shape;28230;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1" name="Google Shape;28231;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2" name="Google Shape;28232;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3" name="Google Shape;28233;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4" name="Google Shape;28234;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5" name="Google Shape;28235;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6" name="Google Shape;28236;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7" name="Google Shape;28237;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8" name="Google Shape;28238;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9" name="Google Shape;28239;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0" name="Google Shape;28240;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1" name="Google Shape;28241;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42" name="Google Shape;28242;p22"/>
            <p:cNvGrpSpPr/>
            <p:nvPr/>
          </p:nvGrpSpPr>
          <p:grpSpPr>
            <a:xfrm>
              <a:off x="6751016" y="4250325"/>
              <a:ext cx="332750" cy="340900"/>
              <a:chOff x="4640775" y="524900"/>
              <a:chExt cx="332750" cy="340900"/>
            </a:xfrm>
          </p:grpSpPr>
          <p:sp>
            <p:nvSpPr>
              <p:cNvPr id="28243" name="Google Shape;28243;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4" name="Google Shape;28244;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5" name="Google Shape;28245;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6" name="Google Shape;28246;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7" name="Google Shape;28247;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8" name="Google Shape;28248;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9" name="Google Shape;28249;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0" name="Google Shape;28250;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1" name="Google Shape;28251;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2" name="Google Shape;28252;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3" name="Google Shape;28253;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4" name="Google Shape;28254;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55" name="Google Shape;28255;p22"/>
            <p:cNvGrpSpPr/>
            <p:nvPr/>
          </p:nvGrpSpPr>
          <p:grpSpPr>
            <a:xfrm>
              <a:off x="7086073" y="4250325"/>
              <a:ext cx="332750" cy="340900"/>
              <a:chOff x="4640775" y="524900"/>
              <a:chExt cx="332750" cy="340900"/>
            </a:xfrm>
          </p:grpSpPr>
          <p:sp>
            <p:nvSpPr>
              <p:cNvPr id="28256" name="Google Shape;28256;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7" name="Google Shape;28257;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8" name="Google Shape;28258;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9" name="Google Shape;28259;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0" name="Google Shape;28260;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1" name="Google Shape;28261;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2" name="Google Shape;28262;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3" name="Google Shape;28263;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4" name="Google Shape;28264;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5" name="Google Shape;28265;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6" name="Google Shape;28266;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7" name="Google Shape;28267;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68" name="Google Shape;28268;p22"/>
            <p:cNvGrpSpPr/>
            <p:nvPr/>
          </p:nvGrpSpPr>
          <p:grpSpPr>
            <a:xfrm>
              <a:off x="7421129" y="4250325"/>
              <a:ext cx="332750" cy="340900"/>
              <a:chOff x="4640775" y="524900"/>
              <a:chExt cx="332750" cy="340900"/>
            </a:xfrm>
          </p:grpSpPr>
          <p:sp>
            <p:nvSpPr>
              <p:cNvPr id="28269" name="Google Shape;28269;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0" name="Google Shape;28270;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1" name="Google Shape;28271;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2" name="Google Shape;28272;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3" name="Google Shape;28273;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4" name="Google Shape;28274;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5" name="Google Shape;28275;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6" name="Google Shape;28276;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7" name="Google Shape;28277;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8" name="Google Shape;28278;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9" name="Google Shape;28279;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0" name="Google Shape;28280;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81" name="Google Shape;28281;p22"/>
            <p:cNvGrpSpPr/>
            <p:nvPr/>
          </p:nvGrpSpPr>
          <p:grpSpPr>
            <a:xfrm>
              <a:off x="7756186" y="4250325"/>
              <a:ext cx="332750" cy="340900"/>
              <a:chOff x="4640775" y="524900"/>
              <a:chExt cx="332750" cy="340900"/>
            </a:xfrm>
          </p:grpSpPr>
          <p:sp>
            <p:nvSpPr>
              <p:cNvPr id="28282" name="Google Shape;28282;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3" name="Google Shape;28283;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4" name="Google Shape;28284;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5" name="Google Shape;28285;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6" name="Google Shape;28286;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7" name="Google Shape;28287;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8" name="Google Shape;28288;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9" name="Google Shape;28289;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0" name="Google Shape;28290;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1" name="Google Shape;28291;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2" name="Google Shape;28292;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3" name="Google Shape;28293;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94" name="Google Shape;28294;p22"/>
            <p:cNvGrpSpPr/>
            <p:nvPr/>
          </p:nvGrpSpPr>
          <p:grpSpPr>
            <a:xfrm>
              <a:off x="8091242" y="4250325"/>
              <a:ext cx="332750" cy="340900"/>
              <a:chOff x="4640775" y="524900"/>
              <a:chExt cx="332750" cy="340900"/>
            </a:xfrm>
          </p:grpSpPr>
          <p:sp>
            <p:nvSpPr>
              <p:cNvPr id="28295" name="Google Shape;28295;p2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6" name="Google Shape;28296;p2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7" name="Google Shape;28297;p2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8" name="Google Shape;28298;p2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9" name="Google Shape;28299;p2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0" name="Google Shape;28300;p2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1" name="Google Shape;28301;p2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2" name="Google Shape;28302;p2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3" name="Google Shape;28303;p2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4" name="Google Shape;28304;p2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5" name="Google Shape;28305;p2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6" name="Google Shape;28306;p2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307" name="Google Shape;28307;p22"/>
          <p:cNvSpPr txBox="1">
            <a:spLocks noGrp="1"/>
          </p:cNvSpPr>
          <p:nvPr>
            <p:ph type="subTitle" idx="1"/>
          </p:nvPr>
        </p:nvSpPr>
        <p:spPr>
          <a:xfrm>
            <a:off x="4861588" y="2146513"/>
            <a:ext cx="2769300" cy="127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chemeClr val="accent2"/>
              </a:buClr>
              <a:buSzPts val="1400"/>
              <a:buChar char="●"/>
              <a:defRPr/>
            </a:lvl1pPr>
            <a:lvl2pPr lvl="1" algn="ctr" rtl="0">
              <a:lnSpc>
                <a:spcPct val="100000"/>
              </a:lnSpc>
              <a:spcBef>
                <a:spcPts val="1600"/>
              </a:spcBef>
              <a:spcAft>
                <a:spcPts val="0"/>
              </a:spcAft>
              <a:buSzPts val="1400"/>
              <a:buChar char="○"/>
              <a:defRPr/>
            </a:lvl2pPr>
            <a:lvl3pPr lvl="2" algn="ctr" rtl="0">
              <a:lnSpc>
                <a:spcPct val="100000"/>
              </a:lnSpc>
              <a:spcBef>
                <a:spcPts val="1600"/>
              </a:spcBef>
              <a:spcAft>
                <a:spcPts val="0"/>
              </a:spcAft>
              <a:buSzPts val="1400"/>
              <a:buChar char="■"/>
              <a:defRPr/>
            </a:lvl3pPr>
            <a:lvl4pPr lvl="3" algn="ctr" rtl="0">
              <a:lnSpc>
                <a:spcPct val="100000"/>
              </a:lnSpc>
              <a:spcBef>
                <a:spcPts val="1600"/>
              </a:spcBef>
              <a:spcAft>
                <a:spcPts val="0"/>
              </a:spcAft>
              <a:buSzPts val="1400"/>
              <a:buChar char="●"/>
              <a:defRPr/>
            </a:lvl4pPr>
            <a:lvl5pPr lvl="4" algn="ctr" rtl="0">
              <a:lnSpc>
                <a:spcPct val="100000"/>
              </a:lnSpc>
              <a:spcBef>
                <a:spcPts val="1600"/>
              </a:spcBef>
              <a:spcAft>
                <a:spcPts val="0"/>
              </a:spcAft>
              <a:buSzPts val="1400"/>
              <a:buChar char="○"/>
              <a:defRPr/>
            </a:lvl5pPr>
            <a:lvl6pPr lvl="5" algn="ctr" rtl="0">
              <a:lnSpc>
                <a:spcPct val="100000"/>
              </a:lnSpc>
              <a:spcBef>
                <a:spcPts val="1600"/>
              </a:spcBef>
              <a:spcAft>
                <a:spcPts val="0"/>
              </a:spcAft>
              <a:buSzPts val="1400"/>
              <a:buChar char="■"/>
              <a:defRPr/>
            </a:lvl6pPr>
            <a:lvl7pPr lvl="6" algn="ctr" rtl="0">
              <a:lnSpc>
                <a:spcPct val="100000"/>
              </a:lnSpc>
              <a:spcBef>
                <a:spcPts val="1600"/>
              </a:spcBef>
              <a:spcAft>
                <a:spcPts val="0"/>
              </a:spcAft>
              <a:buSzPts val="1400"/>
              <a:buChar char="●"/>
              <a:defRPr/>
            </a:lvl7pPr>
            <a:lvl8pPr lvl="7" algn="ctr" rtl="0">
              <a:lnSpc>
                <a:spcPct val="100000"/>
              </a:lnSpc>
              <a:spcBef>
                <a:spcPts val="1600"/>
              </a:spcBef>
              <a:spcAft>
                <a:spcPts val="0"/>
              </a:spcAft>
              <a:buSzPts val="1400"/>
              <a:buChar char="○"/>
              <a:defRPr/>
            </a:lvl8pPr>
            <a:lvl9pPr lvl="8" algn="ctr" rtl="0">
              <a:lnSpc>
                <a:spcPct val="100000"/>
              </a:lnSpc>
              <a:spcBef>
                <a:spcPts val="1600"/>
              </a:spcBef>
              <a:spcAft>
                <a:spcPts val="1600"/>
              </a:spcAft>
              <a:buSzPts val="1400"/>
              <a:buChar char="■"/>
              <a:defRPr/>
            </a:lvl9pPr>
          </a:lstStyle>
          <a:p>
            <a:endParaRPr/>
          </a:p>
        </p:txBody>
      </p:sp>
      <p:sp>
        <p:nvSpPr>
          <p:cNvPr id="28308" name="Google Shape;28308;p22"/>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four columns">
  <p:cSld name="BLANK_1_1_1_1">
    <p:spTree>
      <p:nvGrpSpPr>
        <p:cNvPr id="1" name="Shape 33735"/>
        <p:cNvGrpSpPr/>
        <p:nvPr/>
      </p:nvGrpSpPr>
      <p:grpSpPr>
        <a:xfrm>
          <a:off x="0" y="0"/>
          <a:ext cx="0" cy="0"/>
          <a:chOff x="0" y="0"/>
          <a:chExt cx="0" cy="0"/>
        </a:xfrm>
      </p:grpSpPr>
      <p:grpSp>
        <p:nvGrpSpPr>
          <p:cNvPr id="33736" name="Google Shape;33736;p27"/>
          <p:cNvGrpSpPr/>
          <p:nvPr/>
        </p:nvGrpSpPr>
        <p:grpSpPr>
          <a:xfrm>
            <a:off x="-487" y="4718814"/>
            <a:ext cx="9143878" cy="424435"/>
            <a:chOff x="720000" y="4245875"/>
            <a:chExt cx="7704000" cy="357600"/>
          </a:xfrm>
        </p:grpSpPr>
        <p:sp>
          <p:nvSpPr>
            <p:cNvPr id="33737" name="Google Shape;33737;p27"/>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738" name="Google Shape;33738;p27"/>
            <p:cNvGrpSpPr/>
            <p:nvPr/>
          </p:nvGrpSpPr>
          <p:grpSpPr>
            <a:xfrm>
              <a:off x="720000" y="4250325"/>
              <a:ext cx="332750" cy="340900"/>
              <a:chOff x="4640775" y="524900"/>
              <a:chExt cx="332750" cy="340900"/>
            </a:xfrm>
          </p:grpSpPr>
          <p:sp>
            <p:nvSpPr>
              <p:cNvPr id="33739" name="Google Shape;3373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0" name="Google Shape;3374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1" name="Google Shape;33741;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2" name="Google Shape;3374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3" name="Google Shape;3374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4" name="Google Shape;3374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5" name="Google Shape;3374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6" name="Google Shape;3374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7" name="Google Shape;3374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8" name="Google Shape;3374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9" name="Google Shape;3374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0" name="Google Shape;3375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51" name="Google Shape;33751;p27"/>
            <p:cNvGrpSpPr/>
            <p:nvPr/>
          </p:nvGrpSpPr>
          <p:grpSpPr>
            <a:xfrm>
              <a:off x="1055056" y="4250325"/>
              <a:ext cx="332750" cy="340900"/>
              <a:chOff x="4640775" y="524900"/>
              <a:chExt cx="332750" cy="340900"/>
            </a:xfrm>
          </p:grpSpPr>
          <p:sp>
            <p:nvSpPr>
              <p:cNvPr id="33752" name="Google Shape;3375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3" name="Google Shape;3375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4" name="Google Shape;3375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5" name="Google Shape;3375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6" name="Google Shape;3375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7" name="Google Shape;3375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8" name="Google Shape;3375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9" name="Google Shape;3375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0" name="Google Shape;3376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1" name="Google Shape;3376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2" name="Google Shape;3376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3" name="Google Shape;3376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64" name="Google Shape;33764;p27"/>
            <p:cNvGrpSpPr/>
            <p:nvPr/>
          </p:nvGrpSpPr>
          <p:grpSpPr>
            <a:xfrm>
              <a:off x="1390113" y="4250325"/>
              <a:ext cx="332750" cy="340900"/>
              <a:chOff x="4640775" y="524900"/>
              <a:chExt cx="332750" cy="340900"/>
            </a:xfrm>
          </p:grpSpPr>
          <p:sp>
            <p:nvSpPr>
              <p:cNvPr id="33765" name="Google Shape;3376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6" name="Google Shape;3376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7" name="Google Shape;33767;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8" name="Google Shape;3376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9" name="Google Shape;3376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0" name="Google Shape;3377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1" name="Google Shape;3377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2" name="Google Shape;3377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3" name="Google Shape;3377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4" name="Google Shape;3377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5" name="Google Shape;3377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6" name="Google Shape;3377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77" name="Google Shape;33777;p27"/>
            <p:cNvGrpSpPr/>
            <p:nvPr/>
          </p:nvGrpSpPr>
          <p:grpSpPr>
            <a:xfrm>
              <a:off x="1725169" y="4250325"/>
              <a:ext cx="332750" cy="340900"/>
              <a:chOff x="4640775" y="524900"/>
              <a:chExt cx="332750" cy="340900"/>
            </a:xfrm>
          </p:grpSpPr>
          <p:sp>
            <p:nvSpPr>
              <p:cNvPr id="33778" name="Google Shape;3377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9" name="Google Shape;3377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0" name="Google Shape;3378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1" name="Google Shape;3378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2" name="Google Shape;3378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3" name="Google Shape;3378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4" name="Google Shape;3378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5" name="Google Shape;3378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6" name="Google Shape;3378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7" name="Google Shape;3378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8" name="Google Shape;3378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9" name="Google Shape;3378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90" name="Google Shape;33790;p27"/>
            <p:cNvGrpSpPr/>
            <p:nvPr/>
          </p:nvGrpSpPr>
          <p:grpSpPr>
            <a:xfrm>
              <a:off x="2060226" y="4250325"/>
              <a:ext cx="332750" cy="340900"/>
              <a:chOff x="4640775" y="524900"/>
              <a:chExt cx="332750" cy="340900"/>
            </a:xfrm>
          </p:grpSpPr>
          <p:sp>
            <p:nvSpPr>
              <p:cNvPr id="33791" name="Google Shape;3379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2" name="Google Shape;3379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3" name="Google Shape;3379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4" name="Google Shape;3379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5" name="Google Shape;3379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6" name="Google Shape;3379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7" name="Google Shape;3379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8" name="Google Shape;3379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9" name="Google Shape;3379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0" name="Google Shape;3380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1" name="Google Shape;3380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2" name="Google Shape;3380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03" name="Google Shape;33803;p27"/>
            <p:cNvGrpSpPr/>
            <p:nvPr/>
          </p:nvGrpSpPr>
          <p:grpSpPr>
            <a:xfrm>
              <a:off x="2395282" y="4250325"/>
              <a:ext cx="332750" cy="340900"/>
              <a:chOff x="4640775" y="524900"/>
              <a:chExt cx="332750" cy="340900"/>
            </a:xfrm>
          </p:grpSpPr>
          <p:sp>
            <p:nvSpPr>
              <p:cNvPr id="33804" name="Google Shape;3380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5" name="Google Shape;3380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6" name="Google Shape;3380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7" name="Google Shape;3380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8" name="Google Shape;3380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9" name="Google Shape;3380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0" name="Google Shape;3381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1" name="Google Shape;3381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2" name="Google Shape;3381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3" name="Google Shape;3381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4" name="Google Shape;3381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5" name="Google Shape;3381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16" name="Google Shape;33816;p27"/>
            <p:cNvGrpSpPr/>
            <p:nvPr/>
          </p:nvGrpSpPr>
          <p:grpSpPr>
            <a:xfrm>
              <a:off x="2730339" y="4250325"/>
              <a:ext cx="332750" cy="340900"/>
              <a:chOff x="4640775" y="524900"/>
              <a:chExt cx="332750" cy="340900"/>
            </a:xfrm>
          </p:grpSpPr>
          <p:sp>
            <p:nvSpPr>
              <p:cNvPr id="33817" name="Google Shape;3381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8" name="Google Shape;3381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9" name="Google Shape;3381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0" name="Google Shape;3382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1" name="Google Shape;3382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2" name="Google Shape;3382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3" name="Google Shape;3382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4" name="Google Shape;3382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5" name="Google Shape;3382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6" name="Google Shape;3382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7" name="Google Shape;3382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8" name="Google Shape;3382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29" name="Google Shape;33829;p27"/>
            <p:cNvGrpSpPr/>
            <p:nvPr/>
          </p:nvGrpSpPr>
          <p:grpSpPr>
            <a:xfrm>
              <a:off x="3065395" y="4250325"/>
              <a:ext cx="332750" cy="340900"/>
              <a:chOff x="4640775" y="524900"/>
              <a:chExt cx="332750" cy="340900"/>
            </a:xfrm>
          </p:grpSpPr>
          <p:sp>
            <p:nvSpPr>
              <p:cNvPr id="33830" name="Google Shape;3383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1" name="Google Shape;3383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2" name="Google Shape;3383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3" name="Google Shape;3383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4" name="Google Shape;3383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5" name="Google Shape;3383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6" name="Google Shape;3383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7" name="Google Shape;3383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8" name="Google Shape;3383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9" name="Google Shape;3383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0" name="Google Shape;3384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1" name="Google Shape;3384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42" name="Google Shape;33842;p27"/>
            <p:cNvGrpSpPr/>
            <p:nvPr/>
          </p:nvGrpSpPr>
          <p:grpSpPr>
            <a:xfrm>
              <a:off x="3400452" y="4250325"/>
              <a:ext cx="332750" cy="340900"/>
              <a:chOff x="4640775" y="524900"/>
              <a:chExt cx="332750" cy="340900"/>
            </a:xfrm>
          </p:grpSpPr>
          <p:sp>
            <p:nvSpPr>
              <p:cNvPr id="33843" name="Google Shape;3384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4" name="Google Shape;3384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5" name="Google Shape;3384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6" name="Google Shape;3384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7" name="Google Shape;3384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8" name="Google Shape;3384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9" name="Google Shape;3384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0" name="Google Shape;3385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1" name="Google Shape;3385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2" name="Google Shape;3385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3" name="Google Shape;3385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4" name="Google Shape;3385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55" name="Google Shape;33855;p27"/>
            <p:cNvGrpSpPr/>
            <p:nvPr/>
          </p:nvGrpSpPr>
          <p:grpSpPr>
            <a:xfrm>
              <a:off x="3735508" y="4250325"/>
              <a:ext cx="332750" cy="340900"/>
              <a:chOff x="4640775" y="524900"/>
              <a:chExt cx="332750" cy="340900"/>
            </a:xfrm>
          </p:grpSpPr>
          <p:sp>
            <p:nvSpPr>
              <p:cNvPr id="33856" name="Google Shape;3385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7" name="Google Shape;3385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8" name="Google Shape;3385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9" name="Google Shape;3385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0" name="Google Shape;3386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1" name="Google Shape;3386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2" name="Google Shape;3386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3" name="Google Shape;3386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4" name="Google Shape;3386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5" name="Google Shape;3386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6" name="Google Shape;3386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7" name="Google Shape;3386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68" name="Google Shape;33868;p27"/>
            <p:cNvGrpSpPr/>
            <p:nvPr/>
          </p:nvGrpSpPr>
          <p:grpSpPr>
            <a:xfrm>
              <a:off x="4070565" y="4250325"/>
              <a:ext cx="332750" cy="340900"/>
              <a:chOff x="4640775" y="524900"/>
              <a:chExt cx="332750" cy="340900"/>
            </a:xfrm>
          </p:grpSpPr>
          <p:sp>
            <p:nvSpPr>
              <p:cNvPr id="33869" name="Google Shape;3386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0" name="Google Shape;3387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1" name="Google Shape;3387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2" name="Google Shape;3387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3" name="Google Shape;3387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4" name="Google Shape;3387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5" name="Google Shape;3387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6" name="Google Shape;3387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7" name="Google Shape;3387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8" name="Google Shape;3387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9" name="Google Shape;3387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0" name="Google Shape;3388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81" name="Google Shape;33881;p27"/>
            <p:cNvGrpSpPr/>
            <p:nvPr/>
          </p:nvGrpSpPr>
          <p:grpSpPr>
            <a:xfrm>
              <a:off x="4405621" y="4250325"/>
              <a:ext cx="332750" cy="340900"/>
              <a:chOff x="4640775" y="524900"/>
              <a:chExt cx="332750" cy="340900"/>
            </a:xfrm>
          </p:grpSpPr>
          <p:sp>
            <p:nvSpPr>
              <p:cNvPr id="33882" name="Google Shape;3388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3" name="Google Shape;3388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4" name="Google Shape;3388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5" name="Google Shape;3388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6" name="Google Shape;3388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7" name="Google Shape;3388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8" name="Google Shape;3388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9" name="Google Shape;3388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0" name="Google Shape;3389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1" name="Google Shape;3389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2" name="Google Shape;3389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3" name="Google Shape;3389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94" name="Google Shape;33894;p27"/>
            <p:cNvGrpSpPr/>
            <p:nvPr/>
          </p:nvGrpSpPr>
          <p:grpSpPr>
            <a:xfrm>
              <a:off x="4740678" y="4250325"/>
              <a:ext cx="332750" cy="340900"/>
              <a:chOff x="4640775" y="524900"/>
              <a:chExt cx="332750" cy="340900"/>
            </a:xfrm>
          </p:grpSpPr>
          <p:sp>
            <p:nvSpPr>
              <p:cNvPr id="33895" name="Google Shape;3389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6" name="Google Shape;3389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7" name="Google Shape;3389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8" name="Google Shape;3389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9" name="Google Shape;3389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0" name="Google Shape;3390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1" name="Google Shape;3390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2" name="Google Shape;3390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3" name="Google Shape;3390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4" name="Google Shape;3390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5" name="Google Shape;3390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6" name="Google Shape;3390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07" name="Google Shape;33907;p27"/>
            <p:cNvGrpSpPr/>
            <p:nvPr/>
          </p:nvGrpSpPr>
          <p:grpSpPr>
            <a:xfrm>
              <a:off x="5075734" y="4250325"/>
              <a:ext cx="332750" cy="340900"/>
              <a:chOff x="4640775" y="524900"/>
              <a:chExt cx="332750" cy="340900"/>
            </a:xfrm>
          </p:grpSpPr>
          <p:sp>
            <p:nvSpPr>
              <p:cNvPr id="33908" name="Google Shape;3390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9" name="Google Shape;3390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0" name="Google Shape;3391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1" name="Google Shape;3391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2" name="Google Shape;3391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3" name="Google Shape;3391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4" name="Google Shape;3391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5" name="Google Shape;3391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6" name="Google Shape;3391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7" name="Google Shape;3391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8" name="Google Shape;3391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9" name="Google Shape;3391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20" name="Google Shape;33920;p27"/>
            <p:cNvGrpSpPr/>
            <p:nvPr/>
          </p:nvGrpSpPr>
          <p:grpSpPr>
            <a:xfrm>
              <a:off x="5410790" y="4250325"/>
              <a:ext cx="332750" cy="340900"/>
              <a:chOff x="4640775" y="524900"/>
              <a:chExt cx="332750" cy="340900"/>
            </a:xfrm>
          </p:grpSpPr>
          <p:sp>
            <p:nvSpPr>
              <p:cNvPr id="33921" name="Google Shape;3392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2" name="Google Shape;3392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3" name="Google Shape;3392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4" name="Google Shape;3392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5" name="Google Shape;3392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6" name="Google Shape;3392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7" name="Google Shape;3392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8" name="Google Shape;3392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9" name="Google Shape;3392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0" name="Google Shape;3393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1" name="Google Shape;3393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2" name="Google Shape;3393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33" name="Google Shape;33933;p27"/>
            <p:cNvGrpSpPr/>
            <p:nvPr/>
          </p:nvGrpSpPr>
          <p:grpSpPr>
            <a:xfrm>
              <a:off x="5745847" y="4250325"/>
              <a:ext cx="332750" cy="340900"/>
              <a:chOff x="4640775" y="524900"/>
              <a:chExt cx="332750" cy="340900"/>
            </a:xfrm>
          </p:grpSpPr>
          <p:sp>
            <p:nvSpPr>
              <p:cNvPr id="33934" name="Google Shape;3393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5" name="Google Shape;3393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6" name="Google Shape;3393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7" name="Google Shape;3393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8" name="Google Shape;3393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9" name="Google Shape;3393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0" name="Google Shape;3394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1" name="Google Shape;3394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2" name="Google Shape;3394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3" name="Google Shape;3394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4" name="Google Shape;3394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5" name="Google Shape;3394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46" name="Google Shape;33946;p27"/>
            <p:cNvGrpSpPr/>
            <p:nvPr/>
          </p:nvGrpSpPr>
          <p:grpSpPr>
            <a:xfrm>
              <a:off x="6080903" y="4250325"/>
              <a:ext cx="332750" cy="340900"/>
              <a:chOff x="4640775" y="524900"/>
              <a:chExt cx="332750" cy="340900"/>
            </a:xfrm>
          </p:grpSpPr>
          <p:sp>
            <p:nvSpPr>
              <p:cNvPr id="33947" name="Google Shape;3394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8" name="Google Shape;3394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9" name="Google Shape;3394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0" name="Google Shape;3395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1" name="Google Shape;3395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2" name="Google Shape;3395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3" name="Google Shape;3395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4" name="Google Shape;3395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5" name="Google Shape;3395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6" name="Google Shape;3395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7" name="Google Shape;3395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8" name="Google Shape;3395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59" name="Google Shape;33959;p27"/>
            <p:cNvGrpSpPr/>
            <p:nvPr/>
          </p:nvGrpSpPr>
          <p:grpSpPr>
            <a:xfrm>
              <a:off x="6415960" y="4250325"/>
              <a:ext cx="332750" cy="340900"/>
              <a:chOff x="4640775" y="524900"/>
              <a:chExt cx="332750" cy="340900"/>
            </a:xfrm>
          </p:grpSpPr>
          <p:sp>
            <p:nvSpPr>
              <p:cNvPr id="33960" name="Google Shape;3396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1" name="Google Shape;3396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2" name="Google Shape;3396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3" name="Google Shape;3396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4" name="Google Shape;3396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5" name="Google Shape;3396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6" name="Google Shape;3396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7" name="Google Shape;3396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8" name="Google Shape;3396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9" name="Google Shape;3396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0" name="Google Shape;3397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1" name="Google Shape;3397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72" name="Google Shape;33972;p27"/>
            <p:cNvGrpSpPr/>
            <p:nvPr/>
          </p:nvGrpSpPr>
          <p:grpSpPr>
            <a:xfrm>
              <a:off x="6751016" y="4250325"/>
              <a:ext cx="332750" cy="340900"/>
              <a:chOff x="4640775" y="524900"/>
              <a:chExt cx="332750" cy="340900"/>
            </a:xfrm>
          </p:grpSpPr>
          <p:sp>
            <p:nvSpPr>
              <p:cNvPr id="33973" name="Google Shape;3397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4" name="Google Shape;3397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5" name="Google Shape;3397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6" name="Google Shape;3397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7" name="Google Shape;3397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8" name="Google Shape;3397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9" name="Google Shape;3397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0" name="Google Shape;3398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1" name="Google Shape;3398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2" name="Google Shape;3398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3" name="Google Shape;3398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4" name="Google Shape;3398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85" name="Google Shape;33985;p27"/>
            <p:cNvGrpSpPr/>
            <p:nvPr/>
          </p:nvGrpSpPr>
          <p:grpSpPr>
            <a:xfrm>
              <a:off x="7086073" y="4250325"/>
              <a:ext cx="332750" cy="340900"/>
              <a:chOff x="4640775" y="524900"/>
              <a:chExt cx="332750" cy="340900"/>
            </a:xfrm>
          </p:grpSpPr>
          <p:sp>
            <p:nvSpPr>
              <p:cNvPr id="33986" name="Google Shape;3398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7" name="Google Shape;3398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8" name="Google Shape;3398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9" name="Google Shape;3398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0" name="Google Shape;3399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1" name="Google Shape;3399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2" name="Google Shape;3399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3" name="Google Shape;3399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4" name="Google Shape;3399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5" name="Google Shape;3399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6" name="Google Shape;3399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7" name="Google Shape;3399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998" name="Google Shape;33998;p27"/>
            <p:cNvGrpSpPr/>
            <p:nvPr/>
          </p:nvGrpSpPr>
          <p:grpSpPr>
            <a:xfrm>
              <a:off x="7421129" y="4250325"/>
              <a:ext cx="332750" cy="340900"/>
              <a:chOff x="4640775" y="524900"/>
              <a:chExt cx="332750" cy="340900"/>
            </a:xfrm>
          </p:grpSpPr>
          <p:sp>
            <p:nvSpPr>
              <p:cNvPr id="33999" name="Google Shape;3399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0" name="Google Shape;3400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1" name="Google Shape;3400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2" name="Google Shape;3400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3" name="Google Shape;3400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4" name="Google Shape;3400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5" name="Google Shape;3400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6" name="Google Shape;3400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7" name="Google Shape;3400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8" name="Google Shape;3400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9" name="Google Shape;3400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0" name="Google Shape;3401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11" name="Google Shape;34011;p27"/>
            <p:cNvGrpSpPr/>
            <p:nvPr/>
          </p:nvGrpSpPr>
          <p:grpSpPr>
            <a:xfrm>
              <a:off x="7756186" y="4250325"/>
              <a:ext cx="332750" cy="340900"/>
              <a:chOff x="4640775" y="524900"/>
              <a:chExt cx="332750" cy="340900"/>
            </a:xfrm>
          </p:grpSpPr>
          <p:sp>
            <p:nvSpPr>
              <p:cNvPr id="34012" name="Google Shape;3401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3" name="Google Shape;3401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4" name="Google Shape;3401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5" name="Google Shape;3401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6" name="Google Shape;3401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7" name="Google Shape;3401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8" name="Google Shape;3401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9" name="Google Shape;3401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0" name="Google Shape;3402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1" name="Google Shape;3402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2" name="Google Shape;3402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3" name="Google Shape;3402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24" name="Google Shape;34024;p27"/>
            <p:cNvGrpSpPr/>
            <p:nvPr/>
          </p:nvGrpSpPr>
          <p:grpSpPr>
            <a:xfrm>
              <a:off x="8091242" y="4250325"/>
              <a:ext cx="332750" cy="340900"/>
              <a:chOff x="4640775" y="524900"/>
              <a:chExt cx="332750" cy="340900"/>
            </a:xfrm>
          </p:grpSpPr>
          <p:sp>
            <p:nvSpPr>
              <p:cNvPr id="34025" name="Google Shape;3402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6" name="Google Shape;3402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7" name="Google Shape;3402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8" name="Google Shape;3402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9" name="Google Shape;3402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0" name="Google Shape;3403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1" name="Google Shape;3403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2" name="Google Shape;3403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3" name="Google Shape;3403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4" name="Google Shape;3403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5" name="Google Shape;3403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6" name="Google Shape;3403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4037" name="Google Shape;34037;p27"/>
          <p:cNvGrpSpPr/>
          <p:nvPr/>
        </p:nvGrpSpPr>
        <p:grpSpPr>
          <a:xfrm>
            <a:off x="-487" y="-17211"/>
            <a:ext cx="9143878" cy="424435"/>
            <a:chOff x="720000" y="4245875"/>
            <a:chExt cx="7704000" cy="357600"/>
          </a:xfrm>
        </p:grpSpPr>
        <p:sp>
          <p:nvSpPr>
            <p:cNvPr id="34038" name="Google Shape;34038;p27"/>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039" name="Google Shape;34039;p27"/>
            <p:cNvGrpSpPr/>
            <p:nvPr/>
          </p:nvGrpSpPr>
          <p:grpSpPr>
            <a:xfrm>
              <a:off x="720000" y="4250325"/>
              <a:ext cx="332750" cy="340900"/>
              <a:chOff x="4640775" y="524900"/>
              <a:chExt cx="332750" cy="340900"/>
            </a:xfrm>
          </p:grpSpPr>
          <p:sp>
            <p:nvSpPr>
              <p:cNvPr id="34040" name="Google Shape;3404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1" name="Google Shape;3404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2" name="Google Shape;34042;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3" name="Google Shape;3404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4" name="Google Shape;3404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5" name="Google Shape;3404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6" name="Google Shape;3404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7" name="Google Shape;3404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8" name="Google Shape;3404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9" name="Google Shape;3404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0" name="Google Shape;3405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1" name="Google Shape;3405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52" name="Google Shape;34052;p27"/>
            <p:cNvGrpSpPr/>
            <p:nvPr/>
          </p:nvGrpSpPr>
          <p:grpSpPr>
            <a:xfrm>
              <a:off x="1055056" y="4250325"/>
              <a:ext cx="332750" cy="340900"/>
              <a:chOff x="4640775" y="524900"/>
              <a:chExt cx="332750" cy="340900"/>
            </a:xfrm>
          </p:grpSpPr>
          <p:sp>
            <p:nvSpPr>
              <p:cNvPr id="34053" name="Google Shape;3405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4" name="Google Shape;3405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5" name="Google Shape;3405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6" name="Google Shape;3405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7" name="Google Shape;3405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8" name="Google Shape;3405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9" name="Google Shape;3405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0" name="Google Shape;3406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1" name="Google Shape;3406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2" name="Google Shape;3406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3" name="Google Shape;3406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4" name="Google Shape;3406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65" name="Google Shape;34065;p27"/>
            <p:cNvGrpSpPr/>
            <p:nvPr/>
          </p:nvGrpSpPr>
          <p:grpSpPr>
            <a:xfrm>
              <a:off x="1390113" y="4250325"/>
              <a:ext cx="332750" cy="340900"/>
              <a:chOff x="4640775" y="524900"/>
              <a:chExt cx="332750" cy="340900"/>
            </a:xfrm>
          </p:grpSpPr>
          <p:sp>
            <p:nvSpPr>
              <p:cNvPr id="34066" name="Google Shape;3406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7" name="Google Shape;3406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8" name="Google Shape;34068;p27"/>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9" name="Google Shape;3406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0" name="Google Shape;3407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1" name="Google Shape;3407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2" name="Google Shape;3407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3" name="Google Shape;3407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4" name="Google Shape;3407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5" name="Google Shape;3407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6" name="Google Shape;3407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7" name="Google Shape;3407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78" name="Google Shape;34078;p27"/>
            <p:cNvGrpSpPr/>
            <p:nvPr/>
          </p:nvGrpSpPr>
          <p:grpSpPr>
            <a:xfrm>
              <a:off x="1725169" y="4250325"/>
              <a:ext cx="332750" cy="340900"/>
              <a:chOff x="4640775" y="524900"/>
              <a:chExt cx="332750" cy="340900"/>
            </a:xfrm>
          </p:grpSpPr>
          <p:sp>
            <p:nvSpPr>
              <p:cNvPr id="34079" name="Google Shape;3407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0" name="Google Shape;3408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1" name="Google Shape;3408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2" name="Google Shape;3408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3" name="Google Shape;3408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4" name="Google Shape;3408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5" name="Google Shape;3408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6" name="Google Shape;3408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7" name="Google Shape;3408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8" name="Google Shape;3408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9" name="Google Shape;3408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0" name="Google Shape;3409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91" name="Google Shape;34091;p27"/>
            <p:cNvGrpSpPr/>
            <p:nvPr/>
          </p:nvGrpSpPr>
          <p:grpSpPr>
            <a:xfrm>
              <a:off x="2060226" y="4250325"/>
              <a:ext cx="332750" cy="340900"/>
              <a:chOff x="4640775" y="524900"/>
              <a:chExt cx="332750" cy="340900"/>
            </a:xfrm>
          </p:grpSpPr>
          <p:sp>
            <p:nvSpPr>
              <p:cNvPr id="34092" name="Google Shape;3409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3" name="Google Shape;3409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4" name="Google Shape;3409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5" name="Google Shape;3409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6" name="Google Shape;3409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7" name="Google Shape;3409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8" name="Google Shape;3409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9" name="Google Shape;3409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0" name="Google Shape;3410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1" name="Google Shape;3410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2" name="Google Shape;3410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3" name="Google Shape;3410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04" name="Google Shape;34104;p27"/>
            <p:cNvGrpSpPr/>
            <p:nvPr/>
          </p:nvGrpSpPr>
          <p:grpSpPr>
            <a:xfrm>
              <a:off x="2395282" y="4250325"/>
              <a:ext cx="332750" cy="340900"/>
              <a:chOff x="4640775" y="524900"/>
              <a:chExt cx="332750" cy="340900"/>
            </a:xfrm>
          </p:grpSpPr>
          <p:sp>
            <p:nvSpPr>
              <p:cNvPr id="34105" name="Google Shape;3410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6" name="Google Shape;3410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7" name="Google Shape;3410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8" name="Google Shape;3410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9" name="Google Shape;3410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0" name="Google Shape;3411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1" name="Google Shape;3411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2" name="Google Shape;3411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3" name="Google Shape;3411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4" name="Google Shape;3411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5" name="Google Shape;3411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6" name="Google Shape;3411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17" name="Google Shape;34117;p27"/>
            <p:cNvGrpSpPr/>
            <p:nvPr/>
          </p:nvGrpSpPr>
          <p:grpSpPr>
            <a:xfrm>
              <a:off x="2730339" y="4250325"/>
              <a:ext cx="332750" cy="340900"/>
              <a:chOff x="4640775" y="524900"/>
              <a:chExt cx="332750" cy="340900"/>
            </a:xfrm>
          </p:grpSpPr>
          <p:sp>
            <p:nvSpPr>
              <p:cNvPr id="34118" name="Google Shape;3411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9" name="Google Shape;3411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0" name="Google Shape;3412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1" name="Google Shape;3412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2" name="Google Shape;3412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3" name="Google Shape;3412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4" name="Google Shape;3412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5" name="Google Shape;3412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6" name="Google Shape;3412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7" name="Google Shape;3412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8" name="Google Shape;3412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9" name="Google Shape;3412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30" name="Google Shape;34130;p27"/>
            <p:cNvGrpSpPr/>
            <p:nvPr/>
          </p:nvGrpSpPr>
          <p:grpSpPr>
            <a:xfrm>
              <a:off x="3065395" y="4250325"/>
              <a:ext cx="332750" cy="340900"/>
              <a:chOff x="4640775" y="524900"/>
              <a:chExt cx="332750" cy="340900"/>
            </a:xfrm>
          </p:grpSpPr>
          <p:sp>
            <p:nvSpPr>
              <p:cNvPr id="34131" name="Google Shape;3413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2" name="Google Shape;3413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3" name="Google Shape;3413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4" name="Google Shape;3413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5" name="Google Shape;3413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6" name="Google Shape;3413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7" name="Google Shape;3413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8" name="Google Shape;3413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9" name="Google Shape;3413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0" name="Google Shape;3414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1" name="Google Shape;3414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2" name="Google Shape;3414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43" name="Google Shape;34143;p27"/>
            <p:cNvGrpSpPr/>
            <p:nvPr/>
          </p:nvGrpSpPr>
          <p:grpSpPr>
            <a:xfrm>
              <a:off x="3400452" y="4250325"/>
              <a:ext cx="332750" cy="340900"/>
              <a:chOff x="4640775" y="524900"/>
              <a:chExt cx="332750" cy="340900"/>
            </a:xfrm>
          </p:grpSpPr>
          <p:sp>
            <p:nvSpPr>
              <p:cNvPr id="34144" name="Google Shape;3414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5" name="Google Shape;3414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6" name="Google Shape;3414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7" name="Google Shape;3414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8" name="Google Shape;3414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9" name="Google Shape;3414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0" name="Google Shape;3415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1" name="Google Shape;3415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2" name="Google Shape;3415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3" name="Google Shape;3415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4" name="Google Shape;3415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5" name="Google Shape;3415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56" name="Google Shape;34156;p27"/>
            <p:cNvGrpSpPr/>
            <p:nvPr/>
          </p:nvGrpSpPr>
          <p:grpSpPr>
            <a:xfrm>
              <a:off x="3735508" y="4250325"/>
              <a:ext cx="332750" cy="340900"/>
              <a:chOff x="4640775" y="524900"/>
              <a:chExt cx="332750" cy="340900"/>
            </a:xfrm>
          </p:grpSpPr>
          <p:sp>
            <p:nvSpPr>
              <p:cNvPr id="34157" name="Google Shape;3415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8" name="Google Shape;3415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9" name="Google Shape;3415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0" name="Google Shape;3416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1" name="Google Shape;3416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2" name="Google Shape;3416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3" name="Google Shape;3416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4" name="Google Shape;3416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5" name="Google Shape;3416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6" name="Google Shape;3416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7" name="Google Shape;3416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8" name="Google Shape;3416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69" name="Google Shape;34169;p27"/>
            <p:cNvGrpSpPr/>
            <p:nvPr/>
          </p:nvGrpSpPr>
          <p:grpSpPr>
            <a:xfrm>
              <a:off x="4070565" y="4250325"/>
              <a:ext cx="332750" cy="340900"/>
              <a:chOff x="4640775" y="524900"/>
              <a:chExt cx="332750" cy="340900"/>
            </a:xfrm>
          </p:grpSpPr>
          <p:sp>
            <p:nvSpPr>
              <p:cNvPr id="34170" name="Google Shape;3417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1" name="Google Shape;3417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2" name="Google Shape;3417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3" name="Google Shape;3417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4" name="Google Shape;3417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5" name="Google Shape;3417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6" name="Google Shape;3417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7" name="Google Shape;3417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8" name="Google Shape;3417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9" name="Google Shape;3417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0" name="Google Shape;3418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1" name="Google Shape;3418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82" name="Google Shape;34182;p27"/>
            <p:cNvGrpSpPr/>
            <p:nvPr/>
          </p:nvGrpSpPr>
          <p:grpSpPr>
            <a:xfrm>
              <a:off x="4405621" y="4250325"/>
              <a:ext cx="332750" cy="340900"/>
              <a:chOff x="4640775" y="524900"/>
              <a:chExt cx="332750" cy="340900"/>
            </a:xfrm>
          </p:grpSpPr>
          <p:sp>
            <p:nvSpPr>
              <p:cNvPr id="34183" name="Google Shape;3418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4" name="Google Shape;3418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5" name="Google Shape;3418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6" name="Google Shape;3418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7" name="Google Shape;3418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8" name="Google Shape;3418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9" name="Google Shape;3418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0" name="Google Shape;3419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1" name="Google Shape;3419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2" name="Google Shape;3419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3" name="Google Shape;3419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4" name="Google Shape;3419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95" name="Google Shape;34195;p27"/>
            <p:cNvGrpSpPr/>
            <p:nvPr/>
          </p:nvGrpSpPr>
          <p:grpSpPr>
            <a:xfrm>
              <a:off x="4740678" y="4250325"/>
              <a:ext cx="332750" cy="340900"/>
              <a:chOff x="4640775" y="524900"/>
              <a:chExt cx="332750" cy="340900"/>
            </a:xfrm>
          </p:grpSpPr>
          <p:sp>
            <p:nvSpPr>
              <p:cNvPr id="34196" name="Google Shape;3419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7" name="Google Shape;3419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8" name="Google Shape;3419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9" name="Google Shape;3419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0" name="Google Shape;3420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1" name="Google Shape;3420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2" name="Google Shape;3420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3" name="Google Shape;3420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4" name="Google Shape;3420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5" name="Google Shape;3420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6" name="Google Shape;3420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7" name="Google Shape;3420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08" name="Google Shape;34208;p27"/>
            <p:cNvGrpSpPr/>
            <p:nvPr/>
          </p:nvGrpSpPr>
          <p:grpSpPr>
            <a:xfrm>
              <a:off x="5075734" y="4250325"/>
              <a:ext cx="332750" cy="340900"/>
              <a:chOff x="4640775" y="524900"/>
              <a:chExt cx="332750" cy="340900"/>
            </a:xfrm>
          </p:grpSpPr>
          <p:sp>
            <p:nvSpPr>
              <p:cNvPr id="34209" name="Google Shape;34209;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0" name="Google Shape;34210;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1" name="Google Shape;34211;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2" name="Google Shape;34212;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3" name="Google Shape;34213;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4" name="Google Shape;34214;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5" name="Google Shape;34215;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6" name="Google Shape;34216;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7" name="Google Shape;34217;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8" name="Google Shape;34218;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9" name="Google Shape;34219;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0" name="Google Shape;34220;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21" name="Google Shape;34221;p27"/>
            <p:cNvGrpSpPr/>
            <p:nvPr/>
          </p:nvGrpSpPr>
          <p:grpSpPr>
            <a:xfrm>
              <a:off x="5410790" y="4250325"/>
              <a:ext cx="332750" cy="340900"/>
              <a:chOff x="4640775" y="524900"/>
              <a:chExt cx="332750" cy="340900"/>
            </a:xfrm>
          </p:grpSpPr>
          <p:sp>
            <p:nvSpPr>
              <p:cNvPr id="34222" name="Google Shape;34222;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3" name="Google Shape;34223;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4" name="Google Shape;34224;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5" name="Google Shape;34225;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6" name="Google Shape;34226;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7" name="Google Shape;34227;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8" name="Google Shape;34228;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9" name="Google Shape;34229;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0" name="Google Shape;34230;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1" name="Google Shape;34231;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2" name="Google Shape;34232;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3" name="Google Shape;34233;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34" name="Google Shape;34234;p27"/>
            <p:cNvGrpSpPr/>
            <p:nvPr/>
          </p:nvGrpSpPr>
          <p:grpSpPr>
            <a:xfrm>
              <a:off x="5745847" y="4250325"/>
              <a:ext cx="332750" cy="340900"/>
              <a:chOff x="4640775" y="524900"/>
              <a:chExt cx="332750" cy="340900"/>
            </a:xfrm>
          </p:grpSpPr>
          <p:sp>
            <p:nvSpPr>
              <p:cNvPr id="34235" name="Google Shape;34235;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6" name="Google Shape;34236;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7" name="Google Shape;34237;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8" name="Google Shape;34238;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9" name="Google Shape;34239;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0" name="Google Shape;34240;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1" name="Google Shape;34241;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2" name="Google Shape;34242;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3" name="Google Shape;34243;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4" name="Google Shape;34244;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5" name="Google Shape;34245;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6" name="Google Shape;34246;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47" name="Google Shape;34247;p27"/>
            <p:cNvGrpSpPr/>
            <p:nvPr/>
          </p:nvGrpSpPr>
          <p:grpSpPr>
            <a:xfrm>
              <a:off x="6080903" y="4250325"/>
              <a:ext cx="332750" cy="340900"/>
              <a:chOff x="4640775" y="524900"/>
              <a:chExt cx="332750" cy="340900"/>
            </a:xfrm>
          </p:grpSpPr>
          <p:sp>
            <p:nvSpPr>
              <p:cNvPr id="34248" name="Google Shape;34248;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9" name="Google Shape;34249;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0" name="Google Shape;34250;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1" name="Google Shape;34251;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2" name="Google Shape;34252;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3" name="Google Shape;34253;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4" name="Google Shape;34254;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5" name="Google Shape;34255;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6" name="Google Shape;34256;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7" name="Google Shape;34257;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8" name="Google Shape;34258;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9" name="Google Shape;34259;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60" name="Google Shape;34260;p27"/>
            <p:cNvGrpSpPr/>
            <p:nvPr/>
          </p:nvGrpSpPr>
          <p:grpSpPr>
            <a:xfrm>
              <a:off x="6415960" y="4250325"/>
              <a:ext cx="332750" cy="340900"/>
              <a:chOff x="4640775" y="524900"/>
              <a:chExt cx="332750" cy="340900"/>
            </a:xfrm>
          </p:grpSpPr>
          <p:sp>
            <p:nvSpPr>
              <p:cNvPr id="34261" name="Google Shape;34261;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2" name="Google Shape;34262;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3" name="Google Shape;34263;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4" name="Google Shape;34264;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5" name="Google Shape;34265;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6" name="Google Shape;34266;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7" name="Google Shape;34267;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8" name="Google Shape;34268;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9" name="Google Shape;34269;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0" name="Google Shape;34270;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1" name="Google Shape;34271;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2" name="Google Shape;34272;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73" name="Google Shape;34273;p27"/>
            <p:cNvGrpSpPr/>
            <p:nvPr/>
          </p:nvGrpSpPr>
          <p:grpSpPr>
            <a:xfrm>
              <a:off x="6751016" y="4250325"/>
              <a:ext cx="332750" cy="340900"/>
              <a:chOff x="4640775" y="524900"/>
              <a:chExt cx="332750" cy="340900"/>
            </a:xfrm>
          </p:grpSpPr>
          <p:sp>
            <p:nvSpPr>
              <p:cNvPr id="34274" name="Google Shape;34274;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5" name="Google Shape;34275;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6" name="Google Shape;34276;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7" name="Google Shape;34277;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8" name="Google Shape;34278;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9" name="Google Shape;34279;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0" name="Google Shape;34280;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1" name="Google Shape;34281;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2" name="Google Shape;34282;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3" name="Google Shape;34283;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4" name="Google Shape;34284;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5" name="Google Shape;34285;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86" name="Google Shape;34286;p27"/>
            <p:cNvGrpSpPr/>
            <p:nvPr/>
          </p:nvGrpSpPr>
          <p:grpSpPr>
            <a:xfrm>
              <a:off x="7086073" y="4250325"/>
              <a:ext cx="332750" cy="340900"/>
              <a:chOff x="4640775" y="524900"/>
              <a:chExt cx="332750" cy="340900"/>
            </a:xfrm>
          </p:grpSpPr>
          <p:sp>
            <p:nvSpPr>
              <p:cNvPr id="34287" name="Google Shape;34287;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8" name="Google Shape;34288;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9" name="Google Shape;34289;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0" name="Google Shape;34290;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1" name="Google Shape;34291;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2" name="Google Shape;34292;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3" name="Google Shape;34293;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4" name="Google Shape;34294;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5" name="Google Shape;34295;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6" name="Google Shape;34296;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7" name="Google Shape;34297;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8" name="Google Shape;34298;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99" name="Google Shape;34299;p27"/>
            <p:cNvGrpSpPr/>
            <p:nvPr/>
          </p:nvGrpSpPr>
          <p:grpSpPr>
            <a:xfrm>
              <a:off x="7421129" y="4250325"/>
              <a:ext cx="332750" cy="340900"/>
              <a:chOff x="4640775" y="524900"/>
              <a:chExt cx="332750" cy="340900"/>
            </a:xfrm>
          </p:grpSpPr>
          <p:sp>
            <p:nvSpPr>
              <p:cNvPr id="34300" name="Google Shape;34300;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1" name="Google Shape;34301;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2" name="Google Shape;34302;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3" name="Google Shape;34303;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4" name="Google Shape;34304;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5" name="Google Shape;34305;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6" name="Google Shape;34306;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7" name="Google Shape;34307;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8" name="Google Shape;34308;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9" name="Google Shape;34309;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0" name="Google Shape;34310;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1" name="Google Shape;34311;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12" name="Google Shape;34312;p27"/>
            <p:cNvGrpSpPr/>
            <p:nvPr/>
          </p:nvGrpSpPr>
          <p:grpSpPr>
            <a:xfrm>
              <a:off x="7756186" y="4250325"/>
              <a:ext cx="332750" cy="340900"/>
              <a:chOff x="4640775" y="524900"/>
              <a:chExt cx="332750" cy="340900"/>
            </a:xfrm>
          </p:grpSpPr>
          <p:sp>
            <p:nvSpPr>
              <p:cNvPr id="34313" name="Google Shape;34313;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4" name="Google Shape;34314;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5" name="Google Shape;34315;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6" name="Google Shape;34316;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7" name="Google Shape;34317;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8" name="Google Shape;34318;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9" name="Google Shape;34319;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0" name="Google Shape;34320;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1" name="Google Shape;34321;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2" name="Google Shape;34322;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3" name="Google Shape;34323;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4" name="Google Shape;34324;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25" name="Google Shape;34325;p27"/>
            <p:cNvGrpSpPr/>
            <p:nvPr/>
          </p:nvGrpSpPr>
          <p:grpSpPr>
            <a:xfrm>
              <a:off x="8091242" y="4250325"/>
              <a:ext cx="332750" cy="340900"/>
              <a:chOff x="4640775" y="524900"/>
              <a:chExt cx="332750" cy="340900"/>
            </a:xfrm>
          </p:grpSpPr>
          <p:sp>
            <p:nvSpPr>
              <p:cNvPr id="34326" name="Google Shape;34326;p27"/>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7" name="Google Shape;34327;p27"/>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8" name="Google Shape;34328;p27"/>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9" name="Google Shape;34329;p27"/>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0" name="Google Shape;34330;p27"/>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1" name="Google Shape;34331;p27"/>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2" name="Google Shape;34332;p27"/>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3" name="Google Shape;34333;p27"/>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4" name="Google Shape;34334;p27"/>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5" name="Google Shape;34335;p27"/>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6" name="Google Shape;34336;p27"/>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7" name="Google Shape;34337;p27"/>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34338" name="Google Shape;34338;p27"/>
          <p:cNvCxnSpPr/>
          <p:nvPr/>
        </p:nvCxnSpPr>
        <p:spPr>
          <a:xfrm>
            <a:off x="840131" y="1117775"/>
            <a:ext cx="273900" cy="0"/>
          </a:xfrm>
          <a:prstGeom prst="straightConnector1">
            <a:avLst/>
          </a:prstGeom>
          <a:noFill/>
          <a:ln w="28575" cap="rnd" cmpd="sng">
            <a:solidFill>
              <a:schemeClr val="accent6"/>
            </a:solidFill>
            <a:prstDash val="solid"/>
            <a:round/>
            <a:headEnd type="none" w="med" len="med"/>
            <a:tailEnd type="none" w="med" len="med"/>
          </a:ln>
        </p:spPr>
      </p:cxnSp>
      <p:grpSp>
        <p:nvGrpSpPr>
          <p:cNvPr id="34339" name="Google Shape;34339;p27"/>
          <p:cNvGrpSpPr/>
          <p:nvPr/>
        </p:nvGrpSpPr>
        <p:grpSpPr>
          <a:xfrm>
            <a:off x="8302607" y="700256"/>
            <a:ext cx="242918" cy="243985"/>
            <a:chOff x="2254325" y="3178650"/>
            <a:chExt cx="358550" cy="360125"/>
          </a:xfrm>
        </p:grpSpPr>
        <p:sp>
          <p:nvSpPr>
            <p:cNvPr id="34340" name="Google Shape;34340;p27"/>
            <p:cNvSpPr/>
            <p:nvPr/>
          </p:nvSpPr>
          <p:spPr>
            <a:xfrm>
              <a:off x="2254325" y="3178650"/>
              <a:ext cx="149175" cy="149125"/>
            </a:xfrm>
            <a:custGeom>
              <a:avLst/>
              <a:gdLst/>
              <a:ahLst/>
              <a:cxnLst/>
              <a:rect l="l" t="t" r="r" b="b"/>
              <a:pathLst>
                <a:path w="5967" h="5965" extrusionOk="0">
                  <a:moveTo>
                    <a:pt x="803" y="0"/>
                  </a:moveTo>
                  <a:lnTo>
                    <a:pt x="0" y="801"/>
                  </a:lnTo>
                  <a:lnTo>
                    <a:pt x="2182" y="2983"/>
                  </a:lnTo>
                  <a:lnTo>
                    <a:pt x="0" y="5164"/>
                  </a:lnTo>
                  <a:lnTo>
                    <a:pt x="803" y="5965"/>
                  </a:lnTo>
                  <a:lnTo>
                    <a:pt x="2983" y="3784"/>
                  </a:lnTo>
                  <a:lnTo>
                    <a:pt x="5165" y="5965"/>
                  </a:lnTo>
                  <a:lnTo>
                    <a:pt x="5966" y="5164"/>
                  </a:lnTo>
                  <a:lnTo>
                    <a:pt x="3784" y="2983"/>
                  </a:lnTo>
                  <a:lnTo>
                    <a:pt x="5966" y="801"/>
                  </a:lnTo>
                  <a:lnTo>
                    <a:pt x="5165" y="0"/>
                  </a:lnTo>
                  <a:lnTo>
                    <a:pt x="2983" y="2181"/>
                  </a:lnTo>
                  <a:lnTo>
                    <a:pt x="803"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1" name="Google Shape;34341;p27"/>
            <p:cNvSpPr/>
            <p:nvPr/>
          </p:nvSpPr>
          <p:spPr>
            <a:xfrm>
              <a:off x="2254325" y="3389600"/>
              <a:ext cx="149175" cy="149175"/>
            </a:xfrm>
            <a:custGeom>
              <a:avLst/>
              <a:gdLst/>
              <a:ahLst/>
              <a:cxnLst/>
              <a:rect l="l" t="t" r="r" b="b"/>
              <a:pathLst>
                <a:path w="5967" h="5967" extrusionOk="0">
                  <a:moveTo>
                    <a:pt x="803" y="1"/>
                  </a:moveTo>
                  <a:lnTo>
                    <a:pt x="0" y="803"/>
                  </a:lnTo>
                  <a:lnTo>
                    <a:pt x="2182" y="2984"/>
                  </a:lnTo>
                  <a:lnTo>
                    <a:pt x="0" y="5166"/>
                  </a:lnTo>
                  <a:lnTo>
                    <a:pt x="803" y="5967"/>
                  </a:lnTo>
                  <a:lnTo>
                    <a:pt x="2983" y="3785"/>
                  </a:lnTo>
                  <a:lnTo>
                    <a:pt x="5165" y="5967"/>
                  </a:lnTo>
                  <a:lnTo>
                    <a:pt x="5966" y="5166"/>
                  </a:lnTo>
                  <a:lnTo>
                    <a:pt x="3784" y="2984"/>
                  </a:lnTo>
                  <a:lnTo>
                    <a:pt x="5966" y="803"/>
                  </a:lnTo>
                  <a:lnTo>
                    <a:pt x="5165" y="1"/>
                  </a:lnTo>
                  <a:lnTo>
                    <a:pt x="2983" y="2183"/>
                  </a:lnTo>
                  <a:lnTo>
                    <a:pt x="803" y="1"/>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2" name="Google Shape;34342;p27"/>
            <p:cNvSpPr/>
            <p:nvPr/>
          </p:nvSpPr>
          <p:spPr>
            <a:xfrm>
              <a:off x="2463700" y="3178650"/>
              <a:ext cx="149175" cy="149125"/>
            </a:xfrm>
            <a:custGeom>
              <a:avLst/>
              <a:gdLst/>
              <a:ahLst/>
              <a:cxnLst/>
              <a:rect l="l" t="t" r="r" b="b"/>
              <a:pathLst>
                <a:path w="5967" h="5965" extrusionOk="0">
                  <a:moveTo>
                    <a:pt x="801" y="0"/>
                  </a:moveTo>
                  <a:lnTo>
                    <a:pt x="0" y="801"/>
                  </a:lnTo>
                  <a:lnTo>
                    <a:pt x="2182" y="2983"/>
                  </a:lnTo>
                  <a:lnTo>
                    <a:pt x="0" y="5164"/>
                  </a:lnTo>
                  <a:lnTo>
                    <a:pt x="801" y="5965"/>
                  </a:lnTo>
                  <a:lnTo>
                    <a:pt x="2983" y="3784"/>
                  </a:lnTo>
                  <a:lnTo>
                    <a:pt x="5165" y="5965"/>
                  </a:lnTo>
                  <a:lnTo>
                    <a:pt x="5966" y="5164"/>
                  </a:lnTo>
                  <a:lnTo>
                    <a:pt x="3784" y="2983"/>
                  </a:lnTo>
                  <a:lnTo>
                    <a:pt x="5966" y="801"/>
                  </a:lnTo>
                  <a:lnTo>
                    <a:pt x="5165" y="0"/>
                  </a:lnTo>
                  <a:lnTo>
                    <a:pt x="2983" y="2181"/>
                  </a:lnTo>
                  <a:lnTo>
                    <a:pt x="801" y="0"/>
                  </a:lnTo>
                  <a:close/>
                </a:path>
              </a:pathLst>
            </a:custGeom>
            <a:solidFill>
              <a:schemeClr val="accent6"/>
            </a:solidFill>
            <a:ln w="28575" cap="flat" cmpd="sng">
              <a:solidFill>
                <a:schemeClr val="accent6"/>
              </a:solidFill>
              <a:prstDash val="solid"/>
              <a:bevel/>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343" name="Google Shape;34343;p27"/>
          <p:cNvSpPr txBox="1">
            <a:spLocks noGrp="1"/>
          </p:cNvSpPr>
          <p:nvPr>
            <p:ph type="title"/>
          </p:nvPr>
        </p:nvSpPr>
        <p:spPr>
          <a:xfrm>
            <a:off x="720000" y="540000"/>
            <a:ext cx="7704000" cy="5643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4344" name="Google Shape;34344;p27"/>
          <p:cNvSpPr txBox="1">
            <a:spLocks noGrp="1"/>
          </p:cNvSpPr>
          <p:nvPr>
            <p:ph type="title" idx="2"/>
          </p:nvPr>
        </p:nvSpPr>
        <p:spPr>
          <a:xfrm>
            <a:off x="1500663"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5" name="Google Shape;34345;p27"/>
          <p:cNvSpPr txBox="1">
            <a:spLocks noGrp="1"/>
          </p:cNvSpPr>
          <p:nvPr>
            <p:ph type="subTitle" idx="1"/>
          </p:nvPr>
        </p:nvSpPr>
        <p:spPr>
          <a:xfrm>
            <a:off x="1500663"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6" name="Google Shape;34346;p27"/>
          <p:cNvSpPr txBox="1">
            <a:spLocks noGrp="1"/>
          </p:cNvSpPr>
          <p:nvPr>
            <p:ph type="title" idx="3"/>
          </p:nvPr>
        </p:nvSpPr>
        <p:spPr>
          <a:xfrm>
            <a:off x="4776240" y="17497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7" name="Google Shape;34347;p27"/>
          <p:cNvSpPr txBox="1">
            <a:spLocks noGrp="1"/>
          </p:cNvSpPr>
          <p:nvPr>
            <p:ph type="subTitle" idx="4"/>
          </p:nvPr>
        </p:nvSpPr>
        <p:spPr>
          <a:xfrm>
            <a:off x="4776240" y="2269375"/>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48" name="Google Shape;34348;p27"/>
          <p:cNvSpPr txBox="1">
            <a:spLocks noGrp="1"/>
          </p:cNvSpPr>
          <p:nvPr>
            <p:ph type="title" idx="5"/>
          </p:nvPr>
        </p:nvSpPr>
        <p:spPr>
          <a:xfrm>
            <a:off x="1500663"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49" name="Google Shape;34349;p27"/>
          <p:cNvSpPr txBox="1">
            <a:spLocks noGrp="1"/>
          </p:cNvSpPr>
          <p:nvPr>
            <p:ph type="subTitle" idx="6"/>
          </p:nvPr>
        </p:nvSpPr>
        <p:spPr>
          <a:xfrm>
            <a:off x="1500663"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
        <p:nvSpPr>
          <p:cNvPr id="34350" name="Google Shape;34350;p27"/>
          <p:cNvSpPr txBox="1">
            <a:spLocks noGrp="1"/>
          </p:cNvSpPr>
          <p:nvPr>
            <p:ph type="title" idx="7"/>
          </p:nvPr>
        </p:nvSpPr>
        <p:spPr>
          <a:xfrm>
            <a:off x="4776240" y="3461450"/>
            <a:ext cx="2867100" cy="4608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SzPts val="2400"/>
              <a:buNone/>
              <a:defRPr sz="2200"/>
            </a:lvl1pPr>
            <a:lvl2pPr lvl="1" algn="ctr" rtl="0">
              <a:spcBef>
                <a:spcPts val="0"/>
              </a:spcBef>
              <a:spcAft>
                <a:spcPts val="0"/>
              </a:spcAft>
              <a:buSzPts val="2400"/>
              <a:buNone/>
              <a:defRPr sz="2400"/>
            </a:lvl2pPr>
            <a:lvl3pPr lvl="2" algn="ctr" rtl="0">
              <a:spcBef>
                <a:spcPts val="0"/>
              </a:spcBef>
              <a:spcAft>
                <a:spcPts val="0"/>
              </a:spcAft>
              <a:buSzPts val="2400"/>
              <a:buNone/>
              <a:defRPr sz="2400"/>
            </a:lvl3pPr>
            <a:lvl4pPr lvl="3" algn="ctr" rtl="0">
              <a:spcBef>
                <a:spcPts val="0"/>
              </a:spcBef>
              <a:spcAft>
                <a:spcPts val="0"/>
              </a:spcAft>
              <a:buSzPts val="2400"/>
              <a:buNone/>
              <a:defRPr sz="2400"/>
            </a:lvl4pPr>
            <a:lvl5pPr lvl="4" algn="ctr" rtl="0">
              <a:spcBef>
                <a:spcPts val="0"/>
              </a:spcBef>
              <a:spcAft>
                <a:spcPts val="0"/>
              </a:spcAft>
              <a:buSzPts val="2400"/>
              <a:buNone/>
              <a:defRPr sz="2400"/>
            </a:lvl5pPr>
            <a:lvl6pPr lvl="5" algn="ctr" rtl="0">
              <a:spcBef>
                <a:spcPts val="0"/>
              </a:spcBef>
              <a:spcAft>
                <a:spcPts val="0"/>
              </a:spcAft>
              <a:buSzPts val="2400"/>
              <a:buNone/>
              <a:defRPr sz="2400"/>
            </a:lvl6pPr>
            <a:lvl7pPr lvl="6" algn="ctr" rtl="0">
              <a:spcBef>
                <a:spcPts val="0"/>
              </a:spcBef>
              <a:spcAft>
                <a:spcPts val="0"/>
              </a:spcAft>
              <a:buSzPts val="2400"/>
              <a:buNone/>
              <a:defRPr sz="2400"/>
            </a:lvl7pPr>
            <a:lvl8pPr lvl="7" algn="ctr" rtl="0">
              <a:spcBef>
                <a:spcPts val="0"/>
              </a:spcBef>
              <a:spcAft>
                <a:spcPts val="0"/>
              </a:spcAft>
              <a:buSzPts val="2400"/>
              <a:buNone/>
              <a:defRPr sz="2400"/>
            </a:lvl8pPr>
            <a:lvl9pPr lvl="8" algn="ctr" rtl="0">
              <a:spcBef>
                <a:spcPts val="0"/>
              </a:spcBef>
              <a:spcAft>
                <a:spcPts val="0"/>
              </a:spcAft>
              <a:buSzPts val="2400"/>
              <a:buNone/>
              <a:defRPr sz="2400"/>
            </a:lvl9pPr>
          </a:lstStyle>
          <a:p>
            <a:endParaRPr/>
          </a:p>
        </p:txBody>
      </p:sp>
      <p:sp>
        <p:nvSpPr>
          <p:cNvPr id="34351" name="Google Shape;34351;p27"/>
          <p:cNvSpPr txBox="1">
            <a:spLocks noGrp="1"/>
          </p:cNvSpPr>
          <p:nvPr>
            <p:ph type="subTitle" idx="8"/>
          </p:nvPr>
        </p:nvSpPr>
        <p:spPr>
          <a:xfrm>
            <a:off x="4776240" y="3981000"/>
            <a:ext cx="2867100" cy="62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1600"/>
              </a:spcBef>
              <a:spcAft>
                <a:spcPts val="0"/>
              </a:spcAft>
              <a:buSzPts val="1400"/>
              <a:buNone/>
              <a:defRPr/>
            </a:lvl3pPr>
            <a:lvl4pPr lvl="3" algn="ctr" rtl="0">
              <a:lnSpc>
                <a:spcPct val="100000"/>
              </a:lnSpc>
              <a:spcBef>
                <a:spcPts val="1600"/>
              </a:spcBef>
              <a:spcAft>
                <a:spcPts val="0"/>
              </a:spcAft>
              <a:buSzPts val="1400"/>
              <a:buNone/>
              <a:defRPr/>
            </a:lvl4pPr>
            <a:lvl5pPr lvl="4" algn="ctr" rtl="0">
              <a:lnSpc>
                <a:spcPct val="100000"/>
              </a:lnSpc>
              <a:spcBef>
                <a:spcPts val="1600"/>
              </a:spcBef>
              <a:spcAft>
                <a:spcPts val="0"/>
              </a:spcAft>
              <a:buSzPts val="1400"/>
              <a:buNone/>
              <a:defRPr/>
            </a:lvl5pPr>
            <a:lvl6pPr lvl="5" algn="ctr" rtl="0">
              <a:lnSpc>
                <a:spcPct val="100000"/>
              </a:lnSpc>
              <a:spcBef>
                <a:spcPts val="1600"/>
              </a:spcBef>
              <a:spcAft>
                <a:spcPts val="0"/>
              </a:spcAft>
              <a:buSzPts val="1400"/>
              <a:buNone/>
              <a:defRPr/>
            </a:lvl6pPr>
            <a:lvl7pPr lvl="6" algn="ctr" rtl="0">
              <a:lnSpc>
                <a:spcPct val="100000"/>
              </a:lnSpc>
              <a:spcBef>
                <a:spcPts val="1600"/>
              </a:spcBef>
              <a:spcAft>
                <a:spcPts val="0"/>
              </a:spcAft>
              <a:buSzPts val="1400"/>
              <a:buNone/>
              <a:defRPr/>
            </a:lvl7pPr>
            <a:lvl8pPr lvl="7" algn="ctr" rtl="0">
              <a:lnSpc>
                <a:spcPct val="100000"/>
              </a:lnSpc>
              <a:spcBef>
                <a:spcPts val="1600"/>
              </a:spcBef>
              <a:spcAft>
                <a:spcPts val="0"/>
              </a:spcAft>
              <a:buSzPts val="1400"/>
              <a:buNone/>
              <a:defRPr/>
            </a:lvl8pPr>
            <a:lvl9pPr lvl="8" algn="ctr" rtl="0">
              <a:lnSpc>
                <a:spcPct val="100000"/>
              </a:lnSpc>
              <a:spcBef>
                <a:spcPts val="1600"/>
              </a:spcBef>
              <a:spcAft>
                <a:spcPts val="1600"/>
              </a:spcAft>
              <a:buSzPts val="14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41741"/>
        <p:cNvGrpSpPr/>
        <p:nvPr/>
      </p:nvGrpSpPr>
      <p:grpSpPr>
        <a:xfrm>
          <a:off x="0" y="0"/>
          <a:ext cx="0" cy="0"/>
          <a:chOff x="0" y="0"/>
          <a:chExt cx="0" cy="0"/>
        </a:xfrm>
      </p:grpSpPr>
      <p:grpSp>
        <p:nvGrpSpPr>
          <p:cNvPr id="41742" name="Google Shape;41742;p32"/>
          <p:cNvGrpSpPr/>
          <p:nvPr/>
        </p:nvGrpSpPr>
        <p:grpSpPr>
          <a:xfrm>
            <a:off x="-487" y="4718814"/>
            <a:ext cx="9143878" cy="424435"/>
            <a:chOff x="720000" y="4245875"/>
            <a:chExt cx="7704000" cy="357600"/>
          </a:xfrm>
        </p:grpSpPr>
        <p:sp>
          <p:nvSpPr>
            <p:cNvPr id="41743" name="Google Shape;41743;p32"/>
            <p:cNvSpPr/>
            <p:nvPr/>
          </p:nvSpPr>
          <p:spPr>
            <a:xfrm>
              <a:off x="720000" y="4245875"/>
              <a:ext cx="7704000" cy="3576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1744" name="Google Shape;41744;p32"/>
            <p:cNvGrpSpPr/>
            <p:nvPr/>
          </p:nvGrpSpPr>
          <p:grpSpPr>
            <a:xfrm>
              <a:off x="720000" y="4250325"/>
              <a:ext cx="332750" cy="340900"/>
              <a:chOff x="4640775" y="524900"/>
              <a:chExt cx="332750" cy="340900"/>
            </a:xfrm>
          </p:grpSpPr>
          <p:sp>
            <p:nvSpPr>
              <p:cNvPr id="41745" name="Google Shape;4174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6" name="Google Shape;4174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7" name="Google Shape;41747;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8" name="Google Shape;4174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9" name="Google Shape;4174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0" name="Google Shape;4175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1" name="Google Shape;4175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2" name="Google Shape;4175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3" name="Google Shape;4175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4" name="Google Shape;4175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5" name="Google Shape;4175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6" name="Google Shape;4175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7" name="Google Shape;41757;p32"/>
            <p:cNvGrpSpPr/>
            <p:nvPr/>
          </p:nvGrpSpPr>
          <p:grpSpPr>
            <a:xfrm>
              <a:off x="1055056" y="4250325"/>
              <a:ext cx="332750" cy="340900"/>
              <a:chOff x="4640775" y="524900"/>
              <a:chExt cx="332750" cy="340900"/>
            </a:xfrm>
          </p:grpSpPr>
          <p:sp>
            <p:nvSpPr>
              <p:cNvPr id="41758" name="Google Shape;4175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9" name="Google Shape;4175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0" name="Google Shape;4176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1" name="Google Shape;4176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2" name="Google Shape;4176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3" name="Google Shape;4176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4" name="Google Shape;4176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5" name="Google Shape;4176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6" name="Google Shape;4176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7" name="Google Shape;4176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8" name="Google Shape;4176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9" name="Google Shape;4176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70" name="Google Shape;41770;p32"/>
            <p:cNvGrpSpPr/>
            <p:nvPr/>
          </p:nvGrpSpPr>
          <p:grpSpPr>
            <a:xfrm>
              <a:off x="1390113" y="4250325"/>
              <a:ext cx="332750" cy="340900"/>
              <a:chOff x="4640775" y="524900"/>
              <a:chExt cx="332750" cy="340900"/>
            </a:xfrm>
          </p:grpSpPr>
          <p:sp>
            <p:nvSpPr>
              <p:cNvPr id="41771" name="Google Shape;4177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2" name="Google Shape;4177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3" name="Google Shape;41773;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4" name="Google Shape;4177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5" name="Google Shape;4177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6" name="Google Shape;4177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7" name="Google Shape;4177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8" name="Google Shape;4177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9" name="Google Shape;4177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0" name="Google Shape;4178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1" name="Google Shape;4178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2" name="Google Shape;4178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83" name="Google Shape;41783;p32"/>
            <p:cNvGrpSpPr/>
            <p:nvPr/>
          </p:nvGrpSpPr>
          <p:grpSpPr>
            <a:xfrm>
              <a:off x="1725169" y="4250325"/>
              <a:ext cx="332750" cy="340900"/>
              <a:chOff x="4640775" y="524900"/>
              <a:chExt cx="332750" cy="340900"/>
            </a:xfrm>
          </p:grpSpPr>
          <p:sp>
            <p:nvSpPr>
              <p:cNvPr id="41784" name="Google Shape;4178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5" name="Google Shape;4178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6" name="Google Shape;4178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7" name="Google Shape;4178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8" name="Google Shape;4178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9" name="Google Shape;4178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0" name="Google Shape;4179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1" name="Google Shape;4179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2" name="Google Shape;4179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3" name="Google Shape;4179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4" name="Google Shape;4179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5" name="Google Shape;4179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96" name="Google Shape;41796;p32"/>
            <p:cNvGrpSpPr/>
            <p:nvPr/>
          </p:nvGrpSpPr>
          <p:grpSpPr>
            <a:xfrm>
              <a:off x="2060226" y="4250325"/>
              <a:ext cx="332750" cy="340900"/>
              <a:chOff x="4640775" y="524900"/>
              <a:chExt cx="332750" cy="340900"/>
            </a:xfrm>
          </p:grpSpPr>
          <p:sp>
            <p:nvSpPr>
              <p:cNvPr id="41797" name="Google Shape;4179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8" name="Google Shape;4179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9" name="Google Shape;4179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0" name="Google Shape;4180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1" name="Google Shape;4180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2" name="Google Shape;4180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3" name="Google Shape;4180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4" name="Google Shape;4180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5" name="Google Shape;4180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6" name="Google Shape;4180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7" name="Google Shape;4180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8" name="Google Shape;4180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09" name="Google Shape;41809;p32"/>
            <p:cNvGrpSpPr/>
            <p:nvPr/>
          </p:nvGrpSpPr>
          <p:grpSpPr>
            <a:xfrm>
              <a:off x="2395282" y="4250325"/>
              <a:ext cx="332750" cy="340900"/>
              <a:chOff x="4640775" y="524900"/>
              <a:chExt cx="332750" cy="340900"/>
            </a:xfrm>
          </p:grpSpPr>
          <p:sp>
            <p:nvSpPr>
              <p:cNvPr id="41810" name="Google Shape;4181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1" name="Google Shape;4181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2" name="Google Shape;4181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3" name="Google Shape;4181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4" name="Google Shape;4181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5" name="Google Shape;4181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6" name="Google Shape;4181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7" name="Google Shape;4181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8" name="Google Shape;4181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9" name="Google Shape;4181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0" name="Google Shape;4182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1" name="Google Shape;4182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22" name="Google Shape;41822;p32"/>
            <p:cNvGrpSpPr/>
            <p:nvPr/>
          </p:nvGrpSpPr>
          <p:grpSpPr>
            <a:xfrm>
              <a:off x="2730339" y="4250325"/>
              <a:ext cx="332750" cy="340900"/>
              <a:chOff x="4640775" y="524900"/>
              <a:chExt cx="332750" cy="340900"/>
            </a:xfrm>
          </p:grpSpPr>
          <p:sp>
            <p:nvSpPr>
              <p:cNvPr id="41823" name="Google Shape;4182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4" name="Google Shape;4182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5" name="Google Shape;4182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6" name="Google Shape;4182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7" name="Google Shape;4182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8" name="Google Shape;4182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9" name="Google Shape;4182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0" name="Google Shape;4183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1" name="Google Shape;4183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2" name="Google Shape;4183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3" name="Google Shape;4183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4" name="Google Shape;4183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35" name="Google Shape;41835;p32"/>
            <p:cNvGrpSpPr/>
            <p:nvPr/>
          </p:nvGrpSpPr>
          <p:grpSpPr>
            <a:xfrm>
              <a:off x="3065395" y="4250325"/>
              <a:ext cx="332750" cy="340900"/>
              <a:chOff x="4640775" y="524900"/>
              <a:chExt cx="332750" cy="340900"/>
            </a:xfrm>
          </p:grpSpPr>
          <p:sp>
            <p:nvSpPr>
              <p:cNvPr id="41836" name="Google Shape;4183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7" name="Google Shape;4183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8" name="Google Shape;4183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9" name="Google Shape;4183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0" name="Google Shape;4184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1" name="Google Shape;4184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2" name="Google Shape;4184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3" name="Google Shape;4184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4" name="Google Shape;4184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5" name="Google Shape;4184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6" name="Google Shape;4184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7" name="Google Shape;4184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48" name="Google Shape;41848;p32"/>
            <p:cNvGrpSpPr/>
            <p:nvPr/>
          </p:nvGrpSpPr>
          <p:grpSpPr>
            <a:xfrm>
              <a:off x="3400452" y="4250325"/>
              <a:ext cx="332750" cy="340900"/>
              <a:chOff x="4640775" y="524900"/>
              <a:chExt cx="332750" cy="340900"/>
            </a:xfrm>
          </p:grpSpPr>
          <p:sp>
            <p:nvSpPr>
              <p:cNvPr id="41849" name="Google Shape;4184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0" name="Google Shape;4185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1" name="Google Shape;4185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2" name="Google Shape;4185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3" name="Google Shape;4185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4" name="Google Shape;4185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5" name="Google Shape;4185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6" name="Google Shape;4185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7" name="Google Shape;4185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8" name="Google Shape;4185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9" name="Google Shape;4185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0" name="Google Shape;4186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61" name="Google Shape;41861;p32"/>
            <p:cNvGrpSpPr/>
            <p:nvPr/>
          </p:nvGrpSpPr>
          <p:grpSpPr>
            <a:xfrm>
              <a:off x="3735508" y="4250325"/>
              <a:ext cx="332750" cy="340900"/>
              <a:chOff x="4640775" y="524900"/>
              <a:chExt cx="332750" cy="340900"/>
            </a:xfrm>
          </p:grpSpPr>
          <p:sp>
            <p:nvSpPr>
              <p:cNvPr id="41862" name="Google Shape;4186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3" name="Google Shape;4186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4" name="Google Shape;4186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5" name="Google Shape;4186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6" name="Google Shape;4186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7" name="Google Shape;4186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8" name="Google Shape;4186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9" name="Google Shape;4186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0" name="Google Shape;4187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1" name="Google Shape;4187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2" name="Google Shape;4187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3" name="Google Shape;4187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74" name="Google Shape;41874;p32"/>
            <p:cNvGrpSpPr/>
            <p:nvPr/>
          </p:nvGrpSpPr>
          <p:grpSpPr>
            <a:xfrm>
              <a:off x="4070565" y="4250325"/>
              <a:ext cx="332750" cy="340900"/>
              <a:chOff x="4640775" y="524900"/>
              <a:chExt cx="332750" cy="340900"/>
            </a:xfrm>
          </p:grpSpPr>
          <p:sp>
            <p:nvSpPr>
              <p:cNvPr id="41875" name="Google Shape;4187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6" name="Google Shape;4187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7" name="Google Shape;4187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8" name="Google Shape;4187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9" name="Google Shape;4187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0" name="Google Shape;4188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1" name="Google Shape;4188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2" name="Google Shape;4188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3" name="Google Shape;4188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4" name="Google Shape;4188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5" name="Google Shape;4188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6" name="Google Shape;4188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887" name="Google Shape;41887;p32"/>
            <p:cNvGrpSpPr/>
            <p:nvPr/>
          </p:nvGrpSpPr>
          <p:grpSpPr>
            <a:xfrm>
              <a:off x="4405621" y="4250325"/>
              <a:ext cx="332750" cy="340900"/>
              <a:chOff x="4640775" y="524900"/>
              <a:chExt cx="332750" cy="340900"/>
            </a:xfrm>
          </p:grpSpPr>
          <p:sp>
            <p:nvSpPr>
              <p:cNvPr id="41888" name="Google Shape;4188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9" name="Google Shape;4188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0" name="Google Shape;4189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1" name="Google Shape;4189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2" name="Google Shape;4189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3" name="Google Shape;4189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4" name="Google Shape;4189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5" name="Google Shape;4189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6" name="Google Shape;4189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7" name="Google Shape;4189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8" name="Google Shape;4189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9" name="Google Shape;4189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00" name="Google Shape;41900;p32"/>
            <p:cNvGrpSpPr/>
            <p:nvPr/>
          </p:nvGrpSpPr>
          <p:grpSpPr>
            <a:xfrm>
              <a:off x="4740678" y="4250325"/>
              <a:ext cx="332750" cy="340900"/>
              <a:chOff x="4640775" y="524900"/>
              <a:chExt cx="332750" cy="340900"/>
            </a:xfrm>
          </p:grpSpPr>
          <p:sp>
            <p:nvSpPr>
              <p:cNvPr id="41901" name="Google Shape;4190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2" name="Google Shape;4190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3" name="Google Shape;4190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4" name="Google Shape;4190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5" name="Google Shape;4190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6" name="Google Shape;4190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7" name="Google Shape;4190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8" name="Google Shape;4190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9" name="Google Shape;4190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0" name="Google Shape;4191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1" name="Google Shape;4191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2" name="Google Shape;4191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13" name="Google Shape;41913;p32"/>
            <p:cNvGrpSpPr/>
            <p:nvPr/>
          </p:nvGrpSpPr>
          <p:grpSpPr>
            <a:xfrm>
              <a:off x="5075734" y="4250325"/>
              <a:ext cx="332750" cy="340900"/>
              <a:chOff x="4640775" y="524900"/>
              <a:chExt cx="332750" cy="340900"/>
            </a:xfrm>
          </p:grpSpPr>
          <p:sp>
            <p:nvSpPr>
              <p:cNvPr id="41914" name="Google Shape;4191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5" name="Google Shape;4191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6" name="Google Shape;4191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7" name="Google Shape;4191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8" name="Google Shape;4191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9" name="Google Shape;4191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0" name="Google Shape;4192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1" name="Google Shape;4192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2" name="Google Shape;4192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3" name="Google Shape;4192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4" name="Google Shape;4192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5" name="Google Shape;4192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26" name="Google Shape;41926;p32"/>
            <p:cNvGrpSpPr/>
            <p:nvPr/>
          </p:nvGrpSpPr>
          <p:grpSpPr>
            <a:xfrm>
              <a:off x="5410790" y="4250325"/>
              <a:ext cx="332750" cy="340900"/>
              <a:chOff x="4640775" y="524900"/>
              <a:chExt cx="332750" cy="340900"/>
            </a:xfrm>
          </p:grpSpPr>
          <p:sp>
            <p:nvSpPr>
              <p:cNvPr id="41927" name="Google Shape;4192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8" name="Google Shape;4192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9" name="Google Shape;4192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0" name="Google Shape;4193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1" name="Google Shape;4193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2" name="Google Shape;4193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3" name="Google Shape;4193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4" name="Google Shape;4193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5" name="Google Shape;4193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6" name="Google Shape;4193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7" name="Google Shape;4193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8" name="Google Shape;4193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39" name="Google Shape;41939;p32"/>
            <p:cNvGrpSpPr/>
            <p:nvPr/>
          </p:nvGrpSpPr>
          <p:grpSpPr>
            <a:xfrm>
              <a:off x="5745847" y="4250325"/>
              <a:ext cx="332750" cy="340900"/>
              <a:chOff x="4640775" y="524900"/>
              <a:chExt cx="332750" cy="340900"/>
            </a:xfrm>
          </p:grpSpPr>
          <p:sp>
            <p:nvSpPr>
              <p:cNvPr id="41940" name="Google Shape;4194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1" name="Google Shape;4194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2" name="Google Shape;4194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3" name="Google Shape;4194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4" name="Google Shape;4194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5" name="Google Shape;4194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6" name="Google Shape;4194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7" name="Google Shape;4194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8" name="Google Shape;4194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9" name="Google Shape;4194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0" name="Google Shape;4195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1" name="Google Shape;4195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52" name="Google Shape;41952;p32"/>
            <p:cNvGrpSpPr/>
            <p:nvPr/>
          </p:nvGrpSpPr>
          <p:grpSpPr>
            <a:xfrm>
              <a:off x="6080903" y="4250325"/>
              <a:ext cx="332750" cy="340900"/>
              <a:chOff x="4640775" y="524900"/>
              <a:chExt cx="332750" cy="340900"/>
            </a:xfrm>
          </p:grpSpPr>
          <p:sp>
            <p:nvSpPr>
              <p:cNvPr id="41953" name="Google Shape;4195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4" name="Google Shape;4195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5" name="Google Shape;4195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6" name="Google Shape;4195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7" name="Google Shape;4195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8" name="Google Shape;4195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9" name="Google Shape;4195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0" name="Google Shape;4196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1" name="Google Shape;4196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2" name="Google Shape;4196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3" name="Google Shape;4196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4" name="Google Shape;4196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65" name="Google Shape;41965;p32"/>
            <p:cNvGrpSpPr/>
            <p:nvPr/>
          </p:nvGrpSpPr>
          <p:grpSpPr>
            <a:xfrm>
              <a:off x="6415960" y="4250325"/>
              <a:ext cx="332750" cy="340900"/>
              <a:chOff x="4640775" y="524900"/>
              <a:chExt cx="332750" cy="340900"/>
            </a:xfrm>
          </p:grpSpPr>
          <p:sp>
            <p:nvSpPr>
              <p:cNvPr id="41966" name="Google Shape;4196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7" name="Google Shape;4196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8" name="Google Shape;4196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9" name="Google Shape;4196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0" name="Google Shape;4197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1" name="Google Shape;4197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2" name="Google Shape;4197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3" name="Google Shape;4197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4" name="Google Shape;4197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5" name="Google Shape;4197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6" name="Google Shape;4197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7" name="Google Shape;4197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78" name="Google Shape;41978;p32"/>
            <p:cNvGrpSpPr/>
            <p:nvPr/>
          </p:nvGrpSpPr>
          <p:grpSpPr>
            <a:xfrm>
              <a:off x="6751016" y="4250325"/>
              <a:ext cx="332750" cy="340900"/>
              <a:chOff x="4640775" y="524900"/>
              <a:chExt cx="332750" cy="340900"/>
            </a:xfrm>
          </p:grpSpPr>
          <p:sp>
            <p:nvSpPr>
              <p:cNvPr id="41979" name="Google Shape;4197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0" name="Google Shape;4198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1" name="Google Shape;4198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2" name="Google Shape;4198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3" name="Google Shape;4198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4" name="Google Shape;4198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5" name="Google Shape;4198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6" name="Google Shape;4198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7" name="Google Shape;4198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8" name="Google Shape;4198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9" name="Google Shape;4198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0" name="Google Shape;4199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991" name="Google Shape;41991;p32"/>
            <p:cNvGrpSpPr/>
            <p:nvPr/>
          </p:nvGrpSpPr>
          <p:grpSpPr>
            <a:xfrm>
              <a:off x="7086073" y="4250325"/>
              <a:ext cx="332750" cy="340900"/>
              <a:chOff x="4640775" y="524900"/>
              <a:chExt cx="332750" cy="340900"/>
            </a:xfrm>
          </p:grpSpPr>
          <p:sp>
            <p:nvSpPr>
              <p:cNvPr id="41992" name="Google Shape;4199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3" name="Google Shape;4199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4" name="Google Shape;4199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5" name="Google Shape;4199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6" name="Google Shape;4199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7" name="Google Shape;4199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8" name="Google Shape;4199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9" name="Google Shape;4199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0" name="Google Shape;4200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1" name="Google Shape;4200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2" name="Google Shape;4200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3" name="Google Shape;4200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04" name="Google Shape;42004;p32"/>
            <p:cNvGrpSpPr/>
            <p:nvPr/>
          </p:nvGrpSpPr>
          <p:grpSpPr>
            <a:xfrm>
              <a:off x="7421129" y="4250325"/>
              <a:ext cx="332750" cy="340900"/>
              <a:chOff x="4640775" y="524900"/>
              <a:chExt cx="332750" cy="340900"/>
            </a:xfrm>
          </p:grpSpPr>
          <p:sp>
            <p:nvSpPr>
              <p:cNvPr id="42005" name="Google Shape;4200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6" name="Google Shape;4200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7" name="Google Shape;4200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8" name="Google Shape;4200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9" name="Google Shape;4200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0" name="Google Shape;4201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1" name="Google Shape;4201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2" name="Google Shape;4201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3" name="Google Shape;4201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4" name="Google Shape;4201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5" name="Google Shape;4201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6" name="Google Shape;4201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17" name="Google Shape;42017;p32"/>
            <p:cNvGrpSpPr/>
            <p:nvPr/>
          </p:nvGrpSpPr>
          <p:grpSpPr>
            <a:xfrm>
              <a:off x="7756186" y="4250325"/>
              <a:ext cx="332750" cy="340900"/>
              <a:chOff x="4640775" y="524900"/>
              <a:chExt cx="332750" cy="340900"/>
            </a:xfrm>
          </p:grpSpPr>
          <p:sp>
            <p:nvSpPr>
              <p:cNvPr id="42018" name="Google Shape;4201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9" name="Google Shape;4201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0" name="Google Shape;4202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1" name="Google Shape;4202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2" name="Google Shape;4202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3" name="Google Shape;4202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4" name="Google Shape;4202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5" name="Google Shape;4202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6" name="Google Shape;4202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7" name="Google Shape;4202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8" name="Google Shape;4202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9" name="Google Shape;4202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30" name="Google Shape;42030;p32"/>
            <p:cNvGrpSpPr/>
            <p:nvPr/>
          </p:nvGrpSpPr>
          <p:grpSpPr>
            <a:xfrm>
              <a:off x="8091242" y="4250325"/>
              <a:ext cx="332750" cy="340900"/>
              <a:chOff x="4640775" y="524900"/>
              <a:chExt cx="332750" cy="340900"/>
            </a:xfrm>
          </p:grpSpPr>
          <p:sp>
            <p:nvSpPr>
              <p:cNvPr id="42031" name="Google Shape;4203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2" name="Google Shape;4203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3" name="Google Shape;4203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4" name="Google Shape;4203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5" name="Google Shape;4203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6" name="Google Shape;4203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7" name="Google Shape;4203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8" name="Google Shape;4203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9" name="Google Shape;4203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0" name="Google Shape;4204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1" name="Google Shape;4204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2" name="Google Shape;4204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2043" name="Google Shape;42043;p32"/>
          <p:cNvGrpSpPr/>
          <p:nvPr/>
        </p:nvGrpSpPr>
        <p:grpSpPr>
          <a:xfrm>
            <a:off x="-487" y="-17211"/>
            <a:ext cx="9143878" cy="424435"/>
            <a:chOff x="720000" y="4245875"/>
            <a:chExt cx="7704000" cy="357600"/>
          </a:xfrm>
        </p:grpSpPr>
        <p:sp>
          <p:nvSpPr>
            <p:cNvPr id="42044" name="Google Shape;42044;p32"/>
            <p:cNvSpPr/>
            <p:nvPr/>
          </p:nvSpPr>
          <p:spPr>
            <a:xfrm>
              <a:off x="720000" y="4245875"/>
              <a:ext cx="7704000" cy="3576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2045" name="Google Shape;42045;p32"/>
            <p:cNvGrpSpPr/>
            <p:nvPr/>
          </p:nvGrpSpPr>
          <p:grpSpPr>
            <a:xfrm>
              <a:off x="720000" y="4250325"/>
              <a:ext cx="332750" cy="340900"/>
              <a:chOff x="4640775" y="524900"/>
              <a:chExt cx="332750" cy="340900"/>
            </a:xfrm>
          </p:grpSpPr>
          <p:sp>
            <p:nvSpPr>
              <p:cNvPr id="42046" name="Google Shape;4204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7" name="Google Shape;4204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8" name="Google Shape;42048;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9" name="Google Shape;4204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0" name="Google Shape;4205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1" name="Google Shape;4205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2" name="Google Shape;4205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3" name="Google Shape;4205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4" name="Google Shape;4205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5" name="Google Shape;4205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6" name="Google Shape;4205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7" name="Google Shape;4205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58" name="Google Shape;42058;p32"/>
            <p:cNvGrpSpPr/>
            <p:nvPr/>
          </p:nvGrpSpPr>
          <p:grpSpPr>
            <a:xfrm>
              <a:off x="1055056" y="4250325"/>
              <a:ext cx="332750" cy="340900"/>
              <a:chOff x="4640775" y="524900"/>
              <a:chExt cx="332750" cy="340900"/>
            </a:xfrm>
          </p:grpSpPr>
          <p:sp>
            <p:nvSpPr>
              <p:cNvPr id="42059" name="Google Shape;4205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0" name="Google Shape;4206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1" name="Google Shape;4206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2" name="Google Shape;4206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3" name="Google Shape;4206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4" name="Google Shape;4206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5" name="Google Shape;4206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6" name="Google Shape;4206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7" name="Google Shape;4206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8" name="Google Shape;4206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9" name="Google Shape;4206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0" name="Google Shape;4207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71" name="Google Shape;42071;p32"/>
            <p:cNvGrpSpPr/>
            <p:nvPr/>
          </p:nvGrpSpPr>
          <p:grpSpPr>
            <a:xfrm>
              <a:off x="1390113" y="4250325"/>
              <a:ext cx="332750" cy="340900"/>
              <a:chOff x="4640775" y="524900"/>
              <a:chExt cx="332750" cy="340900"/>
            </a:xfrm>
          </p:grpSpPr>
          <p:sp>
            <p:nvSpPr>
              <p:cNvPr id="42072" name="Google Shape;4207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3" name="Google Shape;4207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4" name="Google Shape;42074;p32"/>
              <p:cNvSpPr/>
              <p:nvPr/>
            </p:nvSpPr>
            <p:spPr>
              <a:xfrm>
                <a:off x="4871716" y="789152"/>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5" name="Google Shape;4207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6" name="Google Shape;4207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7" name="Google Shape;4207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8" name="Google Shape;4207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9" name="Google Shape;4207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0" name="Google Shape;4208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1" name="Google Shape;4208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2" name="Google Shape;4208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3" name="Google Shape;4208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84" name="Google Shape;42084;p32"/>
            <p:cNvGrpSpPr/>
            <p:nvPr/>
          </p:nvGrpSpPr>
          <p:grpSpPr>
            <a:xfrm>
              <a:off x="1725169" y="4250325"/>
              <a:ext cx="332750" cy="340900"/>
              <a:chOff x="4640775" y="524900"/>
              <a:chExt cx="332750" cy="340900"/>
            </a:xfrm>
          </p:grpSpPr>
          <p:sp>
            <p:nvSpPr>
              <p:cNvPr id="42085" name="Google Shape;4208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6" name="Google Shape;4208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7" name="Google Shape;4208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8" name="Google Shape;4208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9" name="Google Shape;4208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0" name="Google Shape;4209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1" name="Google Shape;4209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2" name="Google Shape;4209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3" name="Google Shape;4209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4" name="Google Shape;4209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5" name="Google Shape;4209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6" name="Google Shape;4209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097" name="Google Shape;42097;p32"/>
            <p:cNvGrpSpPr/>
            <p:nvPr/>
          </p:nvGrpSpPr>
          <p:grpSpPr>
            <a:xfrm>
              <a:off x="2060226" y="4250325"/>
              <a:ext cx="332750" cy="340900"/>
              <a:chOff x="4640775" y="524900"/>
              <a:chExt cx="332750" cy="340900"/>
            </a:xfrm>
          </p:grpSpPr>
          <p:sp>
            <p:nvSpPr>
              <p:cNvPr id="42098" name="Google Shape;4209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9" name="Google Shape;4209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0" name="Google Shape;4210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1" name="Google Shape;4210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2" name="Google Shape;4210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3" name="Google Shape;4210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4" name="Google Shape;4210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5" name="Google Shape;4210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6" name="Google Shape;4210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7" name="Google Shape;4210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8" name="Google Shape;4210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9" name="Google Shape;4210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10" name="Google Shape;42110;p32"/>
            <p:cNvGrpSpPr/>
            <p:nvPr/>
          </p:nvGrpSpPr>
          <p:grpSpPr>
            <a:xfrm>
              <a:off x="2395282" y="4250325"/>
              <a:ext cx="332750" cy="340900"/>
              <a:chOff x="4640775" y="524900"/>
              <a:chExt cx="332750" cy="340900"/>
            </a:xfrm>
          </p:grpSpPr>
          <p:sp>
            <p:nvSpPr>
              <p:cNvPr id="42111" name="Google Shape;4211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2" name="Google Shape;4211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3" name="Google Shape;4211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4" name="Google Shape;4211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5" name="Google Shape;4211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6" name="Google Shape;4211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7" name="Google Shape;4211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8" name="Google Shape;4211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9" name="Google Shape;4211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0" name="Google Shape;4212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1" name="Google Shape;4212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2" name="Google Shape;4212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23" name="Google Shape;42123;p32"/>
            <p:cNvGrpSpPr/>
            <p:nvPr/>
          </p:nvGrpSpPr>
          <p:grpSpPr>
            <a:xfrm>
              <a:off x="2730339" y="4250325"/>
              <a:ext cx="332750" cy="340900"/>
              <a:chOff x="4640775" y="524900"/>
              <a:chExt cx="332750" cy="340900"/>
            </a:xfrm>
          </p:grpSpPr>
          <p:sp>
            <p:nvSpPr>
              <p:cNvPr id="42124" name="Google Shape;4212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5" name="Google Shape;4212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6" name="Google Shape;4212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7" name="Google Shape;4212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8" name="Google Shape;4212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9" name="Google Shape;4212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0" name="Google Shape;4213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1" name="Google Shape;4213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2" name="Google Shape;4213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3" name="Google Shape;4213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4" name="Google Shape;4213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5" name="Google Shape;4213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36" name="Google Shape;42136;p32"/>
            <p:cNvGrpSpPr/>
            <p:nvPr/>
          </p:nvGrpSpPr>
          <p:grpSpPr>
            <a:xfrm>
              <a:off x="3065395" y="4250325"/>
              <a:ext cx="332750" cy="340900"/>
              <a:chOff x="4640775" y="524900"/>
              <a:chExt cx="332750" cy="340900"/>
            </a:xfrm>
          </p:grpSpPr>
          <p:sp>
            <p:nvSpPr>
              <p:cNvPr id="42137" name="Google Shape;4213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8" name="Google Shape;4213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9" name="Google Shape;4213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0" name="Google Shape;4214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1" name="Google Shape;4214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2" name="Google Shape;4214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3" name="Google Shape;4214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4" name="Google Shape;4214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5" name="Google Shape;4214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6" name="Google Shape;4214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7" name="Google Shape;4214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8" name="Google Shape;4214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49" name="Google Shape;42149;p32"/>
            <p:cNvGrpSpPr/>
            <p:nvPr/>
          </p:nvGrpSpPr>
          <p:grpSpPr>
            <a:xfrm>
              <a:off x="3400452" y="4250325"/>
              <a:ext cx="332750" cy="340900"/>
              <a:chOff x="4640775" y="524900"/>
              <a:chExt cx="332750" cy="340900"/>
            </a:xfrm>
          </p:grpSpPr>
          <p:sp>
            <p:nvSpPr>
              <p:cNvPr id="42150" name="Google Shape;4215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1" name="Google Shape;4215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2" name="Google Shape;4215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3" name="Google Shape;4215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4" name="Google Shape;4215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5" name="Google Shape;4215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6" name="Google Shape;4215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7" name="Google Shape;4215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8" name="Google Shape;4215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9" name="Google Shape;4215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0" name="Google Shape;4216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1" name="Google Shape;4216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62" name="Google Shape;42162;p32"/>
            <p:cNvGrpSpPr/>
            <p:nvPr/>
          </p:nvGrpSpPr>
          <p:grpSpPr>
            <a:xfrm>
              <a:off x="3735508" y="4250325"/>
              <a:ext cx="332750" cy="340900"/>
              <a:chOff x="4640775" y="524900"/>
              <a:chExt cx="332750" cy="340900"/>
            </a:xfrm>
          </p:grpSpPr>
          <p:sp>
            <p:nvSpPr>
              <p:cNvPr id="42163" name="Google Shape;4216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4" name="Google Shape;4216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5" name="Google Shape;4216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6" name="Google Shape;4216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7" name="Google Shape;4216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8" name="Google Shape;4216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9" name="Google Shape;4216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0" name="Google Shape;4217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1" name="Google Shape;4217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2" name="Google Shape;4217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3" name="Google Shape;4217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4" name="Google Shape;4217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75" name="Google Shape;42175;p32"/>
            <p:cNvGrpSpPr/>
            <p:nvPr/>
          </p:nvGrpSpPr>
          <p:grpSpPr>
            <a:xfrm>
              <a:off x="4070565" y="4250325"/>
              <a:ext cx="332750" cy="340900"/>
              <a:chOff x="4640775" y="524900"/>
              <a:chExt cx="332750" cy="340900"/>
            </a:xfrm>
          </p:grpSpPr>
          <p:sp>
            <p:nvSpPr>
              <p:cNvPr id="42176" name="Google Shape;4217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7" name="Google Shape;4217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8" name="Google Shape;4217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9" name="Google Shape;4217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0" name="Google Shape;4218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1" name="Google Shape;4218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2" name="Google Shape;4218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3" name="Google Shape;4218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4" name="Google Shape;4218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5" name="Google Shape;4218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6" name="Google Shape;4218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7" name="Google Shape;4218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88" name="Google Shape;42188;p32"/>
            <p:cNvGrpSpPr/>
            <p:nvPr/>
          </p:nvGrpSpPr>
          <p:grpSpPr>
            <a:xfrm>
              <a:off x="4405621" y="4250325"/>
              <a:ext cx="332750" cy="340900"/>
              <a:chOff x="4640775" y="524900"/>
              <a:chExt cx="332750" cy="340900"/>
            </a:xfrm>
          </p:grpSpPr>
          <p:sp>
            <p:nvSpPr>
              <p:cNvPr id="42189" name="Google Shape;4218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0" name="Google Shape;4219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1" name="Google Shape;4219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2" name="Google Shape;4219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3" name="Google Shape;4219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4" name="Google Shape;4219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5" name="Google Shape;4219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6" name="Google Shape;4219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7" name="Google Shape;4219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8" name="Google Shape;4219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9" name="Google Shape;4219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0" name="Google Shape;4220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01" name="Google Shape;42201;p32"/>
            <p:cNvGrpSpPr/>
            <p:nvPr/>
          </p:nvGrpSpPr>
          <p:grpSpPr>
            <a:xfrm>
              <a:off x="4740678" y="4250325"/>
              <a:ext cx="332750" cy="340900"/>
              <a:chOff x="4640775" y="524900"/>
              <a:chExt cx="332750" cy="340900"/>
            </a:xfrm>
          </p:grpSpPr>
          <p:sp>
            <p:nvSpPr>
              <p:cNvPr id="42202" name="Google Shape;4220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3" name="Google Shape;4220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4" name="Google Shape;4220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5" name="Google Shape;4220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6" name="Google Shape;4220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7" name="Google Shape;4220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8" name="Google Shape;4220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9" name="Google Shape;4220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0" name="Google Shape;4221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1" name="Google Shape;4221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2" name="Google Shape;4221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3" name="Google Shape;4221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14" name="Google Shape;42214;p32"/>
            <p:cNvGrpSpPr/>
            <p:nvPr/>
          </p:nvGrpSpPr>
          <p:grpSpPr>
            <a:xfrm>
              <a:off x="5075734" y="4250325"/>
              <a:ext cx="332750" cy="340900"/>
              <a:chOff x="4640775" y="524900"/>
              <a:chExt cx="332750" cy="340900"/>
            </a:xfrm>
          </p:grpSpPr>
          <p:sp>
            <p:nvSpPr>
              <p:cNvPr id="42215" name="Google Shape;42215;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6" name="Google Shape;42216;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7" name="Google Shape;42217;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8" name="Google Shape;42218;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9" name="Google Shape;42219;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0" name="Google Shape;42220;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1" name="Google Shape;42221;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2" name="Google Shape;42222;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3" name="Google Shape;42223;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4" name="Google Shape;42224;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5" name="Google Shape;42225;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6" name="Google Shape;42226;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27" name="Google Shape;42227;p32"/>
            <p:cNvGrpSpPr/>
            <p:nvPr/>
          </p:nvGrpSpPr>
          <p:grpSpPr>
            <a:xfrm>
              <a:off x="5410790" y="4250325"/>
              <a:ext cx="332750" cy="340900"/>
              <a:chOff x="4640775" y="524900"/>
              <a:chExt cx="332750" cy="340900"/>
            </a:xfrm>
          </p:grpSpPr>
          <p:sp>
            <p:nvSpPr>
              <p:cNvPr id="42228" name="Google Shape;42228;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9" name="Google Shape;42229;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0" name="Google Shape;42230;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1" name="Google Shape;42231;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2" name="Google Shape;42232;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3" name="Google Shape;42233;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4" name="Google Shape;42234;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5" name="Google Shape;42235;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6" name="Google Shape;42236;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7" name="Google Shape;42237;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8" name="Google Shape;42238;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9" name="Google Shape;42239;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40" name="Google Shape;42240;p32"/>
            <p:cNvGrpSpPr/>
            <p:nvPr/>
          </p:nvGrpSpPr>
          <p:grpSpPr>
            <a:xfrm>
              <a:off x="5745847" y="4250325"/>
              <a:ext cx="332750" cy="340900"/>
              <a:chOff x="4640775" y="524900"/>
              <a:chExt cx="332750" cy="340900"/>
            </a:xfrm>
          </p:grpSpPr>
          <p:sp>
            <p:nvSpPr>
              <p:cNvPr id="42241" name="Google Shape;42241;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2" name="Google Shape;42242;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3" name="Google Shape;42243;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4" name="Google Shape;42244;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5" name="Google Shape;42245;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6" name="Google Shape;42246;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7" name="Google Shape;42247;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8" name="Google Shape;42248;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9" name="Google Shape;42249;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0" name="Google Shape;42250;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1" name="Google Shape;42251;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2" name="Google Shape;42252;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53" name="Google Shape;42253;p32"/>
            <p:cNvGrpSpPr/>
            <p:nvPr/>
          </p:nvGrpSpPr>
          <p:grpSpPr>
            <a:xfrm>
              <a:off x="6080903" y="4250325"/>
              <a:ext cx="332750" cy="340900"/>
              <a:chOff x="4640775" y="524900"/>
              <a:chExt cx="332750" cy="340900"/>
            </a:xfrm>
          </p:grpSpPr>
          <p:sp>
            <p:nvSpPr>
              <p:cNvPr id="42254" name="Google Shape;42254;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5" name="Google Shape;42255;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6" name="Google Shape;42256;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7" name="Google Shape;42257;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8" name="Google Shape;42258;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9" name="Google Shape;42259;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0" name="Google Shape;42260;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1" name="Google Shape;42261;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2" name="Google Shape;42262;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3" name="Google Shape;42263;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4" name="Google Shape;42264;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5" name="Google Shape;42265;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66" name="Google Shape;42266;p32"/>
            <p:cNvGrpSpPr/>
            <p:nvPr/>
          </p:nvGrpSpPr>
          <p:grpSpPr>
            <a:xfrm>
              <a:off x="6415960" y="4250325"/>
              <a:ext cx="332750" cy="340900"/>
              <a:chOff x="4640775" y="524900"/>
              <a:chExt cx="332750" cy="340900"/>
            </a:xfrm>
          </p:grpSpPr>
          <p:sp>
            <p:nvSpPr>
              <p:cNvPr id="42267" name="Google Shape;42267;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8" name="Google Shape;42268;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9" name="Google Shape;42269;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0" name="Google Shape;42270;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1" name="Google Shape;42271;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2" name="Google Shape;42272;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3" name="Google Shape;42273;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4" name="Google Shape;42274;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5" name="Google Shape;42275;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6" name="Google Shape;42276;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7" name="Google Shape;42277;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8" name="Google Shape;42278;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79" name="Google Shape;42279;p32"/>
            <p:cNvGrpSpPr/>
            <p:nvPr/>
          </p:nvGrpSpPr>
          <p:grpSpPr>
            <a:xfrm>
              <a:off x="6751016" y="4250325"/>
              <a:ext cx="332750" cy="340900"/>
              <a:chOff x="4640775" y="524900"/>
              <a:chExt cx="332750" cy="340900"/>
            </a:xfrm>
          </p:grpSpPr>
          <p:sp>
            <p:nvSpPr>
              <p:cNvPr id="42280" name="Google Shape;42280;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1" name="Google Shape;42281;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2" name="Google Shape;42282;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3" name="Google Shape;42283;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4" name="Google Shape;42284;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5" name="Google Shape;42285;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6" name="Google Shape;42286;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7" name="Google Shape;42287;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8" name="Google Shape;42288;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9" name="Google Shape;42289;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0" name="Google Shape;42290;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1" name="Google Shape;42291;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292" name="Google Shape;42292;p32"/>
            <p:cNvGrpSpPr/>
            <p:nvPr/>
          </p:nvGrpSpPr>
          <p:grpSpPr>
            <a:xfrm>
              <a:off x="7086073" y="4250325"/>
              <a:ext cx="332750" cy="340900"/>
              <a:chOff x="4640775" y="524900"/>
              <a:chExt cx="332750" cy="340900"/>
            </a:xfrm>
          </p:grpSpPr>
          <p:sp>
            <p:nvSpPr>
              <p:cNvPr id="42293" name="Google Shape;42293;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4" name="Google Shape;42294;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5" name="Google Shape;42295;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6" name="Google Shape;42296;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7" name="Google Shape;42297;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8" name="Google Shape;42298;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9" name="Google Shape;42299;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0" name="Google Shape;42300;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1" name="Google Shape;42301;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2" name="Google Shape;42302;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3" name="Google Shape;42303;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4" name="Google Shape;42304;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05" name="Google Shape;42305;p32"/>
            <p:cNvGrpSpPr/>
            <p:nvPr/>
          </p:nvGrpSpPr>
          <p:grpSpPr>
            <a:xfrm>
              <a:off x="7421129" y="4250325"/>
              <a:ext cx="332750" cy="340900"/>
              <a:chOff x="4640775" y="524900"/>
              <a:chExt cx="332750" cy="340900"/>
            </a:xfrm>
          </p:grpSpPr>
          <p:sp>
            <p:nvSpPr>
              <p:cNvPr id="42306" name="Google Shape;42306;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7" name="Google Shape;42307;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8" name="Google Shape;42308;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9" name="Google Shape;42309;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0" name="Google Shape;42310;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1" name="Google Shape;42311;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2" name="Google Shape;42312;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3" name="Google Shape;42313;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4" name="Google Shape;42314;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5" name="Google Shape;42315;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6" name="Google Shape;42316;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7" name="Google Shape;42317;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18" name="Google Shape;42318;p32"/>
            <p:cNvGrpSpPr/>
            <p:nvPr/>
          </p:nvGrpSpPr>
          <p:grpSpPr>
            <a:xfrm>
              <a:off x="7756186" y="4250325"/>
              <a:ext cx="332750" cy="340900"/>
              <a:chOff x="4640775" y="524900"/>
              <a:chExt cx="332750" cy="340900"/>
            </a:xfrm>
          </p:grpSpPr>
          <p:sp>
            <p:nvSpPr>
              <p:cNvPr id="42319" name="Google Shape;42319;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0" name="Google Shape;42320;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1" name="Google Shape;42321;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2" name="Google Shape;42322;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3" name="Google Shape;42323;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4" name="Google Shape;42324;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5" name="Google Shape;42325;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6" name="Google Shape;42326;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7" name="Google Shape;42327;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8" name="Google Shape;42328;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9" name="Google Shape;42329;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0" name="Google Shape;42330;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331" name="Google Shape;42331;p32"/>
            <p:cNvGrpSpPr/>
            <p:nvPr/>
          </p:nvGrpSpPr>
          <p:grpSpPr>
            <a:xfrm>
              <a:off x="8091242" y="4250325"/>
              <a:ext cx="332750" cy="340900"/>
              <a:chOff x="4640775" y="524900"/>
              <a:chExt cx="332750" cy="340900"/>
            </a:xfrm>
          </p:grpSpPr>
          <p:sp>
            <p:nvSpPr>
              <p:cNvPr id="42332" name="Google Shape;42332;p32"/>
              <p:cNvSpPr/>
              <p:nvPr/>
            </p:nvSpPr>
            <p:spPr>
              <a:xfrm>
                <a:off x="4899950" y="536275"/>
                <a:ext cx="73575" cy="90950"/>
              </a:xfrm>
              <a:custGeom>
                <a:avLst/>
                <a:gdLst/>
                <a:ahLst/>
                <a:cxnLst/>
                <a:rect l="l" t="t" r="r" b="b"/>
                <a:pathLst>
                  <a:path w="2943" h="3638" extrusionOk="0">
                    <a:moveTo>
                      <a:pt x="2398" y="0"/>
                    </a:moveTo>
                    <a:cubicBezTo>
                      <a:pt x="2198" y="0"/>
                      <a:pt x="2011" y="125"/>
                      <a:pt x="1941" y="323"/>
                    </a:cubicBezTo>
                    <a:cubicBezTo>
                      <a:pt x="1895" y="459"/>
                      <a:pt x="1809" y="583"/>
                      <a:pt x="1700" y="676"/>
                    </a:cubicBezTo>
                    <a:cubicBezTo>
                      <a:pt x="1607" y="757"/>
                      <a:pt x="1481" y="827"/>
                      <a:pt x="1349" y="902"/>
                    </a:cubicBezTo>
                    <a:cubicBezTo>
                      <a:pt x="1210" y="980"/>
                      <a:pt x="1053" y="1068"/>
                      <a:pt x="907" y="1182"/>
                    </a:cubicBezTo>
                    <a:cubicBezTo>
                      <a:pt x="232" y="1707"/>
                      <a:pt x="0" y="2675"/>
                      <a:pt x="381" y="3382"/>
                    </a:cubicBezTo>
                    <a:cubicBezTo>
                      <a:pt x="469" y="3544"/>
                      <a:pt x="635" y="3637"/>
                      <a:pt x="808" y="3637"/>
                    </a:cubicBezTo>
                    <a:cubicBezTo>
                      <a:pt x="885" y="3637"/>
                      <a:pt x="963" y="3619"/>
                      <a:pt x="1036" y="3580"/>
                    </a:cubicBezTo>
                    <a:cubicBezTo>
                      <a:pt x="1271" y="3452"/>
                      <a:pt x="1360" y="3160"/>
                      <a:pt x="1232" y="2925"/>
                    </a:cubicBezTo>
                    <a:cubicBezTo>
                      <a:pt x="1075" y="2630"/>
                      <a:pt x="1198" y="2182"/>
                      <a:pt x="1501" y="1945"/>
                    </a:cubicBezTo>
                    <a:cubicBezTo>
                      <a:pt x="1591" y="1875"/>
                      <a:pt x="1703" y="1813"/>
                      <a:pt x="1822" y="1746"/>
                    </a:cubicBezTo>
                    <a:cubicBezTo>
                      <a:pt x="1982" y="1656"/>
                      <a:pt x="2164" y="1553"/>
                      <a:pt x="2332" y="1410"/>
                    </a:cubicBezTo>
                    <a:cubicBezTo>
                      <a:pt x="2570" y="1205"/>
                      <a:pt x="2750" y="941"/>
                      <a:pt x="2854" y="644"/>
                    </a:cubicBezTo>
                    <a:cubicBezTo>
                      <a:pt x="2943" y="392"/>
                      <a:pt x="2811" y="116"/>
                      <a:pt x="2559" y="28"/>
                    </a:cubicBezTo>
                    <a:cubicBezTo>
                      <a:pt x="2506" y="9"/>
                      <a:pt x="2451" y="0"/>
                      <a:pt x="23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3" name="Google Shape;42333;p32"/>
              <p:cNvSpPr/>
              <p:nvPr/>
            </p:nvSpPr>
            <p:spPr>
              <a:xfrm>
                <a:off x="4754300" y="694500"/>
                <a:ext cx="49675" cy="40300"/>
              </a:xfrm>
              <a:custGeom>
                <a:avLst/>
                <a:gdLst/>
                <a:ahLst/>
                <a:cxnLst/>
                <a:rect l="l" t="t" r="r" b="b"/>
                <a:pathLst>
                  <a:path w="1987" h="1612" extrusionOk="0">
                    <a:moveTo>
                      <a:pt x="506" y="1"/>
                    </a:moveTo>
                    <a:cubicBezTo>
                      <a:pt x="251" y="1"/>
                      <a:pt x="42" y="191"/>
                      <a:pt x="21" y="447"/>
                    </a:cubicBezTo>
                    <a:cubicBezTo>
                      <a:pt x="1" y="713"/>
                      <a:pt x="200" y="946"/>
                      <a:pt x="466" y="966"/>
                    </a:cubicBezTo>
                    <a:cubicBezTo>
                      <a:pt x="688" y="983"/>
                      <a:pt x="903" y="1131"/>
                      <a:pt x="998" y="1335"/>
                    </a:cubicBezTo>
                    <a:cubicBezTo>
                      <a:pt x="1080" y="1509"/>
                      <a:pt x="1254" y="1612"/>
                      <a:pt x="1436" y="1612"/>
                    </a:cubicBezTo>
                    <a:cubicBezTo>
                      <a:pt x="1505" y="1612"/>
                      <a:pt x="1574" y="1598"/>
                      <a:pt x="1641" y="1567"/>
                    </a:cubicBezTo>
                    <a:cubicBezTo>
                      <a:pt x="1884" y="1452"/>
                      <a:pt x="1987" y="1164"/>
                      <a:pt x="1873" y="923"/>
                    </a:cubicBezTo>
                    <a:cubicBezTo>
                      <a:pt x="1630" y="408"/>
                      <a:pt x="1108" y="47"/>
                      <a:pt x="542" y="2"/>
                    </a:cubicBezTo>
                    <a:cubicBezTo>
                      <a:pt x="530" y="1"/>
                      <a:pt x="518" y="1"/>
                      <a:pt x="5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4" name="Google Shape;42334;p32"/>
              <p:cNvSpPr/>
              <p:nvPr/>
            </p:nvSpPr>
            <p:spPr>
              <a:xfrm>
                <a:off x="4893350" y="803575"/>
                <a:ext cx="47125" cy="43975"/>
              </a:xfrm>
              <a:custGeom>
                <a:avLst/>
                <a:gdLst/>
                <a:ahLst/>
                <a:cxnLst/>
                <a:rect l="l" t="t" r="r" b="b"/>
                <a:pathLst>
                  <a:path w="1885" h="1759" extrusionOk="0">
                    <a:moveTo>
                      <a:pt x="1351" y="1"/>
                    </a:moveTo>
                    <a:cubicBezTo>
                      <a:pt x="1312" y="1"/>
                      <a:pt x="1273" y="6"/>
                      <a:pt x="1233" y="15"/>
                    </a:cubicBezTo>
                    <a:cubicBezTo>
                      <a:pt x="681" y="154"/>
                      <a:pt x="226" y="596"/>
                      <a:pt x="72" y="1143"/>
                    </a:cubicBezTo>
                    <a:cubicBezTo>
                      <a:pt x="0" y="1400"/>
                      <a:pt x="149" y="1667"/>
                      <a:pt x="406" y="1740"/>
                    </a:cubicBezTo>
                    <a:cubicBezTo>
                      <a:pt x="450" y="1753"/>
                      <a:pt x="495" y="1759"/>
                      <a:pt x="538" y="1759"/>
                    </a:cubicBezTo>
                    <a:cubicBezTo>
                      <a:pt x="750" y="1759"/>
                      <a:pt x="943" y="1619"/>
                      <a:pt x="1003" y="1406"/>
                    </a:cubicBezTo>
                    <a:cubicBezTo>
                      <a:pt x="1062" y="1193"/>
                      <a:pt x="1254" y="1008"/>
                      <a:pt x="1468" y="955"/>
                    </a:cubicBezTo>
                    <a:cubicBezTo>
                      <a:pt x="1726" y="889"/>
                      <a:pt x="1885" y="627"/>
                      <a:pt x="1820" y="368"/>
                    </a:cubicBezTo>
                    <a:cubicBezTo>
                      <a:pt x="1764" y="148"/>
                      <a:pt x="1567" y="1"/>
                      <a:pt x="13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5" name="Google Shape;42335;p32"/>
              <p:cNvSpPr/>
              <p:nvPr/>
            </p:nvSpPr>
            <p:spPr>
              <a:xfrm>
                <a:off x="4912400" y="715975"/>
                <a:ext cx="51650" cy="36875"/>
              </a:xfrm>
              <a:custGeom>
                <a:avLst/>
                <a:gdLst/>
                <a:ahLst/>
                <a:cxnLst/>
                <a:rect l="l" t="t" r="r" b="b"/>
                <a:pathLst>
                  <a:path w="2066" h="1475" extrusionOk="0">
                    <a:moveTo>
                      <a:pt x="550" y="0"/>
                    </a:moveTo>
                    <a:cubicBezTo>
                      <a:pt x="458" y="0"/>
                      <a:pt x="365" y="26"/>
                      <a:pt x="283" y="81"/>
                    </a:cubicBezTo>
                    <a:cubicBezTo>
                      <a:pt x="61" y="229"/>
                      <a:pt x="0" y="529"/>
                      <a:pt x="146" y="751"/>
                    </a:cubicBezTo>
                    <a:cubicBezTo>
                      <a:pt x="442" y="1198"/>
                      <a:pt x="963" y="1474"/>
                      <a:pt x="1498" y="1474"/>
                    </a:cubicBezTo>
                    <a:cubicBezTo>
                      <a:pt x="1530" y="1474"/>
                      <a:pt x="1563" y="1473"/>
                      <a:pt x="1597" y="1471"/>
                    </a:cubicBezTo>
                    <a:cubicBezTo>
                      <a:pt x="1863" y="1453"/>
                      <a:pt x="2065" y="1222"/>
                      <a:pt x="2048" y="956"/>
                    </a:cubicBezTo>
                    <a:cubicBezTo>
                      <a:pt x="2032" y="703"/>
                      <a:pt x="1832" y="504"/>
                      <a:pt x="1571" y="504"/>
                    </a:cubicBezTo>
                    <a:cubicBezTo>
                      <a:pt x="1559" y="504"/>
                      <a:pt x="1546" y="505"/>
                      <a:pt x="1534" y="505"/>
                    </a:cubicBezTo>
                    <a:cubicBezTo>
                      <a:pt x="1520" y="507"/>
                      <a:pt x="1506" y="507"/>
                      <a:pt x="1491" y="507"/>
                    </a:cubicBezTo>
                    <a:cubicBezTo>
                      <a:pt x="1282" y="507"/>
                      <a:pt x="1067" y="390"/>
                      <a:pt x="953" y="218"/>
                    </a:cubicBezTo>
                    <a:cubicBezTo>
                      <a:pt x="860" y="76"/>
                      <a:pt x="706" y="0"/>
                      <a:pt x="55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6" name="Google Shape;42336;p32"/>
              <p:cNvSpPr/>
              <p:nvPr/>
            </p:nvSpPr>
            <p:spPr>
              <a:xfrm>
                <a:off x="4831975" y="524900"/>
                <a:ext cx="43375" cy="46950"/>
              </a:xfrm>
              <a:custGeom>
                <a:avLst/>
                <a:gdLst/>
                <a:ahLst/>
                <a:cxnLst/>
                <a:rect l="l" t="t" r="r" b="b"/>
                <a:pathLst>
                  <a:path w="1735" h="1878" extrusionOk="0">
                    <a:moveTo>
                      <a:pt x="512" y="1"/>
                    </a:moveTo>
                    <a:cubicBezTo>
                      <a:pt x="494" y="1"/>
                      <a:pt x="475" y="2"/>
                      <a:pt x="457" y="4"/>
                    </a:cubicBezTo>
                    <a:cubicBezTo>
                      <a:pt x="191" y="33"/>
                      <a:pt x="1" y="271"/>
                      <a:pt x="30" y="537"/>
                    </a:cubicBezTo>
                    <a:cubicBezTo>
                      <a:pt x="93" y="1102"/>
                      <a:pt x="471" y="1613"/>
                      <a:pt x="993" y="1839"/>
                    </a:cubicBezTo>
                    <a:cubicBezTo>
                      <a:pt x="1055" y="1865"/>
                      <a:pt x="1121" y="1878"/>
                      <a:pt x="1184" y="1878"/>
                    </a:cubicBezTo>
                    <a:cubicBezTo>
                      <a:pt x="1371" y="1878"/>
                      <a:pt x="1550" y="1769"/>
                      <a:pt x="1629" y="1585"/>
                    </a:cubicBezTo>
                    <a:cubicBezTo>
                      <a:pt x="1735" y="1341"/>
                      <a:pt x="1621" y="1057"/>
                      <a:pt x="1377" y="951"/>
                    </a:cubicBezTo>
                    <a:cubicBezTo>
                      <a:pt x="1175" y="862"/>
                      <a:pt x="1015" y="649"/>
                      <a:pt x="992" y="430"/>
                    </a:cubicBezTo>
                    <a:cubicBezTo>
                      <a:pt x="964" y="182"/>
                      <a:pt x="757" y="1"/>
                      <a:pt x="5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7" name="Google Shape;42337;p32"/>
              <p:cNvSpPr/>
              <p:nvPr/>
            </p:nvSpPr>
            <p:spPr>
              <a:xfrm>
                <a:off x="4766550" y="578450"/>
                <a:ext cx="47175" cy="43950"/>
              </a:xfrm>
              <a:custGeom>
                <a:avLst/>
                <a:gdLst/>
                <a:ahLst/>
                <a:cxnLst/>
                <a:rect l="l" t="t" r="r" b="b"/>
                <a:pathLst>
                  <a:path w="1887" h="1758" extrusionOk="0">
                    <a:moveTo>
                      <a:pt x="1355" y="0"/>
                    </a:moveTo>
                    <a:cubicBezTo>
                      <a:pt x="1315" y="0"/>
                      <a:pt x="1275" y="5"/>
                      <a:pt x="1235" y="16"/>
                    </a:cubicBezTo>
                    <a:cubicBezTo>
                      <a:pt x="683" y="153"/>
                      <a:pt x="228" y="596"/>
                      <a:pt x="74" y="1143"/>
                    </a:cubicBezTo>
                    <a:cubicBezTo>
                      <a:pt x="1" y="1400"/>
                      <a:pt x="151" y="1667"/>
                      <a:pt x="410" y="1739"/>
                    </a:cubicBezTo>
                    <a:cubicBezTo>
                      <a:pt x="453" y="1751"/>
                      <a:pt x="497" y="1758"/>
                      <a:pt x="540" y="1758"/>
                    </a:cubicBezTo>
                    <a:cubicBezTo>
                      <a:pt x="750" y="1758"/>
                      <a:pt x="945" y="1618"/>
                      <a:pt x="1005" y="1405"/>
                    </a:cubicBezTo>
                    <a:cubicBezTo>
                      <a:pt x="1064" y="1191"/>
                      <a:pt x="1256" y="1006"/>
                      <a:pt x="1469" y="954"/>
                    </a:cubicBezTo>
                    <a:cubicBezTo>
                      <a:pt x="1728" y="888"/>
                      <a:pt x="1887" y="627"/>
                      <a:pt x="1822" y="367"/>
                    </a:cubicBezTo>
                    <a:cubicBezTo>
                      <a:pt x="1766" y="148"/>
                      <a:pt x="1570" y="0"/>
                      <a:pt x="13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8" name="Google Shape;42338;p32"/>
              <p:cNvSpPr/>
              <p:nvPr/>
            </p:nvSpPr>
            <p:spPr>
              <a:xfrm>
                <a:off x="4642400" y="646725"/>
                <a:ext cx="69975" cy="57975"/>
              </a:xfrm>
              <a:custGeom>
                <a:avLst/>
                <a:gdLst/>
                <a:ahLst/>
                <a:cxnLst/>
                <a:rect l="l" t="t" r="r" b="b"/>
                <a:pathLst>
                  <a:path w="2799" h="2319" extrusionOk="0">
                    <a:moveTo>
                      <a:pt x="2264" y="1"/>
                    </a:moveTo>
                    <a:cubicBezTo>
                      <a:pt x="2050" y="1"/>
                      <a:pt x="1854" y="143"/>
                      <a:pt x="1795" y="359"/>
                    </a:cubicBezTo>
                    <a:cubicBezTo>
                      <a:pt x="1719" y="644"/>
                      <a:pt x="1548" y="899"/>
                      <a:pt x="1313" y="1078"/>
                    </a:cubicBezTo>
                    <a:cubicBezTo>
                      <a:pt x="1080" y="1255"/>
                      <a:pt x="780" y="1342"/>
                      <a:pt x="491" y="1352"/>
                    </a:cubicBezTo>
                    <a:cubicBezTo>
                      <a:pt x="229" y="1367"/>
                      <a:pt x="5" y="1565"/>
                      <a:pt x="4" y="1832"/>
                    </a:cubicBezTo>
                    <a:cubicBezTo>
                      <a:pt x="1" y="2100"/>
                      <a:pt x="217" y="2317"/>
                      <a:pt x="483" y="2319"/>
                    </a:cubicBezTo>
                    <a:lnTo>
                      <a:pt x="501" y="2319"/>
                    </a:lnTo>
                    <a:cubicBezTo>
                      <a:pt x="1002" y="2319"/>
                      <a:pt x="1498" y="2153"/>
                      <a:pt x="1898" y="1848"/>
                    </a:cubicBezTo>
                    <a:cubicBezTo>
                      <a:pt x="2302" y="1541"/>
                      <a:pt x="2598" y="1101"/>
                      <a:pt x="2730" y="610"/>
                    </a:cubicBezTo>
                    <a:cubicBezTo>
                      <a:pt x="2799" y="353"/>
                      <a:pt x="2646" y="87"/>
                      <a:pt x="2388" y="17"/>
                    </a:cubicBezTo>
                    <a:cubicBezTo>
                      <a:pt x="2346" y="6"/>
                      <a:pt x="2305" y="1"/>
                      <a:pt x="22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9" name="Google Shape;42339;p32"/>
              <p:cNvSpPr/>
              <p:nvPr/>
            </p:nvSpPr>
            <p:spPr>
              <a:xfrm>
                <a:off x="4697625" y="722275"/>
                <a:ext cx="48775" cy="71600"/>
              </a:xfrm>
              <a:custGeom>
                <a:avLst/>
                <a:gdLst/>
                <a:ahLst/>
                <a:cxnLst/>
                <a:rect l="l" t="t" r="r" b="b"/>
                <a:pathLst>
                  <a:path w="1951" h="2864" extrusionOk="0">
                    <a:moveTo>
                      <a:pt x="548" y="1"/>
                    </a:moveTo>
                    <a:cubicBezTo>
                      <a:pt x="399" y="1"/>
                      <a:pt x="253" y="69"/>
                      <a:pt x="159" y="197"/>
                    </a:cubicBezTo>
                    <a:cubicBezTo>
                      <a:pt x="0" y="414"/>
                      <a:pt x="47" y="715"/>
                      <a:pt x="261" y="874"/>
                    </a:cubicBezTo>
                    <a:cubicBezTo>
                      <a:pt x="700" y="1196"/>
                      <a:pt x="943" y="1773"/>
                      <a:pt x="865" y="2309"/>
                    </a:cubicBezTo>
                    <a:cubicBezTo>
                      <a:pt x="826" y="2574"/>
                      <a:pt x="1009" y="2820"/>
                      <a:pt x="1274" y="2858"/>
                    </a:cubicBezTo>
                    <a:cubicBezTo>
                      <a:pt x="1297" y="2862"/>
                      <a:pt x="1320" y="2863"/>
                      <a:pt x="1344" y="2863"/>
                    </a:cubicBezTo>
                    <a:cubicBezTo>
                      <a:pt x="1580" y="2863"/>
                      <a:pt x="1787" y="2689"/>
                      <a:pt x="1821" y="2448"/>
                    </a:cubicBezTo>
                    <a:cubicBezTo>
                      <a:pt x="1950" y="1554"/>
                      <a:pt x="1563" y="630"/>
                      <a:pt x="834" y="95"/>
                    </a:cubicBezTo>
                    <a:cubicBezTo>
                      <a:pt x="748" y="31"/>
                      <a:pt x="647" y="1"/>
                      <a:pt x="5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0" name="Google Shape;42340;p32"/>
              <p:cNvSpPr/>
              <p:nvPr/>
            </p:nvSpPr>
            <p:spPr>
              <a:xfrm>
                <a:off x="4789850" y="769650"/>
                <a:ext cx="50525" cy="70175"/>
              </a:xfrm>
              <a:custGeom>
                <a:avLst/>
                <a:gdLst/>
                <a:ahLst/>
                <a:cxnLst/>
                <a:rect l="l" t="t" r="r" b="b"/>
                <a:pathLst>
                  <a:path w="2021" h="2807" extrusionOk="0">
                    <a:moveTo>
                      <a:pt x="1468" y="1"/>
                    </a:moveTo>
                    <a:cubicBezTo>
                      <a:pt x="1379" y="1"/>
                      <a:pt x="1289" y="25"/>
                      <a:pt x="1208" y="77"/>
                    </a:cubicBezTo>
                    <a:cubicBezTo>
                      <a:pt x="446" y="562"/>
                      <a:pt x="0" y="1460"/>
                      <a:pt x="70" y="2362"/>
                    </a:cubicBezTo>
                    <a:cubicBezTo>
                      <a:pt x="90" y="2615"/>
                      <a:pt x="302" y="2806"/>
                      <a:pt x="552" y="2806"/>
                    </a:cubicBezTo>
                    <a:cubicBezTo>
                      <a:pt x="565" y="2806"/>
                      <a:pt x="577" y="2806"/>
                      <a:pt x="590" y="2805"/>
                    </a:cubicBezTo>
                    <a:cubicBezTo>
                      <a:pt x="855" y="2785"/>
                      <a:pt x="1055" y="2551"/>
                      <a:pt x="1034" y="2285"/>
                    </a:cubicBezTo>
                    <a:cubicBezTo>
                      <a:pt x="992" y="1744"/>
                      <a:pt x="1271" y="1184"/>
                      <a:pt x="1729" y="892"/>
                    </a:cubicBezTo>
                    <a:cubicBezTo>
                      <a:pt x="1953" y="749"/>
                      <a:pt x="2020" y="449"/>
                      <a:pt x="1876" y="225"/>
                    </a:cubicBezTo>
                    <a:cubicBezTo>
                      <a:pt x="1784" y="80"/>
                      <a:pt x="1628" y="1"/>
                      <a:pt x="14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1" name="Google Shape;42341;p32"/>
              <p:cNvSpPr/>
              <p:nvPr/>
            </p:nvSpPr>
            <p:spPr>
              <a:xfrm>
                <a:off x="4677550" y="569650"/>
                <a:ext cx="68925" cy="52750"/>
              </a:xfrm>
              <a:custGeom>
                <a:avLst/>
                <a:gdLst/>
                <a:ahLst/>
                <a:cxnLst/>
                <a:rect l="l" t="t" r="r" b="b"/>
                <a:pathLst>
                  <a:path w="2757" h="2110" extrusionOk="0">
                    <a:moveTo>
                      <a:pt x="517" y="1"/>
                    </a:moveTo>
                    <a:cubicBezTo>
                      <a:pt x="265" y="1"/>
                      <a:pt x="27" y="195"/>
                      <a:pt x="13" y="461"/>
                    </a:cubicBezTo>
                    <a:cubicBezTo>
                      <a:pt x="1" y="727"/>
                      <a:pt x="206" y="954"/>
                      <a:pt x="473" y="967"/>
                    </a:cubicBezTo>
                    <a:cubicBezTo>
                      <a:pt x="1016" y="993"/>
                      <a:pt x="1536" y="1340"/>
                      <a:pt x="1767" y="1831"/>
                    </a:cubicBezTo>
                    <a:cubicBezTo>
                      <a:pt x="1850" y="2007"/>
                      <a:pt x="2024" y="2110"/>
                      <a:pt x="2206" y="2110"/>
                    </a:cubicBezTo>
                    <a:cubicBezTo>
                      <a:pt x="2274" y="2110"/>
                      <a:pt x="2344" y="2094"/>
                      <a:pt x="2411" y="2063"/>
                    </a:cubicBezTo>
                    <a:cubicBezTo>
                      <a:pt x="2652" y="1949"/>
                      <a:pt x="2756" y="1660"/>
                      <a:pt x="2643" y="1419"/>
                    </a:cubicBezTo>
                    <a:cubicBezTo>
                      <a:pt x="2257" y="601"/>
                      <a:pt x="1424" y="44"/>
                      <a:pt x="520" y="1"/>
                    </a:cubicBezTo>
                    <a:cubicBezTo>
                      <a:pt x="519" y="1"/>
                      <a:pt x="518" y="1"/>
                      <a:pt x="5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2" name="Google Shape;42342;p32"/>
              <p:cNvSpPr/>
              <p:nvPr/>
            </p:nvSpPr>
            <p:spPr>
              <a:xfrm>
                <a:off x="4640775" y="805025"/>
                <a:ext cx="86875" cy="60775"/>
              </a:xfrm>
              <a:custGeom>
                <a:avLst/>
                <a:gdLst/>
                <a:ahLst/>
                <a:cxnLst/>
                <a:rect l="l" t="t" r="r" b="b"/>
                <a:pathLst>
                  <a:path w="3475" h="2431" extrusionOk="0">
                    <a:moveTo>
                      <a:pt x="1012" y="1"/>
                    </a:moveTo>
                    <a:cubicBezTo>
                      <a:pt x="776" y="1"/>
                      <a:pt x="541" y="56"/>
                      <a:pt x="329" y="167"/>
                    </a:cubicBezTo>
                    <a:cubicBezTo>
                      <a:pt x="92" y="292"/>
                      <a:pt x="0" y="584"/>
                      <a:pt x="123" y="821"/>
                    </a:cubicBezTo>
                    <a:cubicBezTo>
                      <a:pt x="210" y="985"/>
                      <a:pt x="378" y="1080"/>
                      <a:pt x="552" y="1080"/>
                    </a:cubicBezTo>
                    <a:cubicBezTo>
                      <a:pt x="628" y="1080"/>
                      <a:pt x="705" y="1062"/>
                      <a:pt x="776" y="1024"/>
                    </a:cubicBezTo>
                    <a:cubicBezTo>
                      <a:pt x="847" y="988"/>
                      <a:pt x="931" y="969"/>
                      <a:pt x="1015" y="969"/>
                    </a:cubicBezTo>
                    <a:cubicBezTo>
                      <a:pt x="1087" y="969"/>
                      <a:pt x="1159" y="983"/>
                      <a:pt x="1223" y="1012"/>
                    </a:cubicBezTo>
                    <a:cubicBezTo>
                      <a:pt x="1423" y="1102"/>
                      <a:pt x="1591" y="1332"/>
                      <a:pt x="1767" y="1575"/>
                    </a:cubicBezTo>
                    <a:cubicBezTo>
                      <a:pt x="1837" y="1670"/>
                      <a:pt x="1907" y="1766"/>
                      <a:pt x="1980" y="1856"/>
                    </a:cubicBezTo>
                    <a:cubicBezTo>
                      <a:pt x="2287" y="2237"/>
                      <a:pt x="2626" y="2430"/>
                      <a:pt x="2990" y="2430"/>
                    </a:cubicBezTo>
                    <a:lnTo>
                      <a:pt x="2991" y="2430"/>
                    </a:lnTo>
                    <a:cubicBezTo>
                      <a:pt x="3257" y="2430"/>
                      <a:pt x="3473" y="2216"/>
                      <a:pt x="3475" y="1948"/>
                    </a:cubicBezTo>
                    <a:cubicBezTo>
                      <a:pt x="3475" y="1682"/>
                      <a:pt x="3259" y="1464"/>
                      <a:pt x="2991" y="1463"/>
                    </a:cubicBezTo>
                    <a:cubicBezTo>
                      <a:pt x="2962" y="1463"/>
                      <a:pt x="2870" y="1418"/>
                      <a:pt x="2734" y="1250"/>
                    </a:cubicBezTo>
                    <a:cubicBezTo>
                      <a:pt x="2671" y="1172"/>
                      <a:pt x="2610" y="1088"/>
                      <a:pt x="2549" y="1006"/>
                    </a:cubicBezTo>
                    <a:cubicBezTo>
                      <a:pt x="2318" y="687"/>
                      <a:pt x="2055" y="324"/>
                      <a:pt x="1618" y="130"/>
                    </a:cubicBezTo>
                    <a:cubicBezTo>
                      <a:pt x="1427" y="44"/>
                      <a:pt x="1219" y="1"/>
                      <a:pt x="10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3" name="Google Shape;42343;p32"/>
              <p:cNvSpPr/>
              <p:nvPr/>
            </p:nvSpPr>
            <p:spPr>
              <a:xfrm>
                <a:off x="4834750" y="631575"/>
                <a:ext cx="54225" cy="88300"/>
              </a:xfrm>
              <a:custGeom>
                <a:avLst/>
                <a:gdLst/>
                <a:ahLst/>
                <a:cxnLst/>
                <a:rect l="l" t="t" r="r" b="b"/>
                <a:pathLst>
                  <a:path w="2169" h="3532" extrusionOk="0">
                    <a:moveTo>
                      <a:pt x="521" y="1"/>
                    </a:moveTo>
                    <a:cubicBezTo>
                      <a:pt x="293" y="1"/>
                      <a:pt x="90" y="166"/>
                      <a:pt x="49" y="399"/>
                    </a:cubicBezTo>
                    <a:cubicBezTo>
                      <a:pt x="0" y="662"/>
                      <a:pt x="175" y="914"/>
                      <a:pt x="437" y="961"/>
                    </a:cubicBezTo>
                    <a:cubicBezTo>
                      <a:pt x="587" y="989"/>
                      <a:pt x="728" y="1091"/>
                      <a:pt x="800" y="1225"/>
                    </a:cubicBezTo>
                    <a:cubicBezTo>
                      <a:pt x="902" y="1420"/>
                      <a:pt x="895" y="1703"/>
                      <a:pt x="885" y="2003"/>
                    </a:cubicBezTo>
                    <a:cubicBezTo>
                      <a:pt x="882" y="2121"/>
                      <a:pt x="879" y="2239"/>
                      <a:pt x="881" y="2356"/>
                    </a:cubicBezTo>
                    <a:cubicBezTo>
                      <a:pt x="890" y="2844"/>
                      <a:pt x="1039" y="3205"/>
                      <a:pt x="1325" y="3427"/>
                    </a:cubicBezTo>
                    <a:cubicBezTo>
                      <a:pt x="1414" y="3497"/>
                      <a:pt x="1518" y="3532"/>
                      <a:pt x="1622" y="3532"/>
                    </a:cubicBezTo>
                    <a:cubicBezTo>
                      <a:pt x="1767" y="3532"/>
                      <a:pt x="1909" y="3468"/>
                      <a:pt x="2005" y="3345"/>
                    </a:cubicBezTo>
                    <a:cubicBezTo>
                      <a:pt x="2168" y="3135"/>
                      <a:pt x="2131" y="2830"/>
                      <a:pt x="1921" y="2667"/>
                    </a:cubicBezTo>
                    <a:cubicBezTo>
                      <a:pt x="1898" y="2648"/>
                      <a:pt x="1851" y="2555"/>
                      <a:pt x="1848" y="2339"/>
                    </a:cubicBezTo>
                    <a:cubicBezTo>
                      <a:pt x="1846" y="2238"/>
                      <a:pt x="1850" y="2135"/>
                      <a:pt x="1853" y="2032"/>
                    </a:cubicBezTo>
                    <a:cubicBezTo>
                      <a:pt x="1864" y="1637"/>
                      <a:pt x="1878" y="1191"/>
                      <a:pt x="1654" y="771"/>
                    </a:cubicBezTo>
                    <a:cubicBezTo>
                      <a:pt x="1442" y="374"/>
                      <a:pt x="1053" y="90"/>
                      <a:pt x="610" y="9"/>
                    </a:cubicBezTo>
                    <a:cubicBezTo>
                      <a:pt x="580" y="3"/>
                      <a:pt x="550" y="1"/>
                      <a:pt x="5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EFD4E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643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1pPr>
            <a:lvl2pPr lvl="1"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2pPr>
            <a:lvl3pPr lvl="2"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3pPr>
            <a:lvl4pPr lvl="3"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4pPr>
            <a:lvl5pPr lvl="4"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5pPr>
            <a:lvl6pPr lvl="5"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6pPr>
            <a:lvl7pPr lvl="6"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7pPr>
            <a:lvl8pPr lvl="7"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8pPr>
            <a:lvl9pPr lvl="8" rtl="0">
              <a:spcBef>
                <a:spcPts val="0"/>
              </a:spcBef>
              <a:spcAft>
                <a:spcPts val="0"/>
              </a:spcAft>
              <a:buClr>
                <a:schemeClr val="accent6"/>
              </a:buClr>
              <a:buSzPts val="2800"/>
              <a:buFont typeface="MuseoModerno"/>
              <a:buNone/>
              <a:defRPr sz="2800" b="1">
                <a:solidFill>
                  <a:schemeClr val="accent6"/>
                </a:solidFill>
                <a:latin typeface="MuseoModerno"/>
                <a:ea typeface="MuseoModerno"/>
                <a:cs typeface="MuseoModerno"/>
                <a:sym typeface="MuseoModerno"/>
              </a:defRPr>
            </a:lvl9pPr>
          </a:lstStyle>
          <a:p>
            <a:endParaRPr/>
          </a:p>
        </p:txBody>
      </p:sp>
      <p:sp>
        <p:nvSpPr>
          <p:cNvPr id="7" name="Google Shape;7;p1"/>
          <p:cNvSpPr txBox="1">
            <a:spLocks noGrp="1"/>
          </p:cNvSpPr>
          <p:nvPr>
            <p:ph type="body" idx="1"/>
          </p:nvPr>
        </p:nvSpPr>
        <p:spPr>
          <a:xfrm>
            <a:off x="720000" y="1237083"/>
            <a:ext cx="7704000" cy="33663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1pPr>
            <a:lvl2pPr marL="914400" lvl="1"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2pPr>
            <a:lvl3pPr marL="1371600" lvl="2"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3pPr>
            <a:lvl4pPr marL="1828800" lvl="3"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4pPr>
            <a:lvl5pPr marL="2286000" lvl="4"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5pPr>
            <a:lvl6pPr marL="2743200" lvl="5"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6pPr>
            <a:lvl7pPr marL="3200400" lvl="6"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7pPr>
            <a:lvl8pPr marL="3657600" lvl="7" indent="-317500">
              <a:lnSpc>
                <a:spcPct val="100000"/>
              </a:lnSpc>
              <a:spcBef>
                <a:spcPts val="1600"/>
              </a:spcBef>
              <a:spcAft>
                <a:spcPts val="0"/>
              </a:spcAft>
              <a:buClr>
                <a:schemeClr val="accent6"/>
              </a:buClr>
              <a:buSzPts val="1400"/>
              <a:buFont typeface="Comfortaa"/>
              <a:buChar char="○"/>
              <a:defRPr>
                <a:solidFill>
                  <a:schemeClr val="accent6"/>
                </a:solidFill>
                <a:latin typeface="Comfortaa"/>
                <a:ea typeface="Comfortaa"/>
                <a:cs typeface="Comfortaa"/>
                <a:sym typeface="Comfortaa"/>
              </a:defRPr>
            </a:lvl8pPr>
            <a:lvl9pPr marL="4114800" lvl="8" indent="-317500">
              <a:lnSpc>
                <a:spcPct val="100000"/>
              </a:lnSpc>
              <a:spcBef>
                <a:spcPts val="1600"/>
              </a:spcBef>
              <a:spcAft>
                <a:spcPts val="1600"/>
              </a:spcAft>
              <a:buClr>
                <a:schemeClr val="accent6"/>
              </a:buClr>
              <a:buSzPts val="1400"/>
              <a:buFont typeface="Comfortaa"/>
              <a:buChar char="■"/>
              <a:defRPr>
                <a:solidFill>
                  <a:schemeClr val="accent6"/>
                </a:solidFill>
                <a:latin typeface="Comfortaa"/>
                <a:ea typeface="Comfortaa"/>
                <a:cs typeface="Comfortaa"/>
                <a:sym typeface="Comfortaa"/>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3" r:id="rId2"/>
    <p:sldLayoutId id="2147483655" r:id="rId3"/>
    <p:sldLayoutId id="2147483656" r:id="rId4"/>
    <p:sldLayoutId id="2147483658" r:id="rId5"/>
    <p:sldLayoutId id="2147483659" r:id="rId6"/>
    <p:sldLayoutId id="2147483668" r:id="rId7"/>
    <p:sldLayoutId id="2147483673" r:id="rId8"/>
    <p:sldLayoutId id="2147483678" r:id="rId9"/>
    <p:sldLayoutId id="2147483679" r:id="rId10"/>
    <p:sldLayoutId id="2147483680" r:id="rId11"/>
    <p:sldLayoutId id="2147483681" r:id="rId1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emf"/><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14.emf"/><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8.xml"/><Relationship Id="rId4" Type="http://schemas.openxmlformats.org/officeDocument/2006/relationships/image" Target="../media/image20.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hyperlink" Target="https://soha.vn/toan-hoc.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png"/><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0294"/>
        <p:cNvGrpSpPr/>
        <p:nvPr/>
      </p:nvGrpSpPr>
      <p:grpSpPr>
        <a:xfrm>
          <a:off x="0" y="0"/>
          <a:ext cx="0" cy="0"/>
          <a:chOff x="0" y="0"/>
          <a:chExt cx="0" cy="0"/>
        </a:xfrm>
      </p:grpSpPr>
      <p:grpSp>
        <p:nvGrpSpPr>
          <p:cNvPr id="50299" name="Google Shape;50299;p38"/>
          <p:cNvGrpSpPr/>
          <p:nvPr/>
        </p:nvGrpSpPr>
        <p:grpSpPr>
          <a:xfrm flipH="1">
            <a:off x="8214550" y="2105800"/>
            <a:ext cx="929450" cy="928000"/>
            <a:chOff x="4282650" y="3326925"/>
            <a:chExt cx="929450" cy="928000"/>
          </a:xfrm>
        </p:grpSpPr>
        <p:sp>
          <p:nvSpPr>
            <p:cNvPr id="50300" name="Google Shape;50300;p38"/>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1" name="Google Shape;50301;p38"/>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2" name="Google Shape;50302;p38"/>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3" name="Google Shape;50303;p38"/>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4" name="Google Shape;50304;p38"/>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5" name="Google Shape;50305;p38"/>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6" name="Google Shape;50306;p38"/>
          <p:cNvGrpSpPr/>
          <p:nvPr/>
        </p:nvGrpSpPr>
        <p:grpSpPr>
          <a:xfrm>
            <a:off x="1485250" y="3550566"/>
            <a:ext cx="1077925" cy="332825"/>
            <a:chOff x="1581163" y="2405325"/>
            <a:chExt cx="1077925" cy="332825"/>
          </a:xfrm>
        </p:grpSpPr>
        <p:sp>
          <p:nvSpPr>
            <p:cNvPr id="50307" name="Google Shape;50307;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8" name="Google Shape;50308;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09" name="Google Shape;50309;p38"/>
          <p:cNvGrpSpPr/>
          <p:nvPr/>
        </p:nvGrpSpPr>
        <p:grpSpPr>
          <a:xfrm>
            <a:off x="6372053" y="3521802"/>
            <a:ext cx="1077925" cy="332825"/>
            <a:chOff x="1581163" y="2405325"/>
            <a:chExt cx="1077925" cy="332825"/>
          </a:xfrm>
        </p:grpSpPr>
        <p:sp>
          <p:nvSpPr>
            <p:cNvPr id="50310" name="Google Shape;50310;p38"/>
            <p:cNvSpPr/>
            <p:nvPr/>
          </p:nvSpPr>
          <p:spPr>
            <a:xfrm>
              <a:off x="1581163" y="2405325"/>
              <a:ext cx="1077925" cy="172150"/>
            </a:xfrm>
            <a:custGeom>
              <a:avLst/>
              <a:gdLst/>
              <a:ahLst/>
              <a:cxnLst/>
              <a:rect l="l" t="t" r="r" b="b"/>
              <a:pathLst>
                <a:path w="43117" h="6886" extrusionOk="0">
                  <a:moveTo>
                    <a:pt x="1" y="0"/>
                  </a:moveTo>
                  <a:lnTo>
                    <a:pt x="1" y="3131"/>
                  </a:lnTo>
                  <a:cubicBezTo>
                    <a:pt x="1250" y="3131"/>
                    <a:pt x="1822" y="3697"/>
                    <a:pt x="2685" y="4554"/>
                  </a:cubicBezTo>
                  <a:cubicBezTo>
                    <a:pt x="3677" y="5540"/>
                    <a:pt x="5035" y="6885"/>
                    <a:pt x="7573" y="6885"/>
                  </a:cubicBezTo>
                  <a:cubicBezTo>
                    <a:pt x="10111" y="6885"/>
                    <a:pt x="11469" y="5540"/>
                    <a:pt x="12461" y="4554"/>
                  </a:cubicBezTo>
                  <a:cubicBezTo>
                    <a:pt x="13324" y="3697"/>
                    <a:pt x="13898" y="3131"/>
                    <a:pt x="15143" y="3131"/>
                  </a:cubicBezTo>
                  <a:cubicBezTo>
                    <a:pt x="16391" y="3131"/>
                    <a:pt x="16964" y="3697"/>
                    <a:pt x="17828" y="4554"/>
                  </a:cubicBezTo>
                  <a:cubicBezTo>
                    <a:pt x="18821" y="5540"/>
                    <a:pt x="20178" y="6885"/>
                    <a:pt x="22716" y="6885"/>
                  </a:cubicBezTo>
                  <a:cubicBezTo>
                    <a:pt x="25253" y="6885"/>
                    <a:pt x="26612" y="5540"/>
                    <a:pt x="27604" y="4554"/>
                  </a:cubicBezTo>
                  <a:cubicBezTo>
                    <a:pt x="28468" y="3697"/>
                    <a:pt x="29040" y="3131"/>
                    <a:pt x="30289" y="3131"/>
                  </a:cubicBezTo>
                  <a:cubicBezTo>
                    <a:pt x="31538" y="3131"/>
                    <a:pt x="32110" y="3697"/>
                    <a:pt x="32973" y="4554"/>
                  </a:cubicBezTo>
                  <a:cubicBezTo>
                    <a:pt x="33965" y="5540"/>
                    <a:pt x="35323" y="6885"/>
                    <a:pt x="37861" y="6885"/>
                  </a:cubicBezTo>
                  <a:cubicBezTo>
                    <a:pt x="40399" y="6885"/>
                    <a:pt x="41757" y="5540"/>
                    <a:pt x="42749" y="4554"/>
                  </a:cubicBezTo>
                  <a:cubicBezTo>
                    <a:pt x="42878" y="4430"/>
                    <a:pt x="42997" y="4307"/>
                    <a:pt x="43116" y="4198"/>
                  </a:cubicBezTo>
                  <a:lnTo>
                    <a:pt x="43116" y="445"/>
                  </a:lnTo>
                  <a:cubicBezTo>
                    <a:pt x="41967" y="924"/>
                    <a:pt x="41182" y="1703"/>
                    <a:pt x="40547" y="2332"/>
                  </a:cubicBezTo>
                  <a:cubicBezTo>
                    <a:pt x="39682" y="3190"/>
                    <a:pt x="39110" y="3756"/>
                    <a:pt x="37861" y="3756"/>
                  </a:cubicBezTo>
                  <a:cubicBezTo>
                    <a:pt x="36612" y="3756"/>
                    <a:pt x="36040" y="3190"/>
                    <a:pt x="35177" y="2332"/>
                  </a:cubicBezTo>
                  <a:cubicBezTo>
                    <a:pt x="34185" y="1350"/>
                    <a:pt x="32827" y="0"/>
                    <a:pt x="30289" y="0"/>
                  </a:cubicBezTo>
                  <a:cubicBezTo>
                    <a:pt x="27751" y="0"/>
                    <a:pt x="26393" y="1350"/>
                    <a:pt x="25401" y="2332"/>
                  </a:cubicBezTo>
                  <a:cubicBezTo>
                    <a:pt x="24538" y="3190"/>
                    <a:pt x="23965" y="3756"/>
                    <a:pt x="22716" y="3756"/>
                  </a:cubicBezTo>
                  <a:cubicBezTo>
                    <a:pt x="21468" y="3756"/>
                    <a:pt x="20898" y="3190"/>
                    <a:pt x="20031" y="2332"/>
                  </a:cubicBezTo>
                  <a:cubicBezTo>
                    <a:pt x="19038" y="1350"/>
                    <a:pt x="17681" y="0"/>
                    <a:pt x="15143" y="0"/>
                  </a:cubicBezTo>
                  <a:cubicBezTo>
                    <a:pt x="12609" y="0"/>
                    <a:pt x="11250" y="1350"/>
                    <a:pt x="10259" y="2332"/>
                  </a:cubicBezTo>
                  <a:cubicBezTo>
                    <a:pt x="9391" y="3190"/>
                    <a:pt x="8822" y="3756"/>
                    <a:pt x="7573" y="3756"/>
                  </a:cubicBezTo>
                  <a:cubicBezTo>
                    <a:pt x="6324" y="3756"/>
                    <a:pt x="5752" y="3190"/>
                    <a:pt x="4889" y="2332"/>
                  </a:cubicBezTo>
                  <a:cubicBezTo>
                    <a:pt x="3897" y="1350"/>
                    <a:pt x="2539" y="0"/>
                    <a:pt x="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1" name="Google Shape;50311;p38"/>
            <p:cNvSpPr/>
            <p:nvPr/>
          </p:nvSpPr>
          <p:spPr>
            <a:xfrm>
              <a:off x="1581163" y="2566000"/>
              <a:ext cx="1077925" cy="172150"/>
            </a:xfrm>
            <a:custGeom>
              <a:avLst/>
              <a:gdLst/>
              <a:ahLst/>
              <a:cxnLst/>
              <a:rect l="l" t="t" r="r" b="b"/>
              <a:pathLst>
                <a:path w="43117" h="6886" extrusionOk="0">
                  <a:moveTo>
                    <a:pt x="1" y="1"/>
                  </a:moveTo>
                  <a:lnTo>
                    <a:pt x="1" y="3130"/>
                  </a:lnTo>
                  <a:cubicBezTo>
                    <a:pt x="1250" y="3130"/>
                    <a:pt x="1822" y="3698"/>
                    <a:pt x="2685" y="4555"/>
                  </a:cubicBezTo>
                  <a:cubicBezTo>
                    <a:pt x="3677" y="5538"/>
                    <a:pt x="5035" y="6886"/>
                    <a:pt x="7573" y="6886"/>
                  </a:cubicBezTo>
                  <a:cubicBezTo>
                    <a:pt x="10111" y="6886"/>
                    <a:pt x="11469" y="5538"/>
                    <a:pt x="12461" y="4555"/>
                  </a:cubicBezTo>
                  <a:cubicBezTo>
                    <a:pt x="13324" y="3698"/>
                    <a:pt x="13898" y="3130"/>
                    <a:pt x="15143" y="3130"/>
                  </a:cubicBezTo>
                  <a:cubicBezTo>
                    <a:pt x="16391" y="3130"/>
                    <a:pt x="16964" y="3698"/>
                    <a:pt x="17828" y="4555"/>
                  </a:cubicBezTo>
                  <a:cubicBezTo>
                    <a:pt x="18821" y="5538"/>
                    <a:pt x="20178" y="6886"/>
                    <a:pt x="22716" y="6886"/>
                  </a:cubicBezTo>
                  <a:cubicBezTo>
                    <a:pt x="25253" y="6886"/>
                    <a:pt x="26612" y="5538"/>
                    <a:pt x="27604" y="4555"/>
                  </a:cubicBezTo>
                  <a:cubicBezTo>
                    <a:pt x="28468" y="3698"/>
                    <a:pt x="29040" y="3130"/>
                    <a:pt x="30289" y="3130"/>
                  </a:cubicBezTo>
                  <a:cubicBezTo>
                    <a:pt x="31538" y="3130"/>
                    <a:pt x="32110" y="3698"/>
                    <a:pt x="32973" y="4555"/>
                  </a:cubicBezTo>
                  <a:cubicBezTo>
                    <a:pt x="33965" y="5538"/>
                    <a:pt x="35323" y="6886"/>
                    <a:pt x="37861" y="6886"/>
                  </a:cubicBezTo>
                  <a:cubicBezTo>
                    <a:pt x="40399" y="6886"/>
                    <a:pt x="41757" y="5538"/>
                    <a:pt x="42749" y="4555"/>
                  </a:cubicBezTo>
                  <a:cubicBezTo>
                    <a:pt x="42878" y="4429"/>
                    <a:pt x="42997" y="4307"/>
                    <a:pt x="43116" y="4198"/>
                  </a:cubicBezTo>
                  <a:lnTo>
                    <a:pt x="43116" y="446"/>
                  </a:lnTo>
                  <a:cubicBezTo>
                    <a:pt x="41967" y="925"/>
                    <a:pt x="41182" y="1704"/>
                    <a:pt x="40547" y="2332"/>
                  </a:cubicBezTo>
                  <a:cubicBezTo>
                    <a:pt x="39682" y="3191"/>
                    <a:pt x="39110" y="3757"/>
                    <a:pt x="37861" y="3757"/>
                  </a:cubicBezTo>
                  <a:cubicBezTo>
                    <a:pt x="36612" y="3757"/>
                    <a:pt x="36040" y="3191"/>
                    <a:pt x="35177" y="2332"/>
                  </a:cubicBezTo>
                  <a:cubicBezTo>
                    <a:pt x="34185" y="1351"/>
                    <a:pt x="32827" y="1"/>
                    <a:pt x="30289" y="1"/>
                  </a:cubicBezTo>
                  <a:cubicBezTo>
                    <a:pt x="27751" y="1"/>
                    <a:pt x="26393" y="1351"/>
                    <a:pt x="25401" y="2332"/>
                  </a:cubicBezTo>
                  <a:cubicBezTo>
                    <a:pt x="24538" y="3191"/>
                    <a:pt x="23965" y="3757"/>
                    <a:pt x="22716" y="3757"/>
                  </a:cubicBezTo>
                  <a:cubicBezTo>
                    <a:pt x="21468" y="3757"/>
                    <a:pt x="20898" y="3191"/>
                    <a:pt x="20031" y="2332"/>
                  </a:cubicBezTo>
                  <a:cubicBezTo>
                    <a:pt x="19038" y="1351"/>
                    <a:pt x="17681" y="1"/>
                    <a:pt x="15143" y="1"/>
                  </a:cubicBezTo>
                  <a:cubicBezTo>
                    <a:pt x="12609" y="1"/>
                    <a:pt x="11250" y="1351"/>
                    <a:pt x="10259" y="2332"/>
                  </a:cubicBezTo>
                  <a:cubicBezTo>
                    <a:pt x="9391" y="3191"/>
                    <a:pt x="8822" y="3757"/>
                    <a:pt x="7573" y="3757"/>
                  </a:cubicBezTo>
                  <a:cubicBezTo>
                    <a:pt x="6324" y="3757"/>
                    <a:pt x="5752" y="3191"/>
                    <a:pt x="4889" y="2332"/>
                  </a:cubicBezTo>
                  <a:cubicBezTo>
                    <a:pt x="3897" y="1351"/>
                    <a:pt x="2539" y="1"/>
                    <a:pt x="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2" name="Google Shape;50312;p38"/>
          <p:cNvGrpSpPr/>
          <p:nvPr/>
        </p:nvGrpSpPr>
        <p:grpSpPr>
          <a:xfrm>
            <a:off x="158300" y="-48625"/>
            <a:ext cx="1392350" cy="1390650"/>
            <a:chOff x="460125" y="1801625"/>
            <a:chExt cx="1392350" cy="1390650"/>
          </a:xfrm>
        </p:grpSpPr>
        <p:sp>
          <p:nvSpPr>
            <p:cNvPr id="50313" name="Google Shape;50313;p38"/>
            <p:cNvSpPr/>
            <p:nvPr/>
          </p:nvSpPr>
          <p:spPr>
            <a:xfrm>
              <a:off x="517950" y="1857750"/>
              <a:ext cx="1321925" cy="1321925"/>
            </a:xfrm>
            <a:custGeom>
              <a:avLst/>
              <a:gdLst/>
              <a:ahLst/>
              <a:cxnLst/>
              <a:rect l="l" t="t" r="r" b="b"/>
              <a:pathLst>
                <a:path w="52877" h="52877" extrusionOk="0">
                  <a:moveTo>
                    <a:pt x="43195" y="1"/>
                  </a:moveTo>
                  <a:lnTo>
                    <a:pt x="36354" y="6840"/>
                  </a:lnTo>
                  <a:lnTo>
                    <a:pt x="37091" y="7576"/>
                  </a:lnTo>
                  <a:cubicBezTo>
                    <a:pt x="41032" y="11517"/>
                    <a:pt x="43202" y="16758"/>
                    <a:pt x="43202" y="22334"/>
                  </a:cubicBezTo>
                  <a:cubicBezTo>
                    <a:pt x="43202" y="27908"/>
                    <a:pt x="41032" y="33149"/>
                    <a:pt x="37091" y="37090"/>
                  </a:cubicBezTo>
                  <a:cubicBezTo>
                    <a:pt x="33147" y="41032"/>
                    <a:pt x="27908" y="43203"/>
                    <a:pt x="22333" y="43203"/>
                  </a:cubicBezTo>
                  <a:cubicBezTo>
                    <a:pt x="16759" y="43203"/>
                    <a:pt x="11518" y="41032"/>
                    <a:pt x="7576" y="37090"/>
                  </a:cubicBezTo>
                  <a:lnTo>
                    <a:pt x="6841" y="36355"/>
                  </a:lnTo>
                  <a:lnTo>
                    <a:pt x="0" y="43195"/>
                  </a:lnTo>
                  <a:lnTo>
                    <a:pt x="736" y="43930"/>
                  </a:lnTo>
                  <a:cubicBezTo>
                    <a:pt x="6505" y="49699"/>
                    <a:pt x="14175" y="52877"/>
                    <a:pt x="22333" y="52877"/>
                  </a:cubicBezTo>
                  <a:cubicBezTo>
                    <a:pt x="30492" y="52877"/>
                    <a:pt x="38162" y="49699"/>
                    <a:pt x="43930" y="43930"/>
                  </a:cubicBezTo>
                  <a:cubicBezTo>
                    <a:pt x="49699" y="38162"/>
                    <a:pt x="52876" y="30493"/>
                    <a:pt x="52876" y="22334"/>
                  </a:cubicBezTo>
                  <a:cubicBezTo>
                    <a:pt x="52876" y="14175"/>
                    <a:pt x="49699" y="6504"/>
                    <a:pt x="43930" y="736"/>
                  </a:cubicBezTo>
                  <a:lnTo>
                    <a:pt x="43195"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4" name="Google Shape;50314;p38"/>
            <p:cNvSpPr/>
            <p:nvPr/>
          </p:nvSpPr>
          <p:spPr>
            <a:xfrm>
              <a:off x="500125" y="1839950"/>
              <a:ext cx="1352350" cy="1352325"/>
            </a:xfrm>
            <a:custGeom>
              <a:avLst/>
              <a:gdLst/>
              <a:ahLst/>
              <a:cxnLst/>
              <a:rect l="l" t="t" r="r" b="b"/>
              <a:pathLst>
                <a:path w="54094" h="54093" extrusionOk="0">
                  <a:moveTo>
                    <a:pt x="43908" y="1425"/>
                  </a:moveTo>
                  <a:lnTo>
                    <a:pt x="44287" y="1805"/>
                  </a:lnTo>
                  <a:cubicBezTo>
                    <a:pt x="49961" y="7478"/>
                    <a:pt x="53087" y="15020"/>
                    <a:pt x="53087" y="23046"/>
                  </a:cubicBezTo>
                  <a:cubicBezTo>
                    <a:pt x="53087" y="31070"/>
                    <a:pt x="49961" y="38613"/>
                    <a:pt x="44287" y="44287"/>
                  </a:cubicBezTo>
                  <a:cubicBezTo>
                    <a:pt x="38614" y="49960"/>
                    <a:pt x="31072" y="53085"/>
                    <a:pt x="23046" y="53085"/>
                  </a:cubicBezTo>
                  <a:cubicBezTo>
                    <a:pt x="15023" y="53085"/>
                    <a:pt x="7479" y="49960"/>
                    <a:pt x="1806" y="44287"/>
                  </a:cubicBezTo>
                  <a:lnTo>
                    <a:pt x="1426" y="43907"/>
                  </a:lnTo>
                  <a:lnTo>
                    <a:pt x="7554" y="37779"/>
                  </a:lnTo>
                  <a:lnTo>
                    <a:pt x="7933" y="38159"/>
                  </a:lnTo>
                  <a:cubicBezTo>
                    <a:pt x="11970" y="42196"/>
                    <a:pt x="17339" y="44419"/>
                    <a:pt x="23046" y="44419"/>
                  </a:cubicBezTo>
                  <a:cubicBezTo>
                    <a:pt x="28754" y="44419"/>
                    <a:pt x="34121" y="42196"/>
                    <a:pt x="38160" y="38159"/>
                  </a:cubicBezTo>
                  <a:cubicBezTo>
                    <a:pt x="42196" y="34122"/>
                    <a:pt x="44419" y="28755"/>
                    <a:pt x="44419" y="23046"/>
                  </a:cubicBezTo>
                  <a:cubicBezTo>
                    <a:pt x="44419" y="17335"/>
                    <a:pt x="42196" y="11968"/>
                    <a:pt x="38160" y="7931"/>
                  </a:cubicBezTo>
                  <a:lnTo>
                    <a:pt x="37780" y="7552"/>
                  </a:lnTo>
                  <a:lnTo>
                    <a:pt x="43908" y="1425"/>
                  </a:lnTo>
                  <a:close/>
                  <a:moveTo>
                    <a:pt x="43908" y="0"/>
                  </a:moveTo>
                  <a:lnTo>
                    <a:pt x="36355" y="7552"/>
                  </a:lnTo>
                  <a:lnTo>
                    <a:pt x="37447" y="8644"/>
                  </a:lnTo>
                  <a:cubicBezTo>
                    <a:pt x="41293" y="12490"/>
                    <a:pt x="43411" y="17605"/>
                    <a:pt x="43411" y="23046"/>
                  </a:cubicBezTo>
                  <a:cubicBezTo>
                    <a:pt x="43411" y="28486"/>
                    <a:pt x="41293" y="33600"/>
                    <a:pt x="37447" y="37446"/>
                  </a:cubicBezTo>
                  <a:cubicBezTo>
                    <a:pt x="33599" y="41293"/>
                    <a:pt x="28486" y="43411"/>
                    <a:pt x="23046" y="43411"/>
                  </a:cubicBezTo>
                  <a:cubicBezTo>
                    <a:pt x="17607" y="43411"/>
                    <a:pt x="12492" y="41293"/>
                    <a:pt x="8646" y="37446"/>
                  </a:cubicBezTo>
                  <a:lnTo>
                    <a:pt x="7554" y="36354"/>
                  </a:lnTo>
                  <a:lnTo>
                    <a:pt x="1" y="43907"/>
                  </a:lnTo>
                  <a:lnTo>
                    <a:pt x="1093" y="44999"/>
                  </a:lnTo>
                  <a:cubicBezTo>
                    <a:pt x="6955" y="50863"/>
                    <a:pt x="14753" y="54093"/>
                    <a:pt x="23046" y="54093"/>
                  </a:cubicBezTo>
                  <a:cubicBezTo>
                    <a:pt x="31340" y="54093"/>
                    <a:pt x="39136" y="50863"/>
                    <a:pt x="45000" y="44999"/>
                  </a:cubicBezTo>
                  <a:cubicBezTo>
                    <a:pt x="50865" y="39135"/>
                    <a:pt x="54093" y="31340"/>
                    <a:pt x="54093" y="23046"/>
                  </a:cubicBezTo>
                  <a:cubicBezTo>
                    <a:pt x="54093" y="14752"/>
                    <a:pt x="50865" y="6955"/>
                    <a:pt x="45000" y="1092"/>
                  </a:cubicBezTo>
                  <a:lnTo>
                    <a:pt x="4390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5" name="Google Shape;50315;p38"/>
            <p:cNvSpPr/>
            <p:nvPr/>
          </p:nvSpPr>
          <p:spPr>
            <a:xfrm>
              <a:off x="1388200" y="1814225"/>
              <a:ext cx="250575" cy="250575"/>
            </a:xfrm>
            <a:custGeom>
              <a:avLst/>
              <a:gdLst/>
              <a:ahLst/>
              <a:cxnLst/>
              <a:rect l="l" t="t" r="r" b="b"/>
              <a:pathLst>
                <a:path w="10023" h="10023" extrusionOk="0">
                  <a:moveTo>
                    <a:pt x="5013" y="0"/>
                  </a:moveTo>
                  <a:cubicBezTo>
                    <a:pt x="2245" y="0"/>
                    <a:pt x="1" y="2243"/>
                    <a:pt x="1" y="5010"/>
                  </a:cubicBezTo>
                  <a:cubicBezTo>
                    <a:pt x="1" y="7778"/>
                    <a:pt x="2245" y="10022"/>
                    <a:pt x="5013" y="10022"/>
                  </a:cubicBezTo>
                  <a:cubicBezTo>
                    <a:pt x="7779" y="10022"/>
                    <a:pt x="10023" y="7778"/>
                    <a:pt x="10023" y="5010"/>
                  </a:cubicBezTo>
                  <a:cubicBezTo>
                    <a:pt x="10023" y="2243"/>
                    <a:pt x="7779" y="0"/>
                    <a:pt x="50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6" name="Google Shape;50316;p38"/>
            <p:cNvSpPr/>
            <p:nvPr/>
          </p:nvSpPr>
          <p:spPr>
            <a:xfrm>
              <a:off x="1375600" y="1801625"/>
              <a:ext cx="275775" cy="275775"/>
            </a:xfrm>
            <a:custGeom>
              <a:avLst/>
              <a:gdLst/>
              <a:ahLst/>
              <a:cxnLst/>
              <a:rect l="l" t="t" r="r" b="b"/>
              <a:pathLst>
                <a:path w="11031" h="11031" extrusionOk="0">
                  <a:moveTo>
                    <a:pt x="5517" y="1008"/>
                  </a:moveTo>
                  <a:cubicBezTo>
                    <a:pt x="8001" y="1008"/>
                    <a:pt x="10023" y="3030"/>
                    <a:pt x="10023" y="5514"/>
                  </a:cubicBezTo>
                  <a:cubicBezTo>
                    <a:pt x="10023" y="8000"/>
                    <a:pt x="8001" y="10022"/>
                    <a:pt x="5517" y="10022"/>
                  </a:cubicBezTo>
                  <a:cubicBezTo>
                    <a:pt x="3031" y="10022"/>
                    <a:pt x="1009" y="8000"/>
                    <a:pt x="1009" y="5514"/>
                  </a:cubicBezTo>
                  <a:cubicBezTo>
                    <a:pt x="1009" y="3030"/>
                    <a:pt x="3031" y="1008"/>
                    <a:pt x="5517" y="1008"/>
                  </a:cubicBezTo>
                  <a:close/>
                  <a:moveTo>
                    <a:pt x="5517" y="0"/>
                  </a:moveTo>
                  <a:cubicBezTo>
                    <a:pt x="2475" y="0"/>
                    <a:pt x="1" y="2474"/>
                    <a:pt x="1" y="5514"/>
                  </a:cubicBezTo>
                  <a:cubicBezTo>
                    <a:pt x="1" y="8555"/>
                    <a:pt x="2475" y="11030"/>
                    <a:pt x="5517" y="11030"/>
                  </a:cubicBezTo>
                  <a:cubicBezTo>
                    <a:pt x="8557" y="11030"/>
                    <a:pt x="11031" y="8555"/>
                    <a:pt x="11031" y="5514"/>
                  </a:cubicBezTo>
                  <a:cubicBezTo>
                    <a:pt x="11031" y="2474"/>
                    <a:pt x="8557" y="0"/>
                    <a:pt x="551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7" name="Google Shape;50317;p38"/>
            <p:cNvSpPr/>
            <p:nvPr/>
          </p:nvSpPr>
          <p:spPr>
            <a:xfrm>
              <a:off x="472725" y="2718975"/>
              <a:ext cx="250575" cy="250575"/>
            </a:xfrm>
            <a:custGeom>
              <a:avLst/>
              <a:gdLst/>
              <a:ahLst/>
              <a:cxnLst/>
              <a:rect l="l" t="t" r="r" b="b"/>
              <a:pathLst>
                <a:path w="10023" h="10023" extrusionOk="0">
                  <a:moveTo>
                    <a:pt x="5012" y="1"/>
                  </a:moveTo>
                  <a:cubicBezTo>
                    <a:pt x="2244" y="1"/>
                    <a:pt x="0" y="2245"/>
                    <a:pt x="0" y="5011"/>
                  </a:cubicBezTo>
                  <a:cubicBezTo>
                    <a:pt x="0" y="7779"/>
                    <a:pt x="2244" y="10023"/>
                    <a:pt x="5012" y="10023"/>
                  </a:cubicBezTo>
                  <a:cubicBezTo>
                    <a:pt x="7780" y="10023"/>
                    <a:pt x="10022" y="7779"/>
                    <a:pt x="10022" y="5011"/>
                  </a:cubicBezTo>
                  <a:cubicBezTo>
                    <a:pt x="10022" y="2245"/>
                    <a:pt x="7780" y="1"/>
                    <a:pt x="50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8" name="Google Shape;50318;p38"/>
            <p:cNvSpPr/>
            <p:nvPr/>
          </p:nvSpPr>
          <p:spPr>
            <a:xfrm>
              <a:off x="460125" y="2706375"/>
              <a:ext cx="275775" cy="275775"/>
            </a:xfrm>
            <a:custGeom>
              <a:avLst/>
              <a:gdLst/>
              <a:ahLst/>
              <a:cxnLst/>
              <a:rect l="l" t="t" r="r" b="b"/>
              <a:pathLst>
                <a:path w="11031" h="11031" extrusionOk="0">
                  <a:moveTo>
                    <a:pt x="5516" y="1009"/>
                  </a:moveTo>
                  <a:cubicBezTo>
                    <a:pt x="8000" y="1009"/>
                    <a:pt x="10022" y="3031"/>
                    <a:pt x="10022" y="5515"/>
                  </a:cubicBezTo>
                  <a:cubicBezTo>
                    <a:pt x="10022" y="8001"/>
                    <a:pt x="8000" y="10023"/>
                    <a:pt x="5516" y="10023"/>
                  </a:cubicBezTo>
                  <a:cubicBezTo>
                    <a:pt x="3031" y="10023"/>
                    <a:pt x="1008" y="8001"/>
                    <a:pt x="1008" y="5515"/>
                  </a:cubicBezTo>
                  <a:cubicBezTo>
                    <a:pt x="1008" y="3031"/>
                    <a:pt x="3031" y="1009"/>
                    <a:pt x="5516" y="1009"/>
                  </a:cubicBezTo>
                  <a:close/>
                  <a:moveTo>
                    <a:pt x="5516" y="1"/>
                  </a:moveTo>
                  <a:cubicBezTo>
                    <a:pt x="2474" y="1"/>
                    <a:pt x="0" y="2474"/>
                    <a:pt x="0" y="5515"/>
                  </a:cubicBezTo>
                  <a:cubicBezTo>
                    <a:pt x="0" y="8557"/>
                    <a:pt x="2474" y="11031"/>
                    <a:pt x="5516" y="11031"/>
                  </a:cubicBezTo>
                  <a:cubicBezTo>
                    <a:pt x="8557" y="11031"/>
                    <a:pt x="11030" y="8557"/>
                    <a:pt x="11030" y="5515"/>
                  </a:cubicBezTo>
                  <a:cubicBezTo>
                    <a:pt x="11030" y="2474"/>
                    <a:pt x="8557" y="1"/>
                    <a:pt x="5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19" name="Google Shape;50319;p38"/>
          <p:cNvGrpSpPr/>
          <p:nvPr/>
        </p:nvGrpSpPr>
        <p:grpSpPr>
          <a:xfrm rot="-2700000">
            <a:off x="-736496" y="2270835"/>
            <a:ext cx="1799397" cy="1799504"/>
            <a:chOff x="3565925" y="3413200"/>
            <a:chExt cx="840900" cy="840950"/>
          </a:xfrm>
        </p:grpSpPr>
        <p:sp>
          <p:nvSpPr>
            <p:cNvPr id="50320" name="Google Shape;50320;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1" name="Google Shape;50321;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2" name="Google Shape;50322;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3" name="Google Shape;50323;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4" name="Google Shape;50324;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5" name="Google Shape;50325;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6" name="Google Shape;50326;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327" name="Google Shape;50327;p38"/>
          <p:cNvGrpSpPr/>
          <p:nvPr/>
        </p:nvGrpSpPr>
        <p:grpSpPr>
          <a:xfrm rot="-2700000">
            <a:off x="7283722" y="3525247"/>
            <a:ext cx="1799397" cy="1799504"/>
            <a:chOff x="3565925" y="3413200"/>
            <a:chExt cx="840900" cy="840950"/>
          </a:xfrm>
        </p:grpSpPr>
        <p:sp>
          <p:nvSpPr>
            <p:cNvPr id="50328" name="Google Shape;50328;p38"/>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9" name="Google Shape;50329;p38"/>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0" name="Google Shape;50330;p38"/>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1" name="Google Shape;50331;p38"/>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2" name="Google Shape;50332;p38"/>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3" name="Google Shape;50333;p38"/>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4" name="Google Shape;50334;p38"/>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 name="Text Box 8"/>
          <p:cNvSpPr txBox="1">
            <a:spLocks noChangeArrowheads="1"/>
          </p:cNvSpPr>
          <p:nvPr/>
        </p:nvSpPr>
        <p:spPr bwMode="auto">
          <a:xfrm>
            <a:off x="1237946" y="1528926"/>
            <a:ext cx="6452459" cy="1600438"/>
          </a:xfrm>
          <a:prstGeom prst="rect">
            <a:avLst/>
          </a:prstGeom>
          <a:noFill/>
          <a:ln w="9525">
            <a:noFill/>
            <a:miter lim="800000"/>
            <a:headEnd/>
            <a:tailEnd/>
          </a:ln>
          <a:effectLst/>
        </p:spPr>
        <p:txBody>
          <a:bodyPr wrap="square">
            <a:spAutoFit/>
          </a:bodyPr>
          <a:lstStyle/>
          <a:p>
            <a:pPr algn="ctr">
              <a:spcBef>
                <a:spcPct val="50000"/>
              </a:spcBef>
              <a:defRPr/>
            </a:pPr>
            <a:r>
              <a:rPr lang="en-US" sz="2800" b="1" dirty="0">
                <a:solidFill>
                  <a:srgbClr val="0070C0"/>
                </a:solidFill>
                <a:latin typeface="Times New Roman" pitchFamily="18" charset="0"/>
                <a:cs typeface="Times New Roman" pitchFamily="18" charset="0"/>
              </a:rPr>
              <a:t>TIẾT 118 : BÀI 2</a:t>
            </a:r>
          </a:p>
          <a:p>
            <a:pPr algn="ctr">
              <a:spcBef>
                <a:spcPct val="50000"/>
              </a:spcBef>
              <a:defRPr/>
            </a:pPr>
            <a:r>
              <a:rPr lang="en-US" sz="2800" b="1" dirty="0">
                <a:solidFill>
                  <a:srgbClr val="0070C0"/>
                </a:solidFill>
                <a:latin typeface="Times New Roman" pitchFamily="18" charset="0"/>
                <a:cs typeface="Times New Roman" pitchFamily="18" charset="0"/>
              </a:rPr>
              <a:t> ỨNG DỤNG CỦA PHƯƠNG TRÌNH BẬC NHẤT MỘT Ẩ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80957" y="361325"/>
            <a:ext cx="8222716" cy="2092881"/>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            Một ngưởi hỏi nhà toán học Pythagore rằng ông có</a:t>
            </a:r>
          </a:p>
          <a:p>
            <a:r>
              <a:rPr lang="en-US" sz="2600">
                <a:latin typeface="Times New Roman" panose="02020603050405020304" pitchFamily="18" charset="0"/>
                <a:cs typeface="Times New Roman" panose="02020603050405020304" pitchFamily="18" charset="0"/>
              </a:rPr>
              <a:t>            bao nhiêu học trò. Ông trả lời: </a:t>
            </a:r>
            <a:r>
              <a:rPr lang="en-US" sz="2600" i="1">
                <a:latin typeface="Times New Roman" panose="02020603050405020304" pitchFamily="18" charset="0"/>
                <a:cs typeface="Times New Roman" panose="02020603050405020304" pitchFamily="18" charset="0"/>
              </a:rPr>
              <a:t>“Một nửa số học trò của tôi học toán, một phần tư học nhạc, một phần bảy đăm chiêu, ngoài ra có ba cô gái”. Hỏi </a:t>
            </a:r>
            <a:r>
              <a:rPr lang="en-US" sz="2600">
                <a:latin typeface="Times New Roman" panose="02020603050405020304" pitchFamily="18" charset="0"/>
                <a:cs typeface="Times New Roman" panose="02020603050405020304" pitchFamily="18" charset="0"/>
              </a:rPr>
              <a:t>nhà toán học Pythagore có bao nhiêu học trò?</a:t>
            </a:r>
            <a:endParaRPr lang="en-US" sz="2600" i="1">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3"/>
          <a:stretch>
            <a:fillRect/>
          </a:stretch>
        </p:blipFill>
        <p:spPr>
          <a:xfrm>
            <a:off x="380957" y="533370"/>
            <a:ext cx="897125" cy="616773"/>
          </a:xfrm>
          <a:prstGeom prst="rect">
            <a:avLst/>
          </a:prstGeom>
        </p:spPr>
      </p:pic>
      <p:sp>
        <p:nvSpPr>
          <p:cNvPr id="2" name="Rectangle 1"/>
          <p:cNvSpPr/>
          <p:nvPr/>
        </p:nvSpPr>
        <p:spPr>
          <a:xfrm>
            <a:off x="4173493" y="2162711"/>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3" name="Rectangle 2"/>
          <p:cNvSpPr/>
          <p:nvPr/>
        </p:nvSpPr>
        <p:spPr>
          <a:xfrm>
            <a:off x="561923" y="2542737"/>
            <a:ext cx="3938899"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1: Lập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477981" y="2931812"/>
            <a:ext cx="7907483"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số học trò của nhà toán học Pythagore là x </a:t>
            </a:r>
            <a:endParaRPr kumimoji="0" lang="en-US" altLang="en-US" sz="2600" b="0" i="0" u="none" strike="noStrike" cap="none" normalizeH="0" baseline="0">
              <a:ln>
                <a:noFill/>
              </a:ln>
              <a:solidFill>
                <a:schemeClr val="tx1"/>
              </a:solidFill>
              <a:effectLst/>
              <a:latin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50663336"/>
              </p:ext>
            </p:extLst>
          </p:nvPr>
        </p:nvGraphicFramePr>
        <p:xfrm>
          <a:off x="6780214" y="2909453"/>
          <a:ext cx="1342896" cy="537159"/>
        </p:xfrm>
        <a:graphic>
          <a:graphicData uri="http://schemas.openxmlformats.org/presentationml/2006/ole">
            <mc:AlternateContent xmlns:mc="http://schemas.openxmlformats.org/markup-compatibility/2006">
              <mc:Choice xmlns:v="urn:schemas-microsoft-com:vml" Requires="v">
                <p:oleObj spid="_x0000_s1058" name="Equation" r:id="rId4" imgW="558720" imgH="228600" progId="Equation.DSMT4">
                  <p:embed/>
                </p:oleObj>
              </mc:Choice>
              <mc:Fallback>
                <p:oleObj name="Equation" r:id="rId4" imgW="558720" imgH="228600" progId="Equation.DSMT4">
                  <p:embed/>
                  <p:pic>
                    <p:nvPicPr>
                      <p:cNvPr id="0" name="Object 1"/>
                      <p:cNvPicPr>
                        <a:picLocks noChangeAspect="1" noChangeArrowheads="1"/>
                      </p:cNvPicPr>
                      <p:nvPr/>
                    </p:nvPicPr>
                    <p:blipFill>
                      <a:blip r:embed="rId5"/>
                      <a:srcRect/>
                      <a:stretch>
                        <a:fillRect/>
                      </a:stretch>
                    </p:blipFill>
                    <p:spPr bwMode="auto">
                      <a:xfrm>
                        <a:off x="6780214" y="2909453"/>
                        <a:ext cx="1342896" cy="537159"/>
                      </a:xfrm>
                      <a:prstGeom prst="rect">
                        <a:avLst/>
                      </a:prstGeom>
                      <a:noFill/>
                    </p:spPr>
                  </p:pic>
                </p:oleObj>
              </mc:Fallback>
            </mc:AlternateContent>
          </a:graphicData>
        </a:graphic>
      </p:graphicFrame>
      <p:pic>
        <p:nvPicPr>
          <p:cNvPr id="19" name="Picture 18"/>
          <p:cNvPicPr>
            <a:picLocks noChangeAspect="1"/>
          </p:cNvPicPr>
          <p:nvPr/>
        </p:nvPicPr>
        <p:blipFill>
          <a:blip r:embed="rId6"/>
          <a:stretch>
            <a:fillRect/>
          </a:stretch>
        </p:blipFill>
        <p:spPr>
          <a:xfrm>
            <a:off x="561923" y="3390847"/>
            <a:ext cx="11719954" cy="1088840"/>
          </a:xfrm>
          <a:prstGeom prst="rect">
            <a:avLst/>
          </a:prstGeom>
        </p:spPr>
      </p:pic>
      <p:pic>
        <p:nvPicPr>
          <p:cNvPr id="25" name="Picture 24"/>
          <p:cNvPicPr>
            <a:picLocks noChangeAspect="1"/>
          </p:cNvPicPr>
          <p:nvPr/>
        </p:nvPicPr>
        <p:blipFill>
          <a:blip r:embed="rId7"/>
          <a:stretch>
            <a:fillRect/>
          </a:stretch>
        </p:blipFill>
        <p:spPr>
          <a:xfrm>
            <a:off x="2009265" y="3935267"/>
            <a:ext cx="11788044" cy="1095166"/>
          </a:xfrm>
          <a:prstGeom prst="rect">
            <a:avLst/>
          </a:prstGeom>
        </p:spPr>
      </p:pic>
    </p:spTree>
    <p:extLst>
      <p:ext uri="{BB962C8B-B14F-4D97-AF65-F5344CB8AC3E}">
        <p14:creationId xmlns:p14="http://schemas.microsoft.com/office/powerpoint/2010/main" val="217800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1000"/>
                                        <p:tgtEl>
                                          <p:spTgt spid="19"/>
                                        </p:tgtEl>
                                      </p:cBhvr>
                                    </p:animEffect>
                                    <p:anim calcmode="lin" valueType="num">
                                      <p:cBhvr>
                                        <p:cTn id="30" dur="1000" fill="hold"/>
                                        <p:tgtEl>
                                          <p:spTgt spid="19"/>
                                        </p:tgtEl>
                                        <p:attrNameLst>
                                          <p:attrName>ppt_x</p:attrName>
                                        </p:attrNameLst>
                                      </p:cBhvr>
                                      <p:tavLst>
                                        <p:tav tm="0">
                                          <p:val>
                                            <p:strVal val="#ppt_x"/>
                                          </p:val>
                                        </p:tav>
                                        <p:tav tm="100000">
                                          <p:val>
                                            <p:strVal val="#ppt_x"/>
                                          </p:val>
                                        </p:tav>
                                      </p:tavLst>
                                    </p:anim>
                                    <p:anim calcmode="lin" valueType="num">
                                      <p:cBhvr>
                                        <p:cTn id="3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1000"/>
                                        <p:tgtEl>
                                          <p:spTgt spid="25"/>
                                        </p:tgtEl>
                                      </p:cBhvr>
                                    </p:animEffect>
                                    <p:anim calcmode="lin" valueType="num">
                                      <p:cBhvr>
                                        <p:cTn id="37" dur="1000" fill="hold"/>
                                        <p:tgtEl>
                                          <p:spTgt spid="25"/>
                                        </p:tgtEl>
                                        <p:attrNameLst>
                                          <p:attrName>ppt_x</p:attrName>
                                        </p:attrNameLst>
                                      </p:cBhvr>
                                      <p:tavLst>
                                        <p:tav tm="0">
                                          <p:val>
                                            <p:strVal val="#ppt_x"/>
                                          </p:val>
                                        </p:tav>
                                        <p:tav tm="100000">
                                          <p:val>
                                            <p:strVal val="#ppt_x"/>
                                          </p:val>
                                        </p:tav>
                                      </p:tavLst>
                                    </p:anim>
                                    <p:anim calcmode="lin" valueType="num">
                                      <p:cBhvr>
                                        <p:cTn id="38"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grpId="0"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circle(in)">
                                      <p:cBhvr>
                                        <p:cTn id="4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7086" y="474762"/>
            <a:ext cx="3281668"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Vậy ta có phương trình</a:t>
            </a:r>
            <a:endParaRPr lang="en-US" sz="2600"/>
          </a:p>
        </p:txBody>
      </p:sp>
      <p:pic>
        <p:nvPicPr>
          <p:cNvPr id="3" name="Picture 2"/>
          <p:cNvPicPr>
            <a:picLocks noChangeAspect="1"/>
          </p:cNvPicPr>
          <p:nvPr/>
        </p:nvPicPr>
        <p:blipFill>
          <a:blip r:embed="rId2"/>
          <a:stretch>
            <a:fillRect/>
          </a:stretch>
        </p:blipFill>
        <p:spPr>
          <a:xfrm>
            <a:off x="3539902" y="433198"/>
            <a:ext cx="1852979" cy="694867"/>
          </a:xfrm>
          <a:prstGeom prst="rect">
            <a:avLst/>
          </a:prstGeom>
        </p:spPr>
      </p:pic>
      <p:sp>
        <p:nvSpPr>
          <p:cNvPr id="4" name="Rectangle 3"/>
          <p:cNvSpPr/>
          <p:nvPr/>
        </p:nvSpPr>
        <p:spPr>
          <a:xfrm>
            <a:off x="143110" y="1102752"/>
            <a:ext cx="3911648" cy="492443"/>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ndParaRPr>
          </a:p>
        </p:txBody>
      </p:sp>
      <p:pic>
        <p:nvPicPr>
          <p:cNvPr id="5" name="Picture 4"/>
          <p:cNvPicPr>
            <a:picLocks noChangeAspect="1"/>
          </p:cNvPicPr>
          <p:nvPr/>
        </p:nvPicPr>
        <p:blipFill>
          <a:blip r:embed="rId3"/>
          <a:stretch>
            <a:fillRect/>
          </a:stretch>
        </p:blipFill>
        <p:spPr>
          <a:xfrm>
            <a:off x="603910" y="1693709"/>
            <a:ext cx="10628078" cy="3054939"/>
          </a:xfrm>
          <a:prstGeom prst="rect">
            <a:avLst/>
          </a:prstGeom>
        </p:spPr>
      </p:pic>
    </p:spTree>
    <p:extLst>
      <p:ext uri="{BB962C8B-B14F-4D97-AF65-F5344CB8AC3E}">
        <p14:creationId xmlns:p14="http://schemas.microsoft.com/office/powerpoint/2010/main" val="167393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8275" y="427431"/>
            <a:ext cx="2640466" cy="515590"/>
          </a:xfrm>
          <a:prstGeom prst="rect">
            <a:avLst/>
          </a:prstGeom>
        </p:spPr>
        <p:txBody>
          <a:bodyPr wrap="none">
            <a:spAutoFit/>
          </a:bodyPr>
          <a:lstStyle/>
          <a:p>
            <a:pPr>
              <a:lnSpc>
                <a:spcPct val="115000"/>
              </a:lnSpc>
              <a:spcAft>
                <a:spcPts val="1000"/>
              </a:spcAft>
            </a:pPr>
            <a:r>
              <a:rPr lang="en-US" sz="2600" b="1" i="1">
                <a:solidFill>
                  <a:srgbClr val="FF0000"/>
                </a:solidFill>
                <a:latin typeface="Times New Roman" panose="02020603050405020304" pitchFamily="18" charset="0"/>
                <a:ea typeface="Calibri" panose="020F0502020204030204" pitchFamily="34" charset="0"/>
              </a:rPr>
              <a:t>Bước 3: Kết luận.</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3044536" y="427431"/>
            <a:ext cx="6099464" cy="1140825"/>
          </a:xfrm>
          <a:prstGeom prst="rect">
            <a:avLst/>
          </a:prstGeom>
        </p:spPr>
        <p:txBody>
          <a:bodyPr wrap="squar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x = 28 Thỏa mãn điều kiện</a:t>
            </a:r>
          </a:p>
          <a:p>
            <a:pPr>
              <a:lnSpc>
                <a:spcPct val="115000"/>
              </a:lnSpc>
              <a:spcAft>
                <a:spcPts val="1000"/>
              </a:spcAft>
            </a:pPr>
            <a:r>
              <a:rPr lang="en-US" sz="2600">
                <a:latin typeface="Times New Roman" panose="02020603050405020304" pitchFamily="18" charset="0"/>
                <a:ea typeface="Calibri" panose="020F0502020204030204" pitchFamily="34" charset="0"/>
              </a:rPr>
              <a:t>Vậy số học trò của Pythagore là 28 ngườ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38275" y="427431"/>
            <a:ext cx="7617791" cy="515590"/>
          </a:xfrm>
          <a:prstGeom prst="rect">
            <a:avLst/>
          </a:prstGeom>
        </p:spPr>
        <p:txBody>
          <a:bodyPr wrap="non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 Các bước giải bài toán bằng cách lập phương trình:</a:t>
            </a:r>
            <a:endParaRPr lang="en-US" sz="2600">
              <a:effectLst/>
              <a:latin typeface="Times New Roman" panose="02020603050405020304" pitchFamily="18" charset="0"/>
              <a:ea typeface="Calibri" panose="020F0502020204030204" pitchFamily="34" charset="0"/>
            </a:endParaRPr>
          </a:p>
        </p:txBody>
      </p:sp>
      <p:sp>
        <p:nvSpPr>
          <p:cNvPr id="5" name="Rectangle 4"/>
          <p:cNvSpPr/>
          <p:nvPr/>
        </p:nvSpPr>
        <p:spPr>
          <a:xfrm>
            <a:off x="370645" y="740048"/>
            <a:ext cx="4051109"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1: Lập phương trình</a:t>
            </a:r>
            <a:r>
              <a:rPr lang="en-US" sz="2600">
                <a:solidFill>
                  <a:srgbClr val="FF0000"/>
                </a:solidFill>
                <a:latin typeface="Times New Roman" panose="02020603050405020304" pitchFamily="18" charset="0"/>
                <a:ea typeface="Calibri" panose="020F0502020204030204" pitchFamily="34" charset="0"/>
              </a:rPr>
              <a:t>:</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6" name="Rectangle 5"/>
          <p:cNvSpPr/>
          <p:nvPr/>
        </p:nvSpPr>
        <p:spPr>
          <a:xfrm>
            <a:off x="495771" y="1135718"/>
            <a:ext cx="4746812" cy="552459"/>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Chọn ẩn và đặt điều kiện cho ẩn.</a:t>
            </a:r>
            <a:endParaRPr lang="en-US" sz="2600">
              <a:effectLst/>
              <a:latin typeface="Times New Roman" panose="02020603050405020304" pitchFamily="18" charset="0"/>
              <a:ea typeface="Calibri" panose="020F0502020204030204" pitchFamily="34" charset="0"/>
            </a:endParaRPr>
          </a:p>
        </p:txBody>
      </p:sp>
      <p:sp>
        <p:nvSpPr>
          <p:cNvPr id="7" name="Rectangle 6"/>
          <p:cNvSpPr/>
          <p:nvPr/>
        </p:nvSpPr>
        <p:spPr>
          <a:xfrm>
            <a:off x="464598" y="1538623"/>
            <a:ext cx="8114722"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Biểu diễn đại lượng chưa biết qua ẩn và đại lượng đã biết.</a:t>
            </a:r>
            <a:endParaRPr lang="en-US" sz="2600">
              <a:effectLst/>
              <a:latin typeface="Times New Roman" panose="02020603050405020304" pitchFamily="18" charset="0"/>
              <a:ea typeface="Calibri" panose="020F0502020204030204" pitchFamily="34" charset="0"/>
            </a:endParaRPr>
          </a:p>
        </p:txBody>
      </p:sp>
      <p:sp>
        <p:nvSpPr>
          <p:cNvPr id="8" name="Rectangle 7"/>
          <p:cNvSpPr/>
          <p:nvPr/>
        </p:nvSpPr>
        <p:spPr>
          <a:xfrm>
            <a:off x="464598" y="1906063"/>
            <a:ext cx="8180445"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 Lập phương trình biểu thị mối quan hệ giữa các đại lượng.</a:t>
            </a:r>
            <a:endParaRPr lang="en-US" sz="2600">
              <a:effectLst/>
              <a:latin typeface="Times New Roman" panose="02020603050405020304" pitchFamily="18" charset="0"/>
              <a:ea typeface="Calibri" panose="020F0502020204030204" pitchFamily="34" charset="0"/>
            </a:endParaRPr>
          </a:p>
        </p:txBody>
      </p:sp>
      <p:sp>
        <p:nvSpPr>
          <p:cNvPr id="9" name="Rectangle 8"/>
          <p:cNvSpPr/>
          <p:nvPr/>
        </p:nvSpPr>
        <p:spPr>
          <a:xfrm>
            <a:off x="370645" y="2459229"/>
            <a:ext cx="40783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Bước 2: Giải phương trình.</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10" name="Rectangle 9"/>
          <p:cNvSpPr/>
          <p:nvPr/>
        </p:nvSpPr>
        <p:spPr>
          <a:xfrm>
            <a:off x="370645" y="2919183"/>
            <a:ext cx="2783134" cy="492443"/>
          </a:xfrm>
          <a:prstGeom prst="rect">
            <a:avLst/>
          </a:prstGeom>
        </p:spPr>
        <p:txBody>
          <a:bodyPr wrap="none">
            <a:spAutoFit/>
          </a:bodyPr>
          <a:lstStyle/>
          <a:p>
            <a:r>
              <a:rPr lang="en-US" sz="2600" b="1">
                <a:solidFill>
                  <a:srgbClr val="FF0000"/>
                </a:solidFill>
                <a:latin typeface="Times New Roman" panose="02020603050405020304" pitchFamily="18" charset="0"/>
                <a:ea typeface="Calibri" panose="020F0502020204030204" pitchFamily="34" charset="0"/>
              </a:rPr>
              <a:t>Bước 3: Kết luận.</a:t>
            </a:r>
            <a:r>
              <a:rPr lang="en-US" sz="2600">
                <a:solidFill>
                  <a:srgbClr val="FF0000"/>
                </a:solidFill>
                <a:latin typeface="Times New Roman" panose="02020603050405020304" pitchFamily="18" charset="0"/>
                <a:ea typeface="Calibri" panose="020F0502020204030204" pitchFamily="34" charset="0"/>
              </a:rPr>
              <a:t> </a:t>
            </a:r>
            <a:endParaRPr lang="en-US" sz="2600">
              <a:solidFill>
                <a:srgbClr val="FF0000"/>
              </a:solidFill>
            </a:endParaRPr>
          </a:p>
        </p:txBody>
      </p:sp>
      <p:sp>
        <p:nvSpPr>
          <p:cNvPr id="11" name="Rectangle 10"/>
          <p:cNvSpPr/>
          <p:nvPr/>
        </p:nvSpPr>
        <p:spPr>
          <a:xfrm>
            <a:off x="2869177" y="2891768"/>
            <a:ext cx="6032421" cy="492443"/>
          </a:xfrm>
          <a:prstGeom prst="rect">
            <a:avLst/>
          </a:prstGeom>
        </p:spPr>
        <p:txBody>
          <a:bodyPr wrap="none">
            <a:spAutoFit/>
          </a:bodyPr>
          <a:lstStyle/>
          <a:p>
            <a:r>
              <a:rPr lang="en-US" sz="2600">
                <a:latin typeface="Times New Roman" panose="02020603050405020304" pitchFamily="18" charset="0"/>
                <a:ea typeface="Calibri" panose="020F0502020204030204" pitchFamily="34" charset="0"/>
              </a:rPr>
              <a:t>(Đối chiếu với điều kiện của ẩn và kết luận)</a:t>
            </a:r>
            <a:endParaRPr lang="en-US" sz="2600"/>
          </a:p>
        </p:txBody>
      </p:sp>
    </p:spTree>
    <p:extLst>
      <p:ext uri="{BB962C8B-B14F-4D97-AF65-F5344CB8AC3E}">
        <p14:creationId xmlns:p14="http://schemas.microsoft.com/office/powerpoint/2010/main" val="330137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1" presetClass="exit" presetSubtype="0" fill="hold" grpId="1" nodeType="clickEffect">
                                  <p:stCondLst>
                                    <p:cond delay="0"/>
                                  </p:stCondLst>
                                  <p:childTnLst>
                                    <p:anim calcmode="lin" valueType="num">
                                      <p:cBhvr>
                                        <p:cTn id="18" dur="1000"/>
                                        <p:tgtEl>
                                          <p:spTgt spid="3"/>
                                        </p:tgtEl>
                                        <p:attrNameLst>
                                          <p:attrName>ppt_w</p:attrName>
                                        </p:attrNameLst>
                                      </p:cBhvr>
                                      <p:tavLst>
                                        <p:tav tm="0">
                                          <p:val>
                                            <p:strVal val="ppt_w"/>
                                          </p:val>
                                        </p:tav>
                                        <p:tav tm="100000">
                                          <p:val>
                                            <p:fltVal val="0"/>
                                          </p:val>
                                        </p:tav>
                                      </p:tavLst>
                                    </p:anim>
                                    <p:anim calcmode="lin" valueType="num">
                                      <p:cBhvr>
                                        <p:cTn id="19" dur="1000"/>
                                        <p:tgtEl>
                                          <p:spTgt spid="3"/>
                                        </p:tgtEl>
                                        <p:attrNameLst>
                                          <p:attrName>ppt_h</p:attrName>
                                        </p:attrNameLst>
                                      </p:cBhvr>
                                      <p:tavLst>
                                        <p:tav tm="0">
                                          <p:val>
                                            <p:strVal val="ppt_h"/>
                                          </p:val>
                                        </p:tav>
                                        <p:tav tm="100000">
                                          <p:val>
                                            <p:fltVal val="0"/>
                                          </p:val>
                                        </p:tav>
                                      </p:tavLst>
                                    </p:anim>
                                    <p:anim calcmode="lin" valueType="num">
                                      <p:cBhvr>
                                        <p:cTn id="20" dur="1000"/>
                                        <p:tgtEl>
                                          <p:spTgt spid="3"/>
                                        </p:tgtEl>
                                        <p:attrNameLst>
                                          <p:attrName>style.rotation</p:attrName>
                                        </p:attrNameLst>
                                      </p:cBhvr>
                                      <p:tavLst>
                                        <p:tav tm="0">
                                          <p:val>
                                            <p:fltVal val="0"/>
                                          </p:val>
                                        </p:tav>
                                        <p:tav tm="100000">
                                          <p:val>
                                            <p:fltVal val="90"/>
                                          </p:val>
                                        </p:tav>
                                      </p:tavLst>
                                    </p:anim>
                                    <p:animEffect transition="out" filter="fade">
                                      <p:cBhvr>
                                        <p:cTn id="21" dur="1000"/>
                                        <p:tgtEl>
                                          <p:spTgt spid="3"/>
                                        </p:tgtEl>
                                      </p:cBhvr>
                                    </p:animEffect>
                                    <p:set>
                                      <p:cBhvr>
                                        <p:cTn id="22" dur="1" fill="hold">
                                          <p:stCondLst>
                                            <p:cond delay="999"/>
                                          </p:stCondLst>
                                        </p:cTn>
                                        <p:tgtEl>
                                          <p:spTgt spid="3"/>
                                        </p:tgtEl>
                                        <p:attrNameLst>
                                          <p:attrName>style.visibility</p:attrName>
                                        </p:attrNameLst>
                                      </p:cBhvr>
                                      <p:to>
                                        <p:strVal val="hidden"/>
                                      </p:to>
                                    </p:set>
                                  </p:childTnLst>
                                </p:cTn>
                              </p:par>
                              <p:par>
                                <p:cTn id="23" presetID="31" presetClass="exit" presetSubtype="0" fill="hold" grpId="1" nodeType="withEffect">
                                  <p:stCondLst>
                                    <p:cond delay="0"/>
                                  </p:stCondLst>
                                  <p:childTnLst>
                                    <p:anim calcmode="lin" valueType="num">
                                      <p:cBhvr>
                                        <p:cTn id="24" dur="1000"/>
                                        <p:tgtEl>
                                          <p:spTgt spid="2"/>
                                        </p:tgtEl>
                                        <p:attrNameLst>
                                          <p:attrName>ppt_w</p:attrName>
                                        </p:attrNameLst>
                                      </p:cBhvr>
                                      <p:tavLst>
                                        <p:tav tm="0">
                                          <p:val>
                                            <p:strVal val="ppt_w"/>
                                          </p:val>
                                        </p:tav>
                                        <p:tav tm="100000">
                                          <p:val>
                                            <p:fltVal val="0"/>
                                          </p:val>
                                        </p:tav>
                                      </p:tavLst>
                                    </p:anim>
                                    <p:anim calcmode="lin" valueType="num">
                                      <p:cBhvr>
                                        <p:cTn id="25" dur="1000"/>
                                        <p:tgtEl>
                                          <p:spTgt spid="2"/>
                                        </p:tgtEl>
                                        <p:attrNameLst>
                                          <p:attrName>ppt_h</p:attrName>
                                        </p:attrNameLst>
                                      </p:cBhvr>
                                      <p:tavLst>
                                        <p:tav tm="0">
                                          <p:val>
                                            <p:strVal val="ppt_h"/>
                                          </p:val>
                                        </p:tav>
                                        <p:tav tm="100000">
                                          <p:val>
                                            <p:fltVal val="0"/>
                                          </p:val>
                                        </p:tav>
                                      </p:tavLst>
                                    </p:anim>
                                    <p:anim calcmode="lin" valueType="num">
                                      <p:cBhvr>
                                        <p:cTn id="26" dur="1000"/>
                                        <p:tgtEl>
                                          <p:spTgt spid="2"/>
                                        </p:tgtEl>
                                        <p:attrNameLst>
                                          <p:attrName>style.rotation</p:attrName>
                                        </p:attrNameLst>
                                      </p:cBhvr>
                                      <p:tavLst>
                                        <p:tav tm="0">
                                          <p:val>
                                            <p:fltVal val="0"/>
                                          </p:val>
                                        </p:tav>
                                        <p:tav tm="100000">
                                          <p:val>
                                            <p:fltVal val="90"/>
                                          </p:val>
                                        </p:tav>
                                      </p:tavLst>
                                    </p:anim>
                                    <p:animEffect transition="out" filter="fade">
                                      <p:cBhvr>
                                        <p:cTn id="27" dur="1000"/>
                                        <p:tgtEl>
                                          <p:spTgt spid="2"/>
                                        </p:tgtEl>
                                      </p:cBhvr>
                                    </p:animEffect>
                                    <p:set>
                                      <p:cBhvr>
                                        <p:cTn id="28" dur="1" fill="hold">
                                          <p:stCondLst>
                                            <p:cond delay="999"/>
                                          </p:stCondLst>
                                        </p:cTn>
                                        <p:tgtEl>
                                          <p:spTgt spid="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fade">
                                      <p:cBhvr>
                                        <p:cTn id="51" dur="5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4" grpId="0"/>
      <p:bldP spid="5" grpId="0"/>
      <p:bldP spid="6" grpId="0"/>
      <p:bldP spid="7" grpId="0"/>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1" y="384463"/>
            <a:ext cx="7720444" cy="1292662"/>
          </a:xfrm>
          <a:prstGeom prst="rect">
            <a:avLst/>
          </a:prstGeom>
          <a:noFill/>
        </p:spPr>
        <p:txBody>
          <a:bodyPr wrap="square" rtlCol="0">
            <a:spAutoFit/>
          </a:bodyPr>
          <a:lstStyle/>
          <a:p>
            <a:r>
              <a:rPr lang="en-US" sz="2600" i="1">
                <a:solidFill>
                  <a:srgbClr val="FF0000"/>
                </a:solidFill>
                <a:latin typeface="Times New Roman" panose="02020603050405020304" pitchFamily="18" charset="0"/>
                <a:cs typeface="Times New Roman" panose="02020603050405020304" pitchFamily="18" charset="0"/>
              </a:rPr>
              <a:t>Ví dụ 2: </a:t>
            </a:r>
            <a:r>
              <a:rPr lang="en-US" sz="2600">
                <a:latin typeface="Times New Roman" panose="02020603050405020304" pitchFamily="18" charset="0"/>
                <a:cs typeface="Times New Roman" panose="02020603050405020304" pitchFamily="18" charset="0"/>
              </a:rPr>
              <a:t>Năm nay tuổi anh gấp ba lần tuổi của em. Sáu năm nữa, tuổi anh chỉ gấp đôi tuổi của em. Hỏi năm nay tuổi của anh và tuổi của em là bao nhiêu?</a:t>
            </a:r>
          </a:p>
        </p:txBody>
      </p:sp>
      <p:sp>
        <p:nvSpPr>
          <p:cNvPr id="3" name="Rectangle 2"/>
          <p:cNvSpPr/>
          <p:nvPr/>
        </p:nvSpPr>
        <p:spPr>
          <a:xfrm>
            <a:off x="4058421" y="1560041"/>
            <a:ext cx="777777" cy="515590"/>
          </a:xfrm>
          <a:prstGeom prst="rect">
            <a:avLst/>
          </a:prstGeom>
        </p:spPr>
        <p:txBody>
          <a:bodyPr wrap="none">
            <a:spAutoFit/>
          </a:bodyPr>
          <a:lstStyle/>
          <a:p>
            <a:pPr algn="ctr">
              <a:lnSpc>
                <a:spcPct val="115000"/>
              </a:lnSpc>
              <a:spcAft>
                <a:spcPts val="1000"/>
              </a:spcAft>
            </a:pPr>
            <a:r>
              <a:rPr lang="en-US" sz="2600" b="1" i="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sp>
        <p:nvSpPr>
          <p:cNvPr id="4" name="Cloud Callout 3"/>
          <p:cNvSpPr/>
          <p:nvPr/>
        </p:nvSpPr>
        <p:spPr>
          <a:xfrm>
            <a:off x="2504209" y="2098961"/>
            <a:ext cx="5964382" cy="1288473"/>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tx1"/>
                </a:solidFill>
                <a:latin typeface="Times New Roman" panose="02020603050405020304" pitchFamily="18" charset="0"/>
                <a:cs typeface="Times New Roman" panose="02020603050405020304" pitchFamily="18" charset="0"/>
              </a:rPr>
              <a:t>Hãy chọn ẩn và đặt điều kiện cho ẩn?</a:t>
            </a:r>
          </a:p>
        </p:txBody>
      </p:sp>
      <p:pic>
        <p:nvPicPr>
          <p:cNvPr id="5" name="Picture 4"/>
          <p:cNvPicPr>
            <a:picLocks noChangeAspect="1"/>
          </p:cNvPicPr>
          <p:nvPr/>
        </p:nvPicPr>
        <p:blipFill>
          <a:blip r:embed="rId2"/>
          <a:stretch>
            <a:fillRect/>
          </a:stretch>
        </p:blipFill>
        <p:spPr>
          <a:xfrm>
            <a:off x="656216" y="1999383"/>
            <a:ext cx="13022901" cy="700786"/>
          </a:xfrm>
          <a:prstGeom prst="rect">
            <a:avLst/>
          </a:prstGeom>
        </p:spPr>
      </p:pic>
      <p:sp>
        <p:nvSpPr>
          <p:cNvPr id="7" name="Oval Callout 6"/>
          <p:cNvSpPr/>
          <p:nvPr/>
        </p:nvSpPr>
        <p:spPr>
          <a:xfrm>
            <a:off x="5131397" y="1817836"/>
            <a:ext cx="4012603" cy="2022644"/>
          </a:xfrm>
          <a:prstGeom prst="wedgeEllipseCallout">
            <a:avLst>
              <a:gd name="adj1" fmla="val -118125"/>
              <a:gd name="adj2" fmla="val 58245"/>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Trong bài toán, đại lượng nào đã biết? Đại lượng nào chưa biết?</a:t>
            </a:r>
          </a:p>
        </p:txBody>
      </p:sp>
      <p:sp>
        <p:nvSpPr>
          <p:cNvPr id="8" name="Flowchart: Sequential Access Storage 7"/>
          <p:cNvSpPr/>
          <p:nvPr/>
        </p:nvSpPr>
        <p:spPr>
          <a:xfrm>
            <a:off x="446443" y="2377444"/>
            <a:ext cx="4889350" cy="2398956"/>
          </a:xfrm>
          <a:prstGeom prst="flowChartMagneticTap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chemeClr val="tx1"/>
                </a:solidFill>
                <a:latin typeface="Times New Roman" panose="02020603050405020304" pitchFamily="18" charset="0"/>
                <a:cs typeface="Times New Roman" panose="02020603050405020304" pitchFamily="18" charset="0"/>
              </a:rPr>
              <a:t>Dựa vào cách chọn ẩn trên, em hãy biểu diễn đại lượng chưa biết qua ẩn và đại lượng đã biết?</a:t>
            </a:r>
          </a:p>
        </p:txBody>
      </p:sp>
      <p:pic>
        <p:nvPicPr>
          <p:cNvPr id="13" name="Picture 12"/>
          <p:cNvPicPr>
            <a:picLocks noChangeAspect="1"/>
          </p:cNvPicPr>
          <p:nvPr/>
        </p:nvPicPr>
        <p:blipFill>
          <a:blip r:embed="rId3"/>
          <a:stretch>
            <a:fillRect/>
          </a:stretch>
        </p:blipFill>
        <p:spPr>
          <a:xfrm>
            <a:off x="656216" y="2421130"/>
            <a:ext cx="12371473" cy="1150723"/>
          </a:xfrm>
          <a:prstGeom prst="rect">
            <a:avLst/>
          </a:prstGeom>
        </p:spPr>
      </p:pic>
      <p:sp>
        <p:nvSpPr>
          <p:cNvPr id="14" name="Cloud Callout 13"/>
          <p:cNvSpPr/>
          <p:nvPr/>
        </p:nvSpPr>
        <p:spPr>
          <a:xfrm>
            <a:off x="114099" y="3387433"/>
            <a:ext cx="7888644" cy="121230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a:solidFill>
                  <a:srgbClr val="C00000"/>
                </a:solidFill>
                <a:latin typeface="Times New Roman" panose="02020603050405020304" pitchFamily="18" charset="0"/>
                <a:cs typeface="Times New Roman" panose="02020603050405020304" pitchFamily="18" charset="0"/>
              </a:rPr>
              <a:t>Em hãy l</a:t>
            </a:r>
            <a:r>
              <a:rPr lang="vi-VN" sz="2600">
                <a:solidFill>
                  <a:srgbClr val="C00000"/>
                </a:solidFill>
                <a:latin typeface="Times New Roman" panose="02020603050405020304" pitchFamily="18" charset="0"/>
                <a:cs typeface="Times New Roman" panose="02020603050405020304" pitchFamily="18" charset="0"/>
              </a:rPr>
              <a:t>ập phương trình biểu thị mối quan hệ giữa các đại lượng</a:t>
            </a:r>
            <a:r>
              <a:rPr lang="en-US" sz="2600">
                <a:solidFill>
                  <a:srgbClr val="C00000"/>
                </a:solidFill>
                <a:latin typeface="Times New Roman" panose="02020603050405020304" pitchFamily="18" charset="0"/>
                <a:cs typeface="Times New Roman" panose="02020603050405020304" pitchFamily="18" charset="0"/>
              </a:rPr>
              <a:t>?</a:t>
            </a:r>
          </a:p>
        </p:txBody>
      </p:sp>
      <p:pic>
        <p:nvPicPr>
          <p:cNvPr id="15" name="Picture 14"/>
          <p:cNvPicPr>
            <a:picLocks noChangeAspect="1"/>
          </p:cNvPicPr>
          <p:nvPr/>
        </p:nvPicPr>
        <p:blipFill>
          <a:blip r:embed="rId4"/>
          <a:stretch>
            <a:fillRect/>
          </a:stretch>
        </p:blipFill>
        <p:spPr>
          <a:xfrm>
            <a:off x="656216" y="3315524"/>
            <a:ext cx="11327803" cy="720986"/>
          </a:xfrm>
          <a:prstGeom prst="rect">
            <a:avLst/>
          </a:prstGeom>
        </p:spPr>
      </p:pic>
    </p:spTree>
    <p:extLst>
      <p:ext uri="{BB962C8B-B14F-4D97-AF65-F5344CB8AC3E}">
        <p14:creationId xmlns:p14="http://schemas.microsoft.com/office/powerpoint/2010/main" val="130598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1" presetClass="exit" presetSubtype="0" fill="hold" grpId="1" nodeType="clickEffect">
                                  <p:stCondLst>
                                    <p:cond delay="0"/>
                                  </p:stCondLst>
                                  <p:childTnLst>
                                    <p:anim calcmode="lin" valueType="num">
                                      <p:cBhvr>
                                        <p:cTn id="38" dur="1000"/>
                                        <p:tgtEl>
                                          <p:spTgt spid="7"/>
                                        </p:tgtEl>
                                        <p:attrNameLst>
                                          <p:attrName>ppt_w</p:attrName>
                                        </p:attrNameLst>
                                      </p:cBhvr>
                                      <p:tavLst>
                                        <p:tav tm="0">
                                          <p:val>
                                            <p:strVal val="ppt_w"/>
                                          </p:val>
                                        </p:tav>
                                        <p:tav tm="100000">
                                          <p:val>
                                            <p:fltVal val="0"/>
                                          </p:val>
                                        </p:tav>
                                      </p:tavLst>
                                    </p:anim>
                                    <p:anim calcmode="lin" valueType="num">
                                      <p:cBhvr>
                                        <p:cTn id="39" dur="1000"/>
                                        <p:tgtEl>
                                          <p:spTgt spid="7"/>
                                        </p:tgtEl>
                                        <p:attrNameLst>
                                          <p:attrName>ppt_h</p:attrName>
                                        </p:attrNameLst>
                                      </p:cBhvr>
                                      <p:tavLst>
                                        <p:tav tm="0">
                                          <p:val>
                                            <p:strVal val="ppt_h"/>
                                          </p:val>
                                        </p:tav>
                                        <p:tav tm="100000">
                                          <p:val>
                                            <p:fltVal val="0"/>
                                          </p:val>
                                        </p:tav>
                                      </p:tavLst>
                                    </p:anim>
                                    <p:anim calcmode="lin" valueType="num">
                                      <p:cBhvr>
                                        <p:cTn id="40" dur="1000"/>
                                        <p:tgtEl>
                                          <p:spTgt spid="7"/>
                                        </p:tgtEl>
                                        <p:attrNameLst>
                                          <p:attrName>style.rotation</p:attrName>
                                        </p:attrNameLst>
                                      </p:cBhvr>
                                      <p:tavLst>
                                        <p:tav tm="0">
                                          <p:val>
                                            <p:fltVal val="0"/>
                                          </p:val>
                                        </p:tav>
                                        <p:tav tm="100000">
                                          <p:val>
                                            <p:fltVal val="90"/>
                                          </p:val>
                                        </p:tav>
                                      </p:tavLst>
                                    </p:anim>
                                    <p:animEffect transition="out" filter="fade">
                                      <p:cBhvr>
                                        <p:cTn id="41" dur="1000"/>
                                        <p:tgtEl>
                                          <p:spTgt spid="7"/>
                                        </p:tgtEl>
                                      </p:cBhvr>
                                    </p:animEffect>
                                    <p:set>
                                      <p:cBhvr>
                                        <p:cTn id="42" dur="1" fill="hold">
                                          <p:stCondLst>
                                            <p:cond delay="999"/>
                                          </p:stCondLst>
                                        </p:cTn>
                                        <p:tgtEl>
                                          <p:spTgt spid="7"/>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7" presetClass="emph" presetSubtype="2" fill="hold" nodeType="clickEffect">
                                  <p:stCondLst>
                                    <p:cond delay="0"/>
                                  </p:stCondLst>
                                  <p:childTnLst>
                                    <p:animClr clrSpc="rgb" dir="cw">
                                      <p:cBhvr>
                                        <p:cTn id="51" dur="2000" fill="hold"/>
                                        <p:tgtEl>
                                          <p:spTgt spid="8"/>
                                        </p:tgtEl>
                                        <p:attrNameLst>
                                          <p:attrName>stroke.color</p:attrName>
                                        </p:attrNameLst>
                                      </p:cBhvr>
                                      <p:to>
                                        <a:schemeClr val="accent2"/>
                                      </p:to>
                                    </p:animClr>
                                    <p:set>
                                      <p:cBhvr>
                                        <p:cTn id="52" dur="2000" fill="hold"/>
                                        <p:tgtEl>
                                          <p:spTgt spid="8"/>
                                        </p:tgtEl>
                                        <p:attrNameLst>
                                          <p:attrName>stroke.on</p:attrName>
                                        </p:attrNameLst>
                                      </p:cBhvr>
                                      <p:to>
                                        <p:strVal val="true"/>
                                      </p:to>
                                    </p:set>
                                  </p:childTnLst>
                                </p:cTn>
                              </p:par>
                            </p:childTnLst>
                          </p:cTn>
                        </p:par>
                      </p:childTnLst>
                    </p:cTn>
                  </p:par>
                  <p:par>
                    <p:cTn id="53" fill="hold">
                      <p:stCondLst>
                        <p:cond delay="indefinite"/>
                      </p:stCondLst>
                      <p:childTnLst>
                        <p:par>
                          <p:cTn id="54" fill="hold">
                            <p:stCondLst>
                              <p:cond delay="0"/>
                            </p:stCondLst>
                            <p:childTnLst>
                              <p:par>
                                <p:cTn id="55" presetID="14" presetClass="exit" presetSubtype="10" fill="hold" grpId="1" nodeType="clickEffect">
                                  <p:stCondLst>
                                    <p:cond delay="0"/>
                                  </p:stCondLst>
                                  <p:childTnLst>
                                    <p:animEffect transition="out" filter="randombar(horizontal)">
                                      <p:cBhvr>
                                        <p:cTn id="56" dur="500"/>
                                        <p:tgtEl>
                                          <p:spTgt spid="8"/>
                                        </p:tgtEl>
                                      </p:cBhvr>
                                    </p:animEffect>
                                    <p:set>
                                      <p:cBhvr>
                                        <p:cTn id="57" dur="1" fill="hold">
                                          <p:stCondLst>
                                            <p:cond delay="499"/>
                                          </p:stCondLst>
                                        </p:cTn>
                                        <p:tgtEl>
                                          <p:spTgt spid="8"/>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additive="base">
                                        <p:cTn id="62" dur="500" fill="hold"/>
                                        <p:tgtEl>
                                          <p:spTgt spid="13"/>
                                        </p:tgtEl>
                                        <p:attrNameLst>
                                          <p:attrName>ppt_x</p:attrName>
                                        </p:attrNameLst>
                                      </p:cBhvr>
                                      <p:tavLst>
                                        <p:tav tm="0">
                                          <p:val>
                                            <p:strVal val="#ppt_x"/>
                                          </p:val>
                                        </p:tav>
                                        <p:tav tm="100000">
                                          <p:val>
                                            <p:strVal val="#ppt_x"/>
                                          </p:val>
                                        </p:tav>
                                      </p:tavLst>
                                    </p:anim>
                                    <p:anim calcmode="lin" valueType="num">
                                      <p:cBhvr additive="base">
                                        <p:cTn id="6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 calcmode="lin" valueType="num">
                                      <p:cBhvr additive="base">
                                        <p:cTn id="68" dur="500" fill="hold"/>
                                        <p:tgtEl>
                                          <p:spTgt spid="14"/>
                                        </p:tgtEl>
                                        <p:attrNameLst>
                                          <p:attrName>ppt_x</p:attrName>
                                        </p:attrNameLst>
                                      </p:cBhvr>
                                      <p:tavLst>
                                        <p:tav tm="0">
                                          <p:val>
                                            <p:strVal val="#ppt_x"/>
                                          </p:val>
                                        </p:tav>
                                        <p:tav tm="100000">
                                          <p:val>
                                            <p:strVal val="#ppt_x"/>
                                          </p:val>
                                        </p:tav>
                                      </p:tavLst>
                                    </p:anim>
                                    <p:anim calcmode="lin" valueType="num">
                                      <p:cBhvr additive="base">
                                        <p:cTn id="6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1" presetClass="exit" presetSubtype="1" fill="hold" grpId="1" nodeType="clickEffect">
                                  <p:stCondLst>
                                    <p:cond delay="0"/>
                                  </p:stCondLst>
                                  <p:childTnLst>
                                    <p:animEffect transition="out" filter="wheel(1)">
                                      <p:cBhvr>
                                        <p:cTn id="73" dur="2000"/>
                                        <p:tgtEl>
                                          <p:spTgt spid="14"/>
                                        </p:tgtEl>
                                      </p:cBhvr>
                                    </p:animEffect>
                                    <p:set>
                                      <p:cBhvr>
                                        <p:cTn id="74" dur="1" fill="hold">
                                          <p:stCondLst>
                                            <p:cond delay="1999"/>
                                          </p:stCondLst>
                                        </p:cTn>
                                        <p:tgtEl>
                                          <p:spTgt spid="1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additive="base">
                                        <p:cTn id="79" dur="500" fill="hold"/>
                                        <p:tgtEl>
                                          <p:spTgt spid="15"/>
                                        </p:tgtEl>
                                        <p:attrNameLst>
                                          <p:attrName>ppt_x</p:attrName>
                                        </p:attrNameLst>
                                      </p:cBhvr>
                                      <p:tavLst>
                                        <p:tav tm="0">
                                          <p:val>
                                            <p:strVal val="#ppt_x"/>
                                          </p:val>
                                        </p:tav>
                                        <p:tav tm="100000">
                                          <p:val>
                                            <p:strVal val="#ppt_x"/>
                                          </p:val>
                                        </p:tav>
                                      </p:tavLst>
                                    </p:anim>
                                    <p:anim calcmode="lin" valueType="num">
                                      <p:cBhvr additive="base">
                                        <p:cTn id="8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4" grpId="1" animBg="1"/>
      <p:bldP spid="7" grpId="0" animBg="1"/>
      <p:bldP spid="7" grpId="1" animBg="1"/>
      <p:bldP spid="8" grpId="0" animBg="1"/>
      <p:bldP spid="8" grpId="1" animBg="1"/>
      <p:bldP spid="14" grpId="0" animBg="1"/>
      <p:bldP spid="14"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02195" y="520949"/>
            <a:ext cx="2672526"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Giải phương trình:</a:t>
            </a:r>
            <a:endParaRPr lang="en-US" sz="2600">
              <a:effectLst/>
              <a:latin typeface="Times New Roman" panose="02020603050405020304" pitchFamily="18" charset="0"/>
              <a:ea typeface="Calibri" panose="020F0502020204030204" pitchFamily="34" charset="0"/>
            </a:endParaRPr>
          </a:p>
        </p:txBody>
      </p:sp>
      <p:sp>
        <p:nvSpPr>
          <p:cNvPr id="4" name="Rectangle 2"/>
          <p:cNvSpPr>
            <a:spLocks noChangeArrowheads="1"/>
          </p:cNvSpPr>
          <p:nvPr/>
        </p:nvSpPr>
        <p:spPr bwMode="auto">
          <a:xfrm>
            <a:off x="3628628" y="520948"/>
            <a:ext cx="2200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988872"/>
              </p:ext>
            </p:extLst>
          </p:nvPr>
        </p:nvGraphicFramePr>
        <p:xfrm>
          <a:off x="3628629" y="520950"/>
          <a:ext cx="2879748" cy="2159812"/>
        </p:xfrm>
        <a:graphic>
          <a:graphicData uri="http://schemas.openxmlformats.org/presentationml/2006/ole">
            <mc:AlternateContent xmlns:mc="http://schemas.openxmlformats.org/markup-compatibility/2006">
              <mc:Choice xmlns:v="urn:schemas-microsoft-com:vml" Requires="v">
                <p:oleObj spid="_x0000_s3088" name="Equation" r:id="rId3" imgW="1180588" imgH="888614" progId="Equation.DSMT4">
                  <p:embed/>
                </p:oleObj>
              </mc:Choice>
              <mc:Fallback>
                <p:oleObj name="Equation" r:id="rId3" imgW="1180588" imgH="88861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8629" y="520950"/>
                        <a:ext cx="2879748" cy="2159812"/>
                      </a:xfrm>
                      <a:prstGeom prst="rect">
                        <a:avLst/>
                      </a:prstGeom>
                      <a:noFill/>
                    </p:spPr>
                  </p:pic>
                </p:oleObj>
              </mc:Fallback>
            </mc:AlternateContent>
          </a:graphicData>
        </a:graphic>
      </p:graphicFrame>
      <p:sp>
        <p:nvSpPr>
          <p:cNvPr id="6" name="Rectangle 5"/>
          <p:cNvSpPr/>
          <p:nvPr/>
        </p:nvSpPr>
        <p:spPr>
          <a:xfrm>
            <a:off x="402195" y="2767464"/>
            <a:ext cx="7861447" cy="515590"/>
          </a:xfrm>
          <a:prstGeom prst="rect">
            <a:avLst/>
          </a:prstGeom>
        </p:spPr>
        <p:txBody>
          <a:bodyPr wrap="none">
            <a:spAutoFit/>
          </a:bodyPr>
          <a:lstStyle/>
          <a:p>
            <a:pPr>
              <a:lnSpc>
                <a:spcPct val="115000"/>
              </a:lnSpc>
              <a:spcAft>
                <a:spcPts val="1000"/>
              </a:spcAft>
            </a:pPr>
            <a:r>
              <a:rPr lang="en-US" sz="2600">
                <a:latin typeface="Times New Roman" panose="02020603050405020304" pitchFamily="18" charset="0"/>
                <a:ea typeface="Calibri" panose="020F0502020204030204" pitchFamily="34" charset="0"/>
              </a:rPr>
              <a:t>Vậy tuổi của em là 6 tuổi và tuổi của anh là 3.6 = 18 tuổi.</a:t>
            </a:r>
            <a:endParaRPr lang="en-US" sz="260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87334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354" y="360681"/>
            <a:ext cx="1890261" cy="515590"/>
          </a:xfrm>
          <a:prstGeom prst="rect">
            <a:avLst/>
          </a:prstGeom>
        </p:spPr>
        <p:txBody>
          <a:bodyPr wrap="none">
            <a:spAutoFit/>
          </a:bodyPr>
          <a:lstStyle/>
          <a:p>
            <a:pPr>
              <a:lnSpc>
                <a:spcPct val="115000"/>
              </a:lnSpc>
              <a:spcAft>
                <a:spcPts val="1000"/>
              </a:spcAft>
            </a:pPr>
            <a:r>
              <a:rPr lang="en-US" sz="2600" b="1">
                <a:solidFill>
                  <a:srgbClr val="FF0000"/>
                </a:solidFill>
                <a:latin typeface="Times New Roman" panose="02020603050405020304" pitchFamily="18" charset="0"/>
                <a:ea typeface="Calibri" panose="020F0502020204030204" pitchFamily="34" charset="0"/>
              </a:rPr>
              <a:t>Luyện tập 2</a:t>
            </a:r>
            <a:endParaRPr lang="en-US" sz="2600">
              <a:solidFill>
                <a:srgbClr val="FF0000"/>
              </a:solidFill>
              <a:effectLst/>
              <a:latin typeface="Times New Roman" panose="02020603050405020304" pitchFamily="18" charset="0"/>
              <a:ea typeface="Calibri" panose="020F0502020204030204" pitchFamily="34" charset="0"/>
            </a:endParaRPr>
          </a:p>
        </p:txBody>
      </p:sp>
      <p:sp>
        <p:nvSpPr>
          <p:cNvPr id="3" name="Rectangle 2"/>
          <p:cNvSpPr/>
          <p:nvPr/>
        </p:nvSpPr>
        <p:spPr>
          <a:xfrm>
            <a:off x="405244" y="799507"/>
            <a:ext cx="8104909" cy="1012585"/>
          </a:xfrm>
          <a:prstGeom prst="rect">
            <a:avLst/>
          </a:prstGeom>
        </p:spPr>
        <p:txBody>
          <a:bodyPr wrap="square">
            <a:spAutoFit/>
          </a:bodyPr>
          <a:lstStyle/>
          <a:p>
            <a:pPr>
              <a:lnSpc>
                <a:spcPct val="115000"/>
              </a:lnSpc>
              <a:spcAft>
                <a:spcPts val="1000"/>
              </a:spcAft>
            </a:pPr>
            <a:r>
              <a:rPr lang="en-US" sz="2600" b="1" i="1">
                <a:latin typeface="Times New Roman" panose="02020603050405020304" pitchFamily="18" charset="0"/>
                <a:ea typeface="Calibri" panose="020F0502020204030204" pitchFamily="34" charset="0"/>
              </a:rPr>
              <a:t>Hiện nay ông hơn cháu 56 tuổi. Cách đây 5 năm tuổi ông gấp 8 lần tuổi cháu. Hỏi cháu hiện nay bao nhiêu tuổi?</a:t>
            </a:r>
            <a:endParaRPr lang="en-US" sz="2600">
              <a:effectLst/>
              <a:latin typeface="Times New Roman" panose="02020603050405020304" pitchFamily="18" charset="0"/>
              <a:ea typeface="Calibri" panose="020F0502020204030204" pitchFamily="34" charset="0"/>
            </a:endParaRPr>
          </a:p>
        </p:txBody>
      </p:sp>
      <p:sp>
        <p:nvSpPr>
          <p:cNvPr id="4" name="Rectangle 3"/>
          <p:cNvSpPr/>
          <p:nvPr/>
        </p:nvSpPr>
        <p:spPr>
          <a:xfrm>
            <a:off x="3660685" y="1675560"/>
            <a:ext cx="797014" cy="515590"/>
          </a:xfrm>
          <a:prstGeom prst="rect">
            <a:avLst/>
          </a:prstGeom>
        </p:spPr>
        <p:txBody>
          <a:bodyPr wrap="none">
            <a:spAutoFit/>
          </a:bodyPr>
          <a:lstStyle/>
          <a:p>
            <a:pPr algn="ctr">
              <a:lnSpc>
                <a:spcPct val="115000"/>
              </a:lnSpc>
              <a:spcAft>
                <a:spcPts val="1000"/>
              </a:spcAft>
            </a:pPr>
            <a:r>
              <a:rPr lang="en-US" sz="2600" b="1">
                <a:latin typeface="Times New Roman" panose="02020603050405020304" pitchFamily="18" charset="0"/>
                <a:ea typeface="Calibri" panose="020F0502020204030204" pitchFamily="34" charset="0"/>
              </a:rPr>
              <a:t>Giải</a:t>
            </a:r>
            <a:endParaRPr lang="en-US" sz="2600">
              <a:effectLst/>
              <a:latin typeface="Times New Roman" panose="02020603050405020304" pitchFamily="18" charset="0"/>
              <a:ea typeface="Calibri" panose="020F0502020204030204" pitchFamily="34" charset="0"/>
            </a:endParaRPr>
          </a:p>
        </p:txBody>
      </p:sp>
      <p:pic>
        <p:nvPicPr>
          <p:cNvPr id="5" name="Picture 4"/>
          <p:cNvPicPr>
            <a:picLocks noChangeAspect="1"/>
          </p:cNvPicPr>
          <p:nvPr/>
        </p:nvPicPr>
        <p:blipFill>
          <a:blip r:embed="rId2"/>
          <a:stretch>
            <a:fillRect/>
          </a:stretch>
        </p:blipFill>
        <p:spPr>
          <a:xfrm>
            <a:off x="405244" y="2191150"/>
            <a:ext cx="10621812" cy="2753276"/>
          </a:xfrm>
          <a:prstGeom prst="rect">
            <a:avLst/>
          </a:prstGeom>
        </p:spPr>
      </p:pic>
    </p:spTree>
    <p:extLst>
      <p:ext uri="{BB962C8B-B14F-4D97-AF65-F5344CB8AC3E}">
        <p14:creationId xmlns:p14="http://schemas.microsoft.com/office/powerpoint/2010/main" val="2467044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1224" y="637633"/>
            <a:ext cx="12086532" cy="4224824"/>
          </a:xfrm>
          <a:prstGeom prst="rect">
            <a:avLst/>
          </a:prstGeom>
        </p:spPr>
      </p:pic>
    </p:spTree>
    <p:extLst>
      <p:ext uri="{BB962C8B-B14F-4D97-AF65-F5344CB8AC3E}">
        <p14:creationId xmlns:p14="http://schemas.microsoft.com/office/powerpoint/2010/main" val="9921837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0344"/>
        <p:cNvGrpSpPr/>
        <p:nvPr/>
      </p:nvGrpSpPr>
      <p:grpSpPr>
        <a:xfrm>
          <a:off x="0" y="0"/>
          <a:ext cx="0" cy="0"/>
          <a:chOff x="0" y="0"/>
          <a:chExt cx="0" cy="0"/>
        </a:xfrm>
      </p:grpSpPr>
      <p:sp>
        <p:nvSpPr>
          <p:cNvPr id="50345" name="Google Shape;50345;p40"/>
          <p:cNvSpPr txBox="1">
            <a:spLocks noGrp="1"/>
          </p:cNvSpPr>
          <p:nvPr>
            <p:ph type="title"/>
          </p:nvPr>
        </p:nvSpPr>
        <p:spPr>
          <a:xfrm>
            <a:off x="720000" y="1582525"/>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1. MỞ ĐẦU</a:t>
            </a:r>
            <a:endParaRPr sz="2400" dirty="0">
              <a:latin typeface="Times New Roman" panose="02020603050405020304" pitchFamily="18" charset="0"/>
              <a:cs typeface="Times New Roman" panose="02020603050405020304" pitchFamily="18" charset="0"/>
            </a:endParaRPr>
          </a:p>
        </p:txBody>
      </p:sp>
      <p:sp>
        <p:nvSpPr>
          <p:cNvPr id="50346" name="Google Shape;50346;p40"/>
          <p:cNvSpPr txBox="1">
            <a:spLocks noGrp="1"/>
          </p:cNvSpPr>
          <p:nvPr>
            <p:ph type="title" idx="2"/>
          </p:nvPr>
        </p:nvSpPr>
        <p:spPr>
          <a:xfrm>
            <a:off x="720000" y="82327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1</a:t>
            </a:r>
            <a:endParaRPr sz="4800" dirty="0">
              <a:latin typeface="Times New Roman" panose="02020603050405020304" pitchFamily="18" charset="0"/>
              <a:cs typeface="Times New Roman" panose="02020603050405020304" pitchFamily="18" charset="0"/>
            </a:endParaRPr>
          </a:p>
        </p:txBody>
      </p:sp>
      <p:sp>
        <p:nvSpPr>
          <p:cNvPr id="50348" name="Google Shape;50348;p40"/>
          <p:cNvSpPr txBox="1">
            <a:spLocks noGrp="1"/>
          </p:cNvSpPr>
          <p:nvPr>
            <p:ph type="title" idx="3"/>
          </p:nvPr>
        </p:nvSpPr>
        <p:spPr>
          <a:xfrm>
            <a:off x="3403800" y="1527791"/>
            <a:ext cx="233640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2. HTKT</a:t>
            </a:r>
            <a:endParaRPr dirty="0">
              <a:latin typeface="Times New Roman" panose="02020603050405020304" pitchFamily="18" charset="0"/>
              <a:cs typeface="Times New Roman" panose="02020603050405020304" pitchFamily="18" charset="0"/>
            </a:endParaRPr>
          </a:p>
        </p:txBody>
      </p:sp>
      <p:sp>
        <p:nvSpPr>
          <p:cNvPr id="50349" name="Google Shape;50349;p40"/>
          <p:cNvSpPr txBox="1">
            <a:spLocks noGrp="1"/>
          </p:cNvSpPr>
          <p:nvPr>
            <p:ph type="title" idx="4"/>
          </p:nvPr>
        </p:nvSpPr>
        <p:spPr>
          <a:xfrm>
            <a:off x="3377682" y="857125"/>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2</a:t>
            </a:r>
            <a:endParaRPr sz="4800" dirty="0">
              <a:latin typeface="Times New Roman" panose="02020603050405020304" pitchFamily="18" charset="0"/>
              <a:cs typeface="Times New Roman" panose="02020603050405020304" pitchFamily="18" charset="0"/>
            </a:endParaRPr>
          </a:p>
        </p:txBody>
      </p:sp>
      <p:sp>
        <p:nvSpPr>
          <p:cNvPr id="50351" name="Google Shape;50351;p40"/>
          <p:cNvSpPr txBox="1">
            <a:spLocks noGrp="1"/>
          </p:cNvSpPr>
          <p:nvPr>
            <p:ph type="title" idx="6"/>
          </p:nvPr>
        </p:nvSpPr>
        <p:spPr>
          <a:xfrm>
            <a:off x="6141316" y="1535753"/>
            <a:ext cx="2791995"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 3. LUYỆN TẬP</a:t>
            </a:r>
            <a:endParaRPr dirty="0">
              <a:latin typeface="Times New Roman" panose="02020603050405020304" pitchFamily="18" charset="0"/>
              <a:cs typeface="Times New Roman" panose="02020603050405020304" pitchFamily="18" charset="0"/>
            </a:endParaRPr>
          </a:p>
        </p:txBody>
      </p:sp>
      <p:sp>
        <p:nvSpPr>
          <p:cNvPr id="50352" name="Google Shape;50352;p40"/>
          <p:cNvSpPr txBox="1">
            <a:spLocks noGrp="1"/>
          </p:cNvSpPr>
          <p:nvPr>
            <p:ph type="title" idx="7"/>
          </p:nvPr>
        </p:nvSpPr>
        <p:spPr>
          <a:xfrm>
            <a:off x="6045882" y="861626"/>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3</a:t>
            </a:r>
            <a:endParaRPr sz="4800" dirty="0">
              <a:latin typeface="Times New Roman" panose="02020603050405020304" pitchFamily="18" charset="0"/>
              <a:cs typeface="Times New Roman" panose="02020603050405020304" pitchFamily="18" charset="0"/>
            </a:endParaRPr>
          </a:p>
        </p:txBody>
      </p:sp>
      <p:sp>
        <p:nvSpPr>
          <p:cNvPr id="50354" name="Google Shape;50354;p40"/>
          <p:cNvSpPr txBox="1">
            <a:spLocks noGrp="1"/>
          </p:cNvSpPr>
          <p:nvPr>
            <p:ph type="title" idx="9"/>
          </p:nvPr>
        </p:nvSpPr>
        <p:spPr>
          <a:xfrm>
            <a:off x="595670" y="3792525"/>
            <a:ext cx="2585060"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4. VẬN DỤNG</a:t>
            </a:r>
            <a:endParaRPr sz="2400" dirty="0">
              <a:latin typeface="Times New Roman" panose="02020603050405020304" pitchFamily="18" charset="0"/>
              <a:cs typeface="Times New Roman" panose="02020603050405020304" pitchFamily="18" charset="0"/>
            </a:endParaRPr>
          </a:p>
        </p:txBody>
      </p:sp>
      <p:sp>
        <p:nvSpPr>
          <p:cNvPr id="50355" name="Google Shape;50355;p40"/>
          <p:cNvSpPr txBox="1">
            <a:spLocks noGrp="1"/>
          </p:cNvSpPr>
          <p:nvPr>
            <p:ph type="title" idx="13"/>
          </p:nvPr>
        </p:nvSpPr>
        <p:spPr>
          <a:xfrm>
            <a:off x="841106" y="3016219"/>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latin typeface="Times New Roman" panose="02020603050405020304" pitchFamily="18" charset="0"/>
                <a:cs typeface="Times New Roman" panose="02020603050405020304" pitchFamily="18" charset="0"/>
              </a:rPr>
              <a:t>04</a:t>
            </a:r>
            <a:endParaRPr sz="4800" dirty="0">
              <a:latin typeface="Times New Roman" panose="02020603050405020304" pitchFamily="18" charset="0"/>
              <a:cs typeface="Times New Roman" panose="02020603050405020304" pitchFamily="18" charset="0"/>
            </a:endParaRPr>
          </a:p>
        </p:txBody>
      </p:sp>
      <p:sp>
        <p:nvSpPr>
          <p:cNvPr id="50357" name="Google Shape;50357;p40"/>
          <p:cNvSpPr txBox="1">
            <a:spLocks noGrp="1"/>
          </p:cNvSpPr>
          <p:nvPr>
            <p:ph type="title" idx="15"/>
          </p:nvPr>
        </p:nvSpPr>
        <p:spPr>
          <a:xfrm>
            <a:off x="4698961" y="3875400"/>
            <a:ext cx="5244441" cy="5277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sz="2400" dirty="0">
                <a:latin typeface="Times New Roman" panose="02020603050405020304" pitchFamily="18" charset="0"/>
                <a:cs typeface="Times New Roman" panose="02020603050405020304" pitchFamily="18" charset="0"/>
              </a:rPr>
              <a:t>HĐ 5. </a:t>
            </a:r>
            <a:br>
              <a:rPr lang="en" sz="2400" dirty="0">
                <a:latin typeface="Times New Roman" panose="02020603050405020304" pitchFamily="18" charset="0"/>
                <a:cs typeface="Times New Roman" panose="02020603050405020304" pitchFamily="18" charset="0"/>
              </a:rPr>
            </a:br>
            <a:r>
              <a:rPr lang="en" sz="2400" dirty="0">
                <a:latin typeface="Times New Roman" panose="02020603050405020304" pitchFamily="18" charset="0"/>
                <a:cs typeface="Times New Roman" panose="02020603050405020304" pitchFamily="18" charset="0"/>
              </a:rPr>
              <a:t>HƯỚNG DẪN TỰ HỌC Ở NHÀ</a:t>
            </a:r>
            <a:endParaRPr sz="2400" dirty="0">
              <a:latin typeface="Times New Roman" panose="02020603050405020304" pitchFamily="18" charset="0"/>
              <a:cs typeface="Times New Roman" panose="02020603050405020304" pitchFamily="18" charset="0"/>
            </a:endParaRPr>
          </a:p>
        </p:txBody>
      </p:sp>
      <p:sp>
        <p:nvSpPr>
          <p:cNvPr id="50358" name="Google Shape;50358;p40"/>
          <p:cNvSpPr txBox="1">
            <a:spLocks noGrp="1"/>
          </p:cNvSpPr>
          <p:nvPr>
            <p:ph type="title" idx="16"/>
          </p:nvPr>
        </p:nvSpPr>
        <p:spPr>
          <a:xfrm>
            <a:off x="4902206" y="3234898"/>
            <a:ext cx="1275300" cy="5934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sz="4800" dirty="0"/>
              <a:t>05</a:t>
            </a:r>
            <a:endParaRPr sz="4800" dirty="0"/>
          </a:p>
        </p:txBody>
      </p:sp>
      <p:cxnSp>
        <p:nvCxnSpPr>
          <p:cNvPr id="50366" name="Google Shape;50366;p40"/>
          <p:cNvCxnSpPr/>
          <p:nvPr/>
        </p:nvCxnSpPr>
        <p:spPr>
          <a:xfrm>
            <a:off x="8411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68" name="Google Shape;50368;p40"/>
          <p:cNvCxnSpPr/>
          <p:nvPr/>
        </p:nvCxnSpPr>
        <p:spPr>
          <a:xfrm>
            <a:off x="35093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0" name="Google Shape;50370;p40"/>
          <p:cNvCxnSpPr/>
          <p:nvPr/>
        </p:nvCxnSpPr>
        <p:spPr>
          <a:xfrm>
            <a:off x="6177506" y="128580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2" name="Google Shape;50372;p40"/>
          <p:cNvCxnSpPr/>
          <p:nvPr/>
        </p:nvCxnSpPr>
        <p:spPr>
          <a:xfrm>
            <a:off x="978056" y="3452550"/>
            <a:ext cx="273900" cy="0"/>
          </a:xfrm>
          <a:prstGeom prst="straightConnector1">
            <a:avLst/>
          </a:prstGeom>
          <a:noFill/>
          <a:ln w="28575" cap="rnd" cmpd="sng">
            <a:solidFill>
              <a:schemeClr val="accent6"/>
            </a:solidFill>
            <a:prstDash val="solid"/>
            <a:round/>
            <a:headEnd type="none" w="med" len="med"/>
            <a:tailEnd type="none" w="med" len="med"/>
          </a:ln>
        </p:spPr>
      </p:cxnSp>
      <p:cxnSp>
        <p:nvCxnSpPr>
          <p:cNvPr id="50374" name="Google Shape;50374;p40"/>
          <p:cNvCxnSpPr/>
          <p:nvPr/>
        </p:nvCxnSpPr>
        <p:spPr>
          <a:xfrm>
            <a:off x="5081694" y="3609619"/>
            <a:ext cx="273900" cy="0"/>
          </a:xfrm>
          <a:prstGeom prst="straightConnector1">
            <a:avLst/>
          </a:prstGeom>
          <a:noFill/>
          <a:ln w="28575" cap="rnd" cmpd="sng">
            <a:solidFill>
              <a:schemeClr val="accent6"/>
            </a:solidFill>
            <a:prstDash val="solid"/>
            <a:round/>
            <a:headEnd type="none" w="med" len="med"/>
            <a:tailEnd type="non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366"/>
                                        </p:tgtEl>
                                        <p:attrNameLst>
                                          <p:attrName>style.visibility</p:attrName>
                                        </p:attrNameLst>
                                      </p:cBhvr>
                                      <p:to>
                                        <p:strVal val="visible"/>
                                      </p:to>
                                    </p:set>
                                    <p:animEffect transition="in" filter="fade">
                                      <p:cBhvr>
                                        <p:cTn id="7" dur="500"/>
                                        <p:tgtEl>
                                          <p:spTgt spid="503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0346"/>
                                        </p:tgtEl>
                                        <p:attrNameLst>
                                          <p:attrName>style.visibility</p:attrName>
                                        </p:attrNameLst>
                                      </p:cBhvr>
                                      <p:to>
                                        <p:strVal val="visible"/>
                                      </p:to>
                                    </p:set>
                                    <p:animEffect transition="in" filter="fade">
                                      <p:cBhvr>
                                        <p:cTn id="10" dur="500"/>
                                        <p:tgtEl>
                                          <p:spTgt spid="5034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0345"/>
                                        </p:tgtEl>
                                        <p:attrNameLst>
                                          <p:attrName>style.visibility</p:attrName>
                                        </p:attrNameLst>
                                      </p:cBhvr>
                                      <p:to>
                                        <p:strVal val="visible"/>
                                      </p:to>
                                    </p:set>
                                    <p:animEffect transition="in" filter="fade">
                                      <p:cBhvr>
                                        <p:cTn id="13" dur="500"/>
                                        <p:tgtEl>
                                          <p:spTgt spid="5034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0348"/>
                                        </p:tgtEl>
                                        <p:attrNameLst>
                                          <p:attrName>style.visibility</p:attrName>
                                        </p:attrNameLst>
                                      </p:cBhvr>
                                      <p:to>
                                        <p:strVal val="visible"/>
                                      </p:to>
                                    </p:set>
                                    <p:animEffect transition="in" filter="fade">
                                      <p:cBhvr>
                                        <p:cTn id="18" dur="500"/>
                                        <p:tgtEl>
                                          <p:spTgt spid="5034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0349"/>
                                        </p:tgtEl>
                                        <p:attrNameLst>
                                          <p:attrName>style.visibility</p:attrName>
                                        </p:attrNameLst>
                                      </p:cBhvr>
                                      <p:to>
                                        <p:strVal val="visible"/>
                                      </p:to>
                                    </p:set>
                                    <p:animEffect transition="in" filter="fade">
                                      <p:cBhvr>
                                        <p:cTn id="21" dur="500"/>
                                        <p:tgtEl>
                                          <p:spTgt spid="50349"/>
                                        </p:tgtEl>
                                      </p:cBhvr>
                                    </p:animEffect>
                                  </p:childTnLst>
                                </p:cTn>
                              </p:par>
                              <p:par>
                                <p:cTn id="22" presetID="10" presetClass="entr" presetSubtype="0" fill="hold" nodeType="withEffect">
                                  <p:stCondLst>
                                    <p:cond delay="0"/>
                                  </p:stCondLst>
                                  <p:childTnLst>
                                    <p:set>
                                      <p:cBhvr>
                                        <p:cTn id="23" dur="1" fill="hold">
                                          <p:stCondLst>
                                            <p:cond delay="0"/>
                                          </p:stCondLst>
                                        </p:cTn>
                                        <p:tgtEl>
                                          <p:spTgt spid="50368"/>
                                        </p:tgtEl>
                                        <p:attrNameLst>
                                          <p:attrName>style.visibility</p:attrName>
                                        </p:attrNameLst>
                                      </p:cBhvr>
                                      <p:to>
                                        <p:strVal val="visible"/>
                                      </p:to>
                                    </p:set>
                                    <p:animEffect transition="in" filter="fade">
                                      <p:cBhvr>
                                        <p:cTn id="24" dur="500"/>
                                        <p:tgtEl>
                                          <p:spTgt spid="5036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0351"/>
                                        </p:tgtEl>
                                        <p:attrNameLst>
                                          <p:attrName>style.visibility</p:attrName>
                                        </p:attrNameLst>
                                      </p:cBhvr>
                                      <p:to>
                                        <p:strVal val="visible"/>
                                      </p:to>
                                    </p:set>
                                    <p:animEffect transition="in" filter="fade">
                                      <p:cBhvr>
                                        <p:cTn id="29" dur="500"/>
                                        <p:tgtEl>
                                          <p:spTgt spid="5035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50352"/>
                                        </p:tgtEl>
                                        <p:attrNameLst>
                                          <p:attrName>style.visibility</p:attrName>
                                        </p:attrNameLst>
                                      </p:cBhvr>
                                      <p:to>
                                        <p:strVal val="visible"/>
                                      </p:to>
                                    </p:set>
                                    <p:animEffect transition="in" filter="fade">
                                      <p:cBhvr>
                                        <p:cTn id="32" dur="500"/>
                                        <p:tgtEl>
                                          <p:spTgt spid="50352"/>
                                        </p:tgtEl>
                                      </p:cBhvr>
                                    </p:animEffect>
                                  </p:childTnLst>
                                </p:cTn>
                              </p:par>
                              <p:par>
                                <p:cTn id="33" presetID="10" presetClass="entr" presetSubtype="0" fill="hold" nodeType="withEffect">
                                  <p:stCondLst>
                                    <p:cond delay="0"/>
                                  </p:stCondLst>
                                  <p:childTnLst>
                                    <p:set>
                                      <p:cBhvr>
                                        <p:cTn id="34" dur="1" fill="hold">
                                          <p:stCondLst>
                                            <p:cond delay="0"/>
                                          </p:stCondLst>
                                        </p:cTn>
                                        <p:tgtEl>
                                          <p:spTgt spid="50370"/>
                                        </p:tgtEl>
                                        <p:attrNameLst>
                                          <p:attrName>style.visibility</p:attrName>
                                        </p:attrNameLst>
                                      </p:cBhvr>
                                      <p:to>
                                        <p:strVal val="visible"/>
                                      </p:to>
                                    </p:set>
                                    <p:animEffect transition="in" filter="fade">
                                      <p:cBhvr>
                                        <p:cTn id="35" dur="500"/>
                                        <p:tgtEl>
                                          <p:spTgt spid="5037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0354"/>
                                        </p:tgtEl>
                                        <p:attrNameLst>
                                          <p:attrName>style.visibility</p:attrName>
                                        </p:attrNameLst>
                                      </p:cBhvr>
                                      <p:to>
                                        <p:strVal val="visible"/>
                                      </p:to>
                                    </p:set>
                                    <p:animEffect transition="in" filter="fade">
                                      <p:cBhvr>
                                        <p:cTn id="40" dur="500"/>
                                        <p:tgtEl>
                                          <p:spTgt spid="50354"/>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355"/>
                                        </p:tgtEl>
                                        <p:attrNameLst>
                                          <p:attrName>style.visibility</p:attrName>
                                        </p:attrNameLst>
                                      </p:cBhvr>
                                      <p:to>
                                        <p:strVal val="visible"/>
                                      </p:to>
                                    </p:set>
                                    <p:animEffect transition="in" filter="fade">
                                      <p:cBhvr>
                                        <p:cTn id="43" dur="500"/>
                                        <p:tgtEl>
                                          <p:spTgt spid="50355"/>
                                        </p:tgtEl>
                                      </p:cBhvr>
                                    </p:animEffect>
                                  </p:childTnLst>
                                </p:cTn>
                              </p:par>
                              <p:par>
                                <p:cTn id="44" presetID="10" presetClass="entr" presetSubtype="0" fill="hold" nodeType="withEffect">
                                  <p:stCondLst>
                                    <p:cond delay="0"/>
                                  </p:stCondLst>
                                  <p:childTnLst>
                                    <p:set>
                                      <p:cBhvr>
                                        <p:cTn id="45" dur="1" fill="hold">
                                          <p:stCondLst>
                                            <p:cond delay="0"/>
                                          </p:stCondLst>
                                        </p:cTn>
                                        <p:tgtEl>
                                          <p:spTgt spid="50372"/>
                                        </p:tgtEl>
                                        <p:attrNameLst>
                                          <p:attrName>style.visibility</p:attrName>
                                        </p:attrNameLst>
                                      </p:cBhvr>
                                      <p:to>
                                        <p:strVal val="visible"/>
                                      </p:to>
                                    </p:set>
                                    <p:animEffect transition="in" filter="fade">
                                      <p:cBhvr>
                                        <p:cTn id="46" dur="500"/>
                                        <p:tgtEl>
                                          <p:spTgt spid="50372"/>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50358"/>
                                        </p:tgtEl>
                                        <p:attrNameLst>
                                          <p:attrName>style.visibility</p:attrName>
                                        </p:attrNameLst>
                                      </p:cBhvr>
                                      <p:to>
                                        <p:strVal val="visible"/>
                                      </p:to>
                                    </p:set>
                                    <p:animEffect transition="in" filter="fade">
                                      <p:cBhvr>
                                        <p:cTn id="51" dur="500"/>
                                        <p:tgtEl>
                                          <p:spTgt spid="50358"/>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0357"/>
                                        </p:tgtEl>
                                        <p:attrNameLst>
                                          <p:attrName>style.visibility</p:attrName>
                                        </p:attrNameLst>
                                      </p:cBhvr>
                                      <p:to>
                                        <p:strVal val="visible"/>
                                      </p:to>
                                    </p:set>
                                    <p:animEffect transition="in" filter="fade">
                                      <p:cBhvr>
                                        <p:cTn id="54" dur="500"/>
                                        <p:tgtEl>
                                          <p:spTgt spid="50357"/>
                                        </p:tgtEl>
                                      </p:cBhvr>
                                    </p:animEffect>
                                  </p:childTnLst>
                                </p:cTn>
                              </p:par>
                              <p:par>
                                <p:cTn id="55" presetID="10" presetClass="entr" presetSubtype="0" fill="hold" nodeType="withEffect">
                                  <p:stCondLst>
                                    <p:cond delay="0"/>
                                  </p:stCondLst>
                                  <p:childTnLst>
                                    <p:set>
                                      <p:cBhvr>
                                        <p:cTn id="56" dur="1" fill="hold">
                                          <p:stCondLst>
                                            <p:cond delay="0"/>
                                          </p:stCondLst>
                                        </p:cTn>
                                        <p:tgtEl>
                                          <p:spTgt spid="50374"/>
                                        </p:tgtEl>
                                        <p:attrNameLst>
                                          <p:attrName>style.visibility</p:attrName>
                                        </p:attrNameLst>
                                      </p:cBhvr>
                                      <p:to>
                                        <p:strVal val="visible"/>
                                      </p:to>
                                    </p:set>
                                    <p:animEffect transition="in" filter="fade">
                                      <p:cBhvr>
                                        <p:cTn id="57" dur="500"/>
                                        <p:tgtEl>
                                          <p:spTgt spid="50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45" grpId="0"/>
      <p:bldP spid="50346" grpId="0"/>
      <p:bldP spid="50348" grpId="0"/>
      <p:bldP spid="50349" grpId="0"/>
      <p:bldP spid="50351" grpId="0"/>
      <p:bldP spid="50352" grpId="0"/>
      <p:bldP spid="50354" grpId="0"/>
      <p:bldP spid="50355" grpId="0"/>
      <p:bldP spid="50357" grpId="0"/>
      <p:bldP spid="5035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0404"/>
        <p:cNvGrpSpPr/>
        <p:nvPr/>
      </p:nvGrpSpPr>
      <p:grpSpPr>
        <a:xfrm>
          <a:off x="0" y="0"/>
          <a:ext cx="0" cy="0"/>
          <a:chOff x="0" y="0"/>
          <a:chExt cx="0" cy="0"/>
        </a:xfrm>
      </p:grpSpPr>
      <p:sp>
        <p:nvSpPr>
          <p:cNvPr id="50405" name="Google Shape;50405;p42"/>
          <p:cNvSpPr txBox="1">
            <a:spLocks noGrp="1"/>
          </p:cNvSpPr>
          <p:nvPr>
            <p:ph type="title"/>
          </p:nvPr>
        </p:nvSpPr>
        <p:spPr>
          <a:xfrm>
            <a:off x="720000" y="2016525"/>
            <a:ext cx="5278800" cy="937500"/>
          </a:xfrm>
          <a:prstGeom prst="rect">
            <a:avLst/>
          </a:prstGeom>
        </p:spPr>
        <p:txBody>
          <a:bodyPr spcFirstLastPara="1" wrap="square" lIns="91425" tIns="91425" rIns="91425" bIns="91425" anchor="ctr"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HĐ1. MỞ ĐẦU</a:t>
            </a:r>
            <a:endParaRPr dirty="0">
              <a:latin typeface="Times New Roman" panose="02020603050405020304" pitchFamily="18" charset="0"/>
              <a:cs typeface="Times New Roman" panose="02020603050405020304" pitchFamily="18" charset="0"/>
            </a:endParaRPr>
          </a:p>
        </p:txBody>
      </p:sp>
      <p:grpSp>
        <p:nvGrpSpPr>
          <p:cNvPr id="50407" name="Google Shape;50407;p42"/>
          <p:cNvGrpSpPr/>
          <p:nvPr/>
        </p:nvGrpSpPr>
        <p:grpSpPr>
          <a:xfrm rot="-2700000">
            <a:off x="3858672" y="-359753"/>
            <a:ext cx="1799397" cy="1799504"/>
            <a:chOff x="3565925" y="3413200"/>
            <a:chExt cx="840900" cy="840950"/>
          </a:xfrm>
        </p:grpSpPr>
        <p:sp>
          <p:nvSpPr>
            <p:cNvPr id="50408" name="Google Shape;50408;p42"/>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9" name="Google Shape;50409;p42"/>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0" name="Google Shape;50410;p42"/>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1" name="Google Shape;50411;p42"/>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2" name="Google Shape;50412;p42"/>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3" name="Google Shape;50413;p42"/>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4" name="Google Shape;50414;p42"/>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415" name="Google Shape;50415;p42"/>
          <p:cNvGrpSpPr/>
          <p:nvPr/>
        </p:nvGrpSpPr>
        <p:grpSpPr>
          <a:xfrm flipH="1">
            <a:off x="3312900" y="367850"/>
            <a:ext cx="929450" cy="928000"/>
            <a:chOff x="4282650" y="3326925"/>
            <a:chExt cx="929450" cy="928000"/>
          </a:xfrm>
        </p:grpSpPr>
        <p:sp>
          <p:nvSpPr>
            <p:cNvPr id="50416" name="Google Shape;50416;p42"/>
            <p:cNvSpPr/>
            <p:nvPr/>
          </p:nvSpPr>
          <p:spPr>
            <a:xfrm>
              <a:off x="4295475" y="3451550"/>
              <a:ext cx="791275" cy="791275"/>
            </a:xfrm>
            <a:custGeom>
              <a:avLst/>
              <a:gdLst/>
              <a:ahLst/>
              <a:cxnLst/>
              <a:rect l="l" t="t" r="r" b="b"/>
              <a:pathLst>
                <a:path w="31651" h="31651" extrusionOk="0">
                  <a:moveTo>
                    <a:pt x="16050" y="0"/>
                  </a:moveTo>
                  <a:lnTo>
                    <a:pt x="0" y="16052"/>
                  </a:lnTo>
                  <a:lnTo>
                    <a:pt x="3301" y="28354"/>
                  </a:lnTo>
                  <a:lnTo>
                    <a:pt x="15599" y="31651"/>
                  </a:lnTo>
                  <a:lnTo>
                    <a:pt x="31651" y="15599"/>
                  </a:lnTo>
                  <a:lnTo>
                    <a:pt x="1605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7" name="Google Shape;50417;p42"/>
            <p:cNvSpPr/>
            <p:nvPr/>
          </p:nvSpPr>
          <p:spPr>
            <a:xfrm>
              <a:off x="4282650" y="3439475"/>
              <a:ext cx="817375" cy="815450"/>
            </a:xfrm>
            <a:custGeom>
              <a:avLst/>
              <a:gdLst/>
              <a:ahLst/>
              <a:cxnLst/>
              <a:rect l="l" t="t" r="r" b="b"/>
              <a:pathLst>
                <a:path w="32695" h="32618" extrusionOk="0">
                  <a:moveTo>
                    <a:pt x="16563" y="1168"/>
                  </a:moveTo>
                  <a:lnTo>
                    <a:pt x="31479" y="16082"/>
                  </a:lnTo>
                  <a:lnTo>
                    <a:pt x="15968" y="31594"/>
                  </a:lnTo>
                  <a:lnTo>
                    <a:pt x="4209" y="2844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lnTo>
                    <a:pt x="15986" y="32600"/>
                  </a:lnTo>
                  <a:cubicBezTo>
                    <a:pt x="16028" y="32613"/>
                    <a:pt x="16070" y="32617"/>
                    <a:pt x="16112" y="32617"/>
                  </a:cubicBezTo>
                  <a:cubicBezTo>
                    <a:pt x="16238" y="32617"/>
                    <a:pt x="16363" y="32567"/>
                    <a:pt x="16454" y="32476"/>
                  </a:cubicBezTo>
                  <a:lnTo>
                    <a:pt x="32506" y="16424"/>
                  </a:lnTo>
                  <a:cubicBezTo>
                    <a:pt x="32694" y="16236"/>
                    <a:pt x="32694" y="15930"/>
                    <a:pt x="32506" y="15740"/>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8" name="Google Shape;50418;p42"/>
            <p:cNvSpPr/>
            <p:nvPr/>
          </p:nvSpPr>
          <p:spPr>
            <a:xfrm>
              <a:off x="4295475" y="3451550"/>
              <a:ext cx="596325" cy="708850"/>
            </a:xfrm>
            <a:custGeom>
              <a:avLst/>
              <a:gdLst/>
              <a:ahLst/>
              <a:cxnLst/>
              <a:rect l="l" t="t" r="r" b="b"/>
              <a:pathLst>
                <a:path w="23853" h="28354" extrusionOk="0">
                  <a:moveTo>
                    <a:pt x="16050" y="0"/>
                  </a:moveTo>
                  <a:lnTo>
                    <a:pt x="0" y="16052"/>
                  </a:lnTo>
                  <a:lnTo>
                    <a:pt x="3301" y="28354"/>
                  </a:lnTo>
                  <a:lnTo>
                    <a:pt x="23853" y="7801"/>
                  </a:lnTo>
                  <a:lnTo>
                    <a:pt x="1605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9" name="Google Shape;50419;p42"/>
            <p:cNvSpPr/>
            <p:nvPr/>
          </p:nvSpPr>
          <p:spPr>
            <a:xfrm>
              <a:off x="4282650" y="3439475"/>
              <a:ext cx="622425" cy="733025"/>
            </a:xfrm>
            <a:custGeom>
              <a:avLst/>
              <a:gdLst/>
              <a:ahLst/>
              <a:cxnLst/>
              <a:rect l="l" t="t" r="r" b="b"/>
              <a:pathLst>
                <a:path w="24897" h="29321" extrusionOk="0">
                  <a:moveTo>
                    <a:pt x="16563" y="1168"/>
                  </a:moveTo>
                  <a:lnTo>
                    <a:pt x="23682" y="8284"/>
                  </a:lnTo>
                  <a:lnTo>
                    <a:pt x="4064" y="27902"/>
                  </a:lnTo>
                  <a:lnTo>
                    <a:pt x="1052" y="16679"/>
                  </a:lnTo>
                  <a:lnTo>
                    <a:pt x="16563" y="1168"/>
                  </a:lnTo>
                  <a:close/>
                  <a:moveTo>
                    <a:pt x="16564" y="0"/>
                  </a:moveTo>
                  <a:cubicBezTo>
                    <a:pt x="16440" y="0"/>
                    <a:pt x="16316" y="47"/>
                    <a:pt x="16221" y="141"/>
                  </a:cubicBezTo>
                  <a:lnTo>
                    <a:pt x="171" y="16193"/>
                  </a:lnTo>
                  <a:cubicBezTo>
                    <a:pt x="48" y="16314"/>
                    <a:pt x="0" y="16493"/>
                    <a:pt x="45" y="16659"/>
                  </a:cubicBezTo>
                  <a:lnTo>
                    <a:pt x="3346" y="28963"/>
                  </a:lnTo>
                  <a:cubicBezTo>
                    <a:pt x="3391" y="29129"/>
                    <a:pt x="3521" y="29260"/>
                    <a:pt x="3688" y="29303"/>
                  </a:cubicBezTo>
                  <a:cubicBezTo>
                    <a:pt x="3730" y="29316"/>
                    <a:pt x="3772" y="29320"/>
                    <a:pt x="3814" y="29320"/>
                  </a:cubicBezTo>
                  <a:cubicBezTo>
                    <a:pt x="3940" y="29320"/>
                    <a:pt x="4064" y="29270"/>
                    <a:pt x="4156" y="29179"/>
                  </a:cubicBezTo>
                  <a:lnTo>
                    <a:pt x="24706" y="8627"/>
                  </a:lnTo>
                  <a:cubicBezTo>
                    <a:pt x="24896" y="8438"/>
                    <a:pt x="24896" y="8132"/>
                    <a:pt x="24706" y="7942"/>
                  </a:cubicBezTo>
                  <a:lnTo>
                    <a:pt x="16905" y="141"/>
                  </a:lnTo>
                  <a:cubicBezTo>
                    <a:pt x="16811" y="47"/>
                    <a:pt x="16688" y="0"/>
                    <a:pt x="1656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0" name="Google Shape;50420;p42"/>
            <p:cNvSpPr/>
            <p:nvPr/>
          </p:nvSpPr>
          <p:spPr>
            <a:xfrm>
              <a:off x="4584200" y="3339025"/>
              <a:ext cx="615075" cy="615075"/>
            </a:xfrm>
            <a:custGeom>
              <a:avLst/>
              <a:gdLst/>
              <a:ahLst/>
              <a:cxnLst/>
              <a:rect l="l" t="t" r="r" b="b"/>
              <a:pathLst>
                <a:path w="24603" h="24603" extrusionOk="0">
                  <a:moveTo>
                    <a:pt x="9005" y="1"/>
                  </a:moveTo>
                  <a:lnTo>
                    <a:pt x="1" y="9005"/>
                  </a:lnTo>
                  <a:lnTo>
                    <a:pt x="3296" y="21307"/>
                  </a:lnTo>
                  <a:lnTo>
                    <a:pt x="15598" y="24603"/>
                  </a:lnTo>
                  <a:lnTo>
                    <a:pt x="24603" y="15598"/>
                  </a:lnTo>
                  <a:lnTo>
                    <a:pt x="21307" y="3296"/>
                  </a:lnTo>
                  <a:lnTo>
                    <a:pt x="9005"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1" name="Google Shape;50421;p42"/>
            <p:cNvSpPr/>
            <p:nvPr/>
          </p:nvSpPr>
          <p:spPr>
            <a:xfrm>
              <a:off x="4571400" y="3326925"/>
              <a:ext cx="640700" cy="639275"/>
            </a:xfrm>
            <a:custGeom>
              <a:avLst/>
              <a:gdLst/>
              <a:ahLst/>
              <a:cxnLst/>
              <a:rect l="l" t="t" r="r" b="b"/>
              <a:pathLst>
                <a:path w="25628" h="25571" extrusionOk="0">
                  <a:moveTo>
                    <a:pt x="9662" y="1024"/>
                  </a:moveTo>
                  <a:lnTo>
                    <a:pt x="21424" y="4175"/>
                  </a:lnTo>
                  <a:lnTo>
                    <a:pt x="24576" y="15937"/>
                  </a:lnTo>
                  <a:lnTo>
                    <a:pt x="15965" y="24547"/>
                  </a:lnTo>
                  <a:lnTo>
                    <a:pt x="4203" y="21396"/>
                  </a:lnTo>
                  <a:lnTo>
                    <a:pt x="1052" y="9634"/>
                  </a:lnTo>
                  <a:lnTo>
                    <a:pt x="9662" y="1024"/>
                  </a:lnTo>
                  <a:close/>
                  <a:moveTo>
                    <a:pt x="9516" y="1"/>
                  </a:moveTo>
                  <a:cubicBezTo>
                    <a:pt x="9390" y="1"/>
                    <a:pt x="9267" y="51"/>
                    <a:pt x="9175" y="142"/>
                  </a:cubicBezTo>
                  <a:lnTo>
                    <a:pt x="170" y="9147"/>
                  </a:lnTo>
                  <a:cubicBezTo>
                    <a:pt x="48" y="9270"/>
                    <a:pt x="1" y="9447"/>
                    <a:pt x="44" y="9615"/>
                  </a:cubicBezTo>
                  <a:lnTo>
                    <a:pt x="3341" y="21915"/>
                  </a:lnTo>
                  <a:cubicBezTo>
                    <a:pt x="3387" y="22083"/>
                    <a:pt x="3517" y="22214"/>
                    <a:pt x="3684" y="22258"/>
                  </a:cubicBezTo>
                  <a:lnTo>
                    <a:pt x="15985" y="25555"/>
                  </a:lnTo>
                  <a:cubicBezTo>
                    <a:pt x="16026" y="25566"/>
                    <a:pt x="16068" y="25570"/>
                    <a:pt x="16110" y="25570"/>
                  </a:cubicBezTo>
                  <a:cubicBezTo>
                    <a:pt x="16236" y="25570"/>
                    <a:pt x="16360" y="25520"/>
                    <a:pt x="16452" y="25429"/>
                  </a:cubicBezTo>
                  <a:lnTo>
                    <a:pt x="25457" y="16424"/>
                  </a:lnTo>
                  <a:cubicBezTo>
                    <a:pt x="25580" y="16301"/>
                    <a:pt x="25628" y="16124"/>
                    <a:pt x="25583" y="15956"/>
                  </a:cubicBezTo>
                  <a:lnTo>
                    <a:pt x="22286" y="3656"/>
                  </a:lnTo>
                  <a:cubicBezTo>
                    <a:pt x="22242" y="3489"/>
                    <a:pt x="22111" y="3359"/>
                    <a:pt x="21945" y="3314"/>
                  </a:cubicBezTo>
                  <a:lnTo>
                    <a:pt x="9643" y="18"/>
                  </a:lnTo>
                  <a:cubicBezTo>
                    <a:pt x="9601" y="6"/>
                    <a:pt x="9559" y="1"/>
                    <a:pt x="95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0425"/>
        <p:cNvGrpSpPr/>
        <p:nvPr/>
      </p:nvGrpSpPr>
      <p:grpSpPr>
        <a:xfrm>
          <a:off x="0" y="0"/>
          <a:ext cx="0" cy="0"/>
          <a:chOff x="0" y="0"/>
          <a:chExt cx="0" cy="0"/>
        </a:xfrm>
      </p:grpSpPr>
      <p:grpSp>
        <p:nvGrpSpPr>
          <p:cNvPr id="50430" name="Google Shape;50430;p43"/>
          <p:cNvGrpSpPr/>
          <p:nvPr/>
        </p:nvGrpSpPr>
        <p:grpSpPr>
          <a:xfrm rot="-2700000">
            <a:off x="7524297" y="2053622"/>
            <a:ext cx="1799397" cy="1799504"/>
            <a:chOff x="3565925" y="3413200"/>
            <a:chExt cx="840900" cy="840950"/>
          </a:xfrm>
        </p:grpSpPr>
        <p:sp>
          <p:nvSpPr>
            <p:cNvPr id="50431" name="Google Shape;50431;p43"/>
            <p:cNvSpPr/>
            <p:nvPr/>
          </p:nvSpPr>
          <p:spPr>
            <a:xfrm>
              <a:off x="3565925" y="3413200"/>
              <a:ext cx="840900" cy="840950"/>
            </a:xfrm>
            <a:custGeom>
              <a:avLst/>
              <a:gdLst/>
              <a:ahLst/>
              <a:cxnLst/>
              <a:rect l="l" t="t" r="r" b="b"/>
              <a:pathLst>
                <a:path w="33636" h="33638" extrusionOk="0">
                  <a:moveTo>
                    <a:pt x="33151" y="485"/>
                  </a:moveTo>
                  <a:lnTo>
                    <a:pt x="33151" y="33153"/>
                  </a:lnTo>
                  <a:lnTo>
                    <a:pt x="484" y="33153"/>
                  </a:lnTo>
                  <a:lnTo>
                    <a:pt x="484" y="485"/>
                  </a:lnTo>
                  <a:close/>
                  <a:moveTo>
                    <a:pt x="0" y="1"/>
                  </a:moveTo>
                  <a:lnTo>
                    <a:pt x="0" y="33637"/>
                  </a:lnTo>
                  <a:lnTo>
                    <a:pt x="33635" y="33637"/>
                  </a:lnTo>
                  <a:lnTo>
                    <a:pt x="3363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2" name="Google Shape;50432;p43"/>
            <p:cNvSpPr/>
            <p:nvPr/>
          </p:nvSpPr>
          <p:spPr>
            <a:xfrm>
              <a:off x="3571950" y="4034825"/>
              <a:ext cx="828825" cy="12125"/>
            </a:xfrm>
            <a:custGeom>
              <a:avLst/>
              <a:gdLst/>
              <a:ahLst/>
              <a:cxnLst/>
              <a:rect l="l" t="t" r="r" b="b"/>
              <a:pathLst>
                <a:path w="33153" h="485" extrusionOk="0">
                  <a:moveTo>
                    <a:pt x="0" y="1"/>
                  </a:moveTo>
                  <a:lnTo>
                    <a:pt x="0" y="484"/>
                  </a:lnTo>
                  <a:lnTo>
                    <a:pt x="33153" y="484"/>
                  </a:lnTo>
                  <a:lnTo>
                    <a:pt x="3315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3" name="Google Shape;50433;p43"/>
            <p:cNvSpPr/>
            <p:nvPr/>
          </p:nvSpPr>
          <p:spPr>
            <a:xfrm>
              <a:off x="3571950" y="38276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4" name="Google Shape;50434;p43"/>
            <p:cNvSpPr/>
            <p:nvPr/>
          </p:nvSpPr>
          <p:spPr>
            <a:xfrm>
              <a:off x="3571950" y="3620450"/>
              <a:ext cx="828825" cy="12100"/>
            </a:xfrm>
            <a:custGeom>
              <a:avLst/>
              <a:gdLst/>
              <a:ahLst/>
              <a:cxnLst/>
              <a:rect l="l" t="t" r="r" b="b"/>
              <a:pathLst>
                <a:path w="33153" h="484" extrusionOk="0">
                  <a:moveTo>
                    <a:pt x="0" y="0"/>
                  </a:moveTo>
                  <a:lnTo>
                    <a:pt x="0" y="484"/>
                  </a:lnTo>
                  <a:lnTo>
                    <a:pt x="33153" y="484"/>
                  </a:lnTo>
                  <a:lnTo>
                    <a:pt x="3315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5" name="Google Shape;50435;p43"/>
            <p:cNvSpPr/>
            <p:nvPr/>
          </p:nvSpPr>
          <p:spPr>
            <a:xfrm>
              <a:off x="4187500" y="3419275"/>
              <a:ext cx="12125" cy="828800"/>
            </a:xfrm>
            <a:custGeom>
              <a:avLst/>
              <a:gdLst/>
              <a:ahLst/>
              <a:cxnLst/>
              <a:rect l="l" t="t" r="r" b="b"/>
              <a:pathLst>
                <a:path w="485" h="33152" extrusionOk="0">
                  <a:moveTo>
                    <a:pt x="1" y="1"/>
                  </a:moveTo>
                  <a:lnTo>
                    <a:pt x="1"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6" name="Google Shape;50436;p43"/>
            <p:cNvSpPr/>
            <p:nvPr/>
          </p:nvSpPr>
          <p:spPr>
            <a:xfrm>
              <a:off x="3980300" y="3419275"/>
              <a:ext cx="12125" cy="828800"/>
            </a:xfrm>
            <a:custGeom>
              <a:avLst/>
              <a:gdLst/>
              <a:ahLst/>
              <a:cxnLst/>
              <a:rect l="l" t="t" r="r" b="b"/>
              <a:pathLst>
                <a:path w="485" h="33152" extrusionOk="0">
                  <a:moveTo>
                    <a:pt x="1" y="1"/>
                  </a:moveTo>
                  <a:lnTo>
                    <a:pt x="1" y="33152"/>
                  </a:lnTo>
                  <a:lnTo>
                    <a:pt x="485" y="33152"/>
                  </a:lnTo>
                  <a:lnTo>
                    <a:pt x="4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7" name="Google Shape;50437;p43"/>
            <p:cNvSpPr/>
            <p:nvPr/>
          </p:nvSpPr>
          <p:spPr>
            <a:xfrm>
              <a:off x="3773125" y="3419275"/>
              <a:ext cx="12100" cy="828800"/>
            </a:xfrm>
            <a:custGeom>
              <a:avLst/>
              <a:gdLst/>
              <a:ahLst/>
              <a:cxnLst/>
              <a:rect l="l" t="t" r="r" b="b"/>
              <a:pathLst>
                <a:path w="484" h="33152" extrusionOk="0">
                  <a:moveTo>
                    <a:pt x="0" y="1"/>
                  </a:moveTo>
                  <a:lnTo>
                    <a:pt x="0" y="33152"/>
                  </a:lnTo>
                  <a:lnTo>
                    <a:pt x="484" y="33152"/>
                  </a:lnTo>
                  <a:lnTo>
                    <a:pt x="48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 name="Rectangle 16"/>
          <p:cNvSpPr/>
          <p:nvPr/>
        </p:nvSpPr>
        <p:spPr>
          <a:xfrm>
            <a:off x="91075" y="270903"/>
            <a:ext cx="9143167" cy="1692771"/>
          </a:xfrm>
          <a:prstGeom prst="rect">
            <a:avLst/>
          </a:prstGeom>
        </p:spPr>
        <p:txBody>
          <a:bodyPr wrap="square">
            <a:spAutoFit/>
          </a:bodyPr>
          <a:lstStyle/>
          <a:p>
            <a:r>
              <a:rPr lang="vi-VN" sz="2600">
                <a:solidFill>
                  <a:srgbClr val="0070C0"/>
                </a:solidFill>
                <a:latin typeface="Times New Roman" panose="02020603050405020304" pitchFamily="18" charset="0"/>
              </a:rPr>
              <a:t>Pythagor</a:t>
            </a:r>
            <a:r>
              <a:rPr lang="en-US" sz="2600">
                <a:solidFill>
                  <a:srgbClr val="0070C0"/>
                </a:solidFill>
                <a:latin typeface="Times New Roman" panose="02020603050405020304" pitchFamily="18" charset="0"/>
              </a:rPr>
              <a:t>e</a:t>
            </a:r>
            <a:r>
              <a:rPr lang="vi-VN" sz="2600">
                <a:solidFill>
                  <a:srgbClr val="0070C0"/>
                </a:solidFill>
                <a:latin typeface="Times New Roman" panose="02020603050405020304" pitchFamily="18" charset="0"/>
              </a:rPr>
              <a:t>s hay quen thuộc hơn với chúng ta là Pitago là nhà </a:t>
            </a:r>
            <a:r>
              <a:rPr lang="vi-VN" sz="2600">
                <a:solidFill>
                  <a:srgbClr val="0070C0"/>
                </a:solidFill>
                <a:latin typeface="Times New Roman" panose="02020603050405020304" pitchFamily="18" charset="0"/>
                <a:hlinkClick r:id="rId3" tooltip="toán học"/>
              </a:rPr>
              <a:t>toán học</a:t>
            </a:r>
            <a:r>
              <a:rPr lang="vi-VN" sz="2600">
                <a:solidFill>
                  <a:srgbClr val="0070C0"/>
                </a:solidFill>
                <a:latin typeface="Times New Roman" panose="02020603050405020304" pitchFamily="18" charset="0"/>
              </a:rPr>
              <a:t>, khoa học, vĩ đại bậc nhất trong lịch sử. Ông là người đầu tiên tin và chứng minh được rằng tổng 3 góc trong 1 tam giác luôn bằng 180 độ.</a:t>
            </a:r>
            <a:endParaRPr lang="en-US" sz="2600">
              <a:solidFill>
                <a:srgbClr val="0070C0"/>
              </a:solidFill>
            </a:endParaRPr>
          </a:p>
        </p:txBody>
      </p:sp>
      <p:pic>
        <p:nvPicPr>
          <p:cNvPr id="5" name="Picture 4"/>
          <p:cNvPicPr>
            <a:picLocks noChangeAspect="1"/>
          </p:cNvPicPr>
          <p:nvPr/>
        </p:nvPicPr>
        <p:blipFill>
          <a:blip r:embed="rId4"/>
          <a:stretch>
            <a:fillRect/>
          </a:stretch>
        </p:blipFill>
        <p:spPr>
          <a:xfrm>
            <a:off x="5273155" y="1764097"/>
            <a:ext cx="3775221" cy="2600387"/>
          </a:xfrm>
          <a:prstGeom prst="rect">
            <a:avLst/>
          </a:prstGeom>
        </p:spPr>
      </p:pic>
      <p:sp>
        <p:nvSpPr>
          <p:cNvPr id="20" name="TextBox 19"/>
          <p:cNvSpPr txBox="1"/>
          <p:nvPr/>
        </p:nvSpPr>
        <p:spPr>
          <a:xfrm>
            <a:off x="103163" y="1764097"/>
            <a:ext cx="5029200" cy="2492990"/>
          </a:xfrm>
          <a:prstGeom prst="rect">
            <a:avLst/>
          </a:prstGeom>
          <a:noFill/>
        </p:spPr>
        <p:txBody>
          <a:bodyPr wrap="square" rtlCol="0">
            <a:spAutoFit/>
          </a:bodyPr>
          <a:lstStyle/>
          <a:p>
            <a:r>
              <a:rPr lang="en-US" sz="2600">
                <a:latin typeface="Times New Roman" panose="02020603050405020304" pitchFamily="18" charset="0"/>
                <a:cs typeface="Times New Roman" panose="02020603050405020304" pitchFamily="18" charset="0"/>
              </a:rPr>
              <a:t>Một ngưởi hỏi nhà toán học Pythagore rằng ông có bao nhiêu học trò. Ông trả lời: </a:t>
            </a:r>
            <a:r>
              <a:rPr lang="en-US" sz="2600" i="1">
                <a:latin typeface="Times New Roman" panose="02020603050405020304" pitchFamily="18" charset="0"/>
                <a:cs typeface="Times New Roman" panose="02020603050405020304" pitchFamily="18" charset="0"/>
              </a:rPr>
              <a:t>“Một nửa số học trò của tôi học toán, một phần tư học nhạc, mọt phần bảy đăm chiêu, ngoài ra có ba cô gái”.</a:t>
            </a:r>
          </a:p>
        </p:txBody>
      </p:sp>
      <p:pic>
        <p:nvPicPr>
          <p:cNvPr id="21" name="Picture 20"/>
          <p:cNvPicPr>
            <a:picLocks noChangeAspect="1"/>
          </p:cNvPicPr>
          <p:nvPr/>
        </p:nvPicPr>
        <p:blipFill>
          <a:blip r:embed="rId5"/>
          <a:stretch>
            <a:fillRect/>
          </a:stretch>
        </p:blipFill>
        <p:spPr>
          <a:xfrm>
            <a:off x="243917" y="2001226"/>
            <a:ext cx="4747693" cy="218699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1000"/>
                                        <p:tgtEl>
                                          <p:spTgt spid="20"/>
                                        </p:tgtEl>
                                      </p:cBhvr>
                                    </p:animEffect>
                                    <p:anim calcmode="lin" valueType="num">
                                      <p:cBhvr>
                                        <p:cTn id="14" dur="1000" fill="hold"/>
                                        <p:tgtEl>
                                          <p:spTgt spid="20"/>
                                        </p:tgtEl>
                                        <p:attrNameLst>
                                          <p:attrName>ppt_x</p:attrName>
                                        </p:attrNameLst>
                                      </p:cBhvr>
                                      <p:tavLst>
                                        <p:tav tm="0">
                                          <p:val>
                                            <p:strVal val="#ppt_x"/>
                                          </p:val>
                                        </p:tav>
                                        <p:tav tm="100000">
                                          <p:val>
                                            <p:strVal val="#ppt_x"/>
                                          </p:val>
                                        </p:tav>
                                      </p:tavLst>
                                    </p:anim>
                                    <p:anim calcmode="lin" valueType="num">
                                      <p:cBhvr>
                                        <p:cTn id="15"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xit" presetSubtype="4" fill="hold" grpId="1" nodeType="clickEffect">
                                  <p:stCondLst>
                                    <p:cond delay="0"/>
                                  </p:stCondLst>
                                  <p:childTnLst>
                                    <p:anim calcmode="lin" valueType="num">
                                      <p:cBhvr additive="base">
                                        <p:cTn id="19" dur="500"/>
                                        <p:tgtEl>
                                          <p:spTgt spid="20"/>
                                        </p:tgtEl>
                                        <p:attrNameLst>
                                          <p:attrName>ppt_x</p:attrName>
                                        </p:attrNameLst>
                                      </p:cBhvr>
                                      <p:tavLst>
                                        <p:tav tm="0">
                                          <p:val>
                                            <p:strVal val="ppt_x"/>
                                          </p:val>
                                        </p:tav>
                                        <p:tav tm="100000">
                                          <p:val>
                                            <p:strVal val="ppt_x"/>
                                          </p:val>
                                        </p:tav>
                                      </p:tavLst>
                                    </p:anim>
                                    <p:anim calcmode="lin" valueType="num">
                                      <p:cBhvr additive="base">
                                        <p:cTn id="20" dur="500"/>
                                        <p:tgtEl>
                                          <p:spTgt spid="20"/>
                                        </p:tgtEl>
                                        <p:attrNameLst>
                                          <p:attrName>ppt_y</p:attrName>
                                        </p:attrNameLst>
                                      </p:cBhvr>
                                      <p:tavLst>
                                        <p:tav tm="0">
                                          <p:val>
                                            <p:strVal val="ppt_y"/>
                                          </p:val>
                                        </p:tav>
                                        <p:tav tm="100000">
                                          <p:val>
                                            <p:strVal val="1+ppt_h/2"/>
                                          </p:val>
                                        </p:tav>
                                      </p:tavLst>
                                    </p:anim>
                                    <p:set>
                                      <p:cBhvr>
                                        <p:cTn id="21" dur="1" fill="hold">
                                          <p:stCondLst>
                                            <p:cond delay="499"/>
                                          </p:stCondLst>
                                        </p:cTn>
                                        <p:tgtEl>
                                          <p:spTgt spid="20"/>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additive="base">
                                        <p:cTn id="26" dur="500" fill="hold"/>
                                        <p:tgtEl>
                                          <p:spTgt spid="21"/>
                                        </p:tgtEl>
                                        <p:attrNameLst>
                                          <p:attrName>ppt_x</p:attrName>
                                        </p:attrNameLst>
                                      </p:cBhvr>
                                      <p:tavLst>
                                        <p:tav tm="0">
                                          <p:val>
                                            <p:strVal val="#ppt_x"/>
                                          </p:val>
                                        </p:tav>
                                        <p:tav tm="100000">
                                          <p:val>
                                            <p:strVal val="#ppt_x"/>
                                          </p:val>
                                        </p:tav>
                                      </p:tavLst>
                                    </p:anim>
                                    <p:anim calcmode="lin" valueType="num">
                                      <p:cBhvr additive="base">
                                        <p:cTn id="2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50448"/>
        <p:cNvGrpSpPr/>
        <p:nvPr/>
      </p:nvGrpSpPr>
      <p:grpSpPr>
        <a:xfrm>
          <a:off x="0" y="0"/>
          <a:ext cx="0" cy="0"/>
          <a:chOff x="0" y="0"/>
          <a:chExt cx="0" cy="0"/>
        </a:xfrm>
      </p:grpSpPr>
      <p:sp>
        <p:nvSpPr>
          <p:cNvPr id="4" name="TextBox 3"/>
          <p:cNvSpPr txBox="1"/>
          <p:nvPr/>
        </p:nvSpPr>
        <p:spPr>
          <a:xfrm>
            <a:off x="1153391" y="987137"/>
            <a:ext cx="7574973" cy="646331"/>
          </a:xfrm>
          <a:prstGeom prst="rect">
            <a:avLst/>
          </a:prstGeom>
          <a:noFill/>
        </p:spPr>
        <p:txBody>
          <a:bodyPr wrap="square" rtlCol="0">
            <a:spAutoFit/>
          </a:bodyPr>
          <a:lstStyle/>
          <a:p>
            <a:pPr algn="ctr"/>
            <a:r>
              <a:rPr lang="en-US" sz="3600" b="1">
                <a:solidFill>
                  <a:srgbClr val="00B0F0"/>
                </a:solidFill>
                <a:latin typeface="Times New Roman" panose="02020603050405020304" pitchFamily="18" charset="0"/>
                <a:cs typeface="Times New Roman" panose="02020603050405020304" pitchFamily="18" charset="0"/>
              </a:rPr>
              <a:t>HÌNH THÀNH KIẾN THỨC</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14" name="Rectangle 13"/>
          <p:cNvSpPr/>
          <p:nvPr/>
        </p:nvSpPr>
        <p:spPr>
          <a:xfrm>
            <a:off x="-292133" y="300134"/>
            <a:ext cx="8511342" cy="630942"/>
          </a:xfrm>
          <a:prstGeom prst="rect">
            <a:avLst/>
          </a:prstGeom>
        </p:spPr>
        <p:txBody>
          <a:bodyPr wrap="square">
            <a:spAutoFit/>
          </a:bodyPr>
          <a:lstStyle/>
          <a:p>
            <a:pPr marL="457200" algn="just">
              <a:lnSpc>
                <a:spcPct val="125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I.  Biểu diễn một đại lượng bởi biểu thức chứa ẩ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p:cNvPicPr>
            <a:picLocks noChangeAspect="1"/>
          </p:cNvPicPr>
          <p:nvPr/>
        </p:nvPicPr>
        <p:blipFill>
          <a:blip r:embed="rId3"/>
          <a:stretch>
            <a:fillRect/>
          </a:stretch>
        </p:blipFill>
        <p:spPr>
          <a:xfrm>
            <a:off x="63932" y="1197424"/>
            <a:ext cx="724168" cy="445642"/>
          </a:xfrm>
          <a:prstGeom prst="rect">
            <a:avLst/>
          </a:prstGeom>
        </p:spPr>
      </p:pic>
      <p:sp>
        <p:nvSpPr>
          <p:cNvPr id="18" name="TextBox 17"/>
          <p:cNvSpPr txBox="1"/>
          <p:nvPr/>
        </p:nvSpPr>
        <p:spPr>
          <a:xfrm>
            <a:off x="820374" y="854064"/>
            <a:ext cx="8143335" cy="1508105"/>
          </a:xfrm>
          <a:prstGeom prst="rect">
            <a:avLst/>
          </a:prstGeom>
          <a:noFill/>
        </p:spPr>
        <p:txBody>
          <a:bodyPr wrap="square" rtlCol="0">
            <a:spAutoFit/>
          </a:bodyPr>
          <a:lstStyle/>
          <a:p>
            <a:r>
              <a:rPr lang="en-US" sz="2000"/>
              <a:t>Trong bài toán cổ trên,gọi x là số học sinh của nhà toán học p</a:t>
            </a:r>
            <a:r>
              <a:rPr lang="en-US" sz="2400">
                <a:latin typeface="Times New Roman" panose="02020603050405020304" pitchFamily="18" charset="0"/>
                <a:cs typeface="Times New Roman" panose="02020603050405020304" pitchFamily="18" charset="0"/>
              </a:rPr>
              <a:t>ythagore (x là số nguyên dương).</a:t>
            </a:r>
          </a:p>
          <a:p>
            <a:r>
              <a:rPr lang="en-US" sz="2400">
                <a:latin typeface="Times New Roman" panose="02020603050405020304" pitchFamily="18" charset="0"/>
                <a:cs typeface="Times New Roman" panose="02020603050405020304" pitchFamily="18" charset="0"/>
              </a:rPr>
              <a:t> Viết biểu thức với biến x biểu thị:</a:t>
            </a:r>
          </a:p>
          <a:p>
            <a:r>
              <a:rPr lang="en-US" sz="2400">
                <a:latin typeface="Times New Roman" panose="02020603050405020304" pitchFamily="18" charset="0"/>
                <a:cs typeface="Times New Roman" panose="02020603050405020304" pitchFamily="18" charset="0"/>
              </a:rPr>
              <a:t>a)</a:t>
            </a:r>
            <a:r>
              <a:rPr lang="en-US" sz="2000"/>
              <a:t>Số học trò học toán b) Số học trò học Nhạc  c) Số học trò đăm chiêu </a:t>
            </a:r>
          </a:p>
        </p:txBody>
      </p:sp>
      <p:sp>
        <p:nvSpPr>
          <p:cNvPr id="5" name="Rounded Rectangle 4"/>
          <p:cNvSpPr/>
          <p:nvPr/>
        </p:nvSpPr>
        <p:spPr>
          <a:xfrm>
            <a:off x="244815" y="2439277"/>
            <a:ext cx="724168" cy="478929"/>
          </a:xfrm>
          <a:prstGeom prst="roundRect">
            <a:avLst/>
          </a:prstGeom>
          <a:blipFill dpi="0" rotWithShape="1">
            <a:blip r:embed="rId4"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014845" y="2353320"/>
            <a:ext cx="6400800" cy="430887"/>
          </a:xfrm>
          <a:prstGeom prst="rect">
            <a:avLst/>
          </a:prstGeom>
          <a:noFill/>
        </p:spPr>
        <p:txBody>
          <a:bodyPr wrap="square" rtlCol="0">
            <a:spAutoFit/>
          </a:bodyPr>
          <a:lstStyle/>
          <a:p>
            <a:r>
              <a:rPr lang="en-US" sz="2200" b="1" i="1">
                <a:solidFill>
                  <a:srgbClr val="FF0000"/>
                </a:solidFill>
                <a:latin typeface="Times New Roman" panose="02020603050405020304" pitchFamily="18" charset="0"/>
                <a:cs typeface="Times New Roman" panose="02020603050405020304" pitchFamily="18" charset="0"/>
              </a:rPr>
              <a:t>5 phút: Nhóm 1,3 ý a; Nhóm 2,5 ý b; nhóm 4,6 ý c </a:t>
            </a:r>
          </a:p>
        </p:txBody>
      </p:sp>
      <p:sp>
        <p:nvSpPr>
          <p:cNvPr id="7" name="TextBox 6"/>
          <p:cNvSpPr txBox="1"/>
          <p:nvPr/>
        </p:nvSpPr>
        <p:spPr>
          <a:xfrm>
            <a:off x="2793531" y="2702762"/>
            <a:ext cx="2843427" cy="430887"/>
          </a:xfrm>
          <a:prstGeom prst="rect">
            <a:avLst/>
          </a:prstGeom>
          <a:noFill/>
        </p:spPr>
        <p:txBody>
          <a:bodyPr wrap="square" rtlCol="0">
            <a:spAutoFit/>
          </a:bodyPr>
          <a:lstStyle/>
          <a:p>
            <a:pPr algn="ctr"/>
            <a:r>
              <a:rPr lang="en-US" sz="2200" b="1" i="1">
                <a:latin typeface="Times New Roman" panose="02020603050405020304" pitchFamily="18" charset="0"/>
                <a:cs typeface="Times New Roman" panose="02020603050405020304" pitchFamily="18" charset="0"/>
              </a:rPr>
              <a:t>Giải</a:t>
            </a:r>
          </a:p>
        </p:txBody>
      </p:sp>
      <p:pic>
        <p:nvPicPr>
          <p:cNvPr id="15" name="Picture 14"/>
          <p:cNvPicPr>
            <a:picLocks noChangeAspect="1"/>
          </p:cNvPicPr>
          <p:nvPr/>
        </p:nvPicPr>
        <p:blipFill>
          <a:blip r:embed="rId5"/>
          <a:stretch>
            <a:fillRect/>
          </a:stretch>
        </p:blipFill>
        <p:spPr>
          <a:xfrm>
            <a:off x="416004" y="3133649"/>
            <a:ext cx="10330885" cy="965092"/>
          </a:xfrm>
          <a:prstGeom prst="rect">
            <a:avLst/>
          </a:prstGeom>
        </p:spPr>
      </p:pic>
      <p:pic>
        <p:nvPicPr>
          <p:cNvPr id="16" name="Picture 15"/>
          <p:cNvPicPr>
            <a:picLocks noChangeAspect="1"/>
          </p:cNvPicPr>
          <p:nvPr/>
        </p:nvPicPr>
        <p:blipFill>
          <a:blip r:embed="rId6"/>
          <a:stretch>
            <a:fillRect/>
          </a:stretch>
        </p:blipFill>
        <p:spPr>
          <a:xfrm>
            <a:off x="4817593" y="3160743"/>
            <a:ext cx="9676546" cy="898998"/>
          </a:xfrm>
          <a:prstGeom prst="rect">
            <a:avLst/>
          </a:prstGeom>
        </p:spPr>
      </p:pic>
      <p:pic>
        <p:nvPicPr>
          <p:cNvPr id="19" name="Picture 18"/>
          <p:cNvPicPr>
            <a:picLocks noChangeAspect="1"/>
          </p:cNvPicPr>
          <p:nvPr/>
        </p:nvPicPr>
        <p:blipFill>
          <a:blip r:embed="rId7"/>
          <a:stretch>
            <a:fillRect/>
          </a:stretch>
        </p:blipFill>
        <p:spPr>
          <a:xfrm>
            <a:off x="416004" y="4055635"/>
            <a:ext cx="10605268" cy="98528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ppt_x"/>
                                          </p:val>
                                        </p:tav>
                                        <p:tav tm="100000">
                                          <p:val>
                                            <p:strVal val="#ppt_x"/>
                                          </p:val>
                                        </p:tav>
                                      </p:tavLst>
                                    </p:anim>
                                    <p:anim calcmode="lin" valueType="num">
                                      <p:cBhvr additive="base">
                                        <p:cTn id="3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1000"/>
                                        <p:tgtEl>
                                          <p:spTgt spid="16"/>
                                        </p:tgtEl>
                                      </p:cBhvr>
                                    </p:animEffect>
                                    <p:anim calcmode="lin" valueType="num">
                                      <p:cBhvr>
                                        <p:cTn id="44" dur="1000" fill="hold"/>
                                        <p:tgtEl>
                                          <p:spTgt spid="16"/>
                                        </p:tgtEl>
                                        <p:attrNameLst>
                                          <p:attrName>ppt_x</p:attrName>
                                        </p:attrNameLst>
                                      </p:cBhvr>
                                      <p:tavLst>
                                        <p:tav tm="0">
                                          <p:val>
                                            <p:strVal val="#ppt_x"/>
                                          </p:val>
                                        </p:tav>
                                        <p:tav tm="100000">
                                          <p:val>
                                            <p:strVal val="#ppt_x"/>
                                          </p:val>
                                        </p:tav>
                                      </p:tavLst>
                                    </p:anim>
                                    <p:anim calcmode="lin" valueType="num">
                                      <p:cBhvr>
                                        <p:cTn id="4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fade">
                                      <p:cBhvr>
                                        <p:cTn id="50" dur="1000"/>
                                        <p:tgtEl>
                                          <p:spTgt spid="19"/>
                                        </p:tgtEl>
                                      </p:cBhvr>
                                    </p:animEffect>
                                    <p:anim calcmode="lin" valueType="num">
                                      <p:cBhvr>
                                        <p:cTn id="51" dur="1000" fill="hold"/>
                                        <p:tgtEl>
                                          <p:spTgt spid="19"/>
                                        </p:tgtEl>
                                        <p:attrNameLst>
                                          <p:attrName>ppt_x</p:attrName>
                                        </p:attrNameLst>
                                      </p:cBhvr>
                                      <p:tavLst>
                                        <p:tav tm="0">
                                          <p:val>
                                            <p:strVal val="#ppt_x"/>
                                          </p:val>
                                        </p:tav>
                                        <p:tav tm="100000">
                                          <p:val>
                                            <p:strVal val="#ppt_x"/>
                                          </p:val>
                                        </p:tav>
                                      </p:tavLst>
                                    </p:anim>
                                    <p:anim calcmode="lin" valueType="num">
                                      <p:cBhvr>
                                        <p:cTn id="5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5" grpId="0" animBg="1"/>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1115"/>
        <p:cNvGrpSpPr/>
        <p:nvPr/>
      </p:nvGrpSpPr>
      <p:grpSpPr>
        <a:xfrm>
          <a:off x="0" y="0"/>
          <a:ext cx="0" cy="0"/>
          <a:chOff x="0" y="0"/>
          <a:chExt cx="0" cy="0"/>
        </a:xfrm>
      </p:grpSpPr>
      <p:sp>
        <p:nvSpPr>
          <p:cNvPr id="7" name="Rectangle 6"/>
          <p:cNvSpPr/>
          <p:nvPr/>
        </p:nvSpPr>
        <p:spPr>
          <a:xfrm>
            <a:off x="249382" y="344097"/>
            <a:ext cx="9001182" cy="3293209"/>
          </a:xfrm>
          <a:prstGeom prst="rect">
            <a:avLst/>
          </a:prstGeom>
        </p:spPr>
        <p:txBody>
          <a:bodyPr wrap="none">
            <a:spAutoFit/>
          </a:bodyPr>
          <a:lstStyle/>
          <a:p>
            <a:r>
              <a:rPr lang="en-US" sz="2600" b="1" i="1">
                <a:solidFill>
                  <a:srgbClr val="FF0000"/>
                </a:solidFill>
                <a:latin typeface="Times New Roman" panose="02020603050405020304" pitchFamily="18" charset="0"/>
                <a:ea typeface="Calibri" panose="020F0502020204030204" pitchFamily="34" charset="0"/>
              </a:rPr>
              <a:t>Ví dụ 1: </a:t>
            </a:r>
            <a:r>
              <a:rPr lang="en-US" sz="2600">
                <a:latin typeface="Times New Roman" panose="02020603050405020304" pitchFamily="18" charset="0"/>
                <a:ea typeface="Calibri" panose="020F0502020204030204" pitchFamily="34" charset="0"/>
              </a:rPr>
              <a:t>Bác Ánh đi siêu thị mua bốn chiếc quạt điện cùng loại. </a:t>
            </a:r>
          </a:p>
          <a:p>
            <a:r>
              <a:rPr lang="en-US" sz="2600">
                <a:latin typeface="Times New Roman" panose="02020603050405020304" pitchFamily="18" charset="0"/>
                <a:ea typeface="Calibri" panose="020F0502020204030204" pitchFamily="34" charset="0"/>
              </a:rPr>
              <a:t>Do siêu thị thực hiện khuyến mãi nên giá bốn chiếc quạt đó như </a:t>
            </a:r>
          </a:p>
          <a:p>
            <a:r>
              <a:rPr lang="en-US" sz="2600">
                <a:latin typeface="Times New Roman" panose="02020603050405020304" pitchFamily="18" charset="0"/>
                <a:ea typeface="Calibri" panose="020F0502020204030204" pitchFamily="34" charset="0"/>
              </a:rPr>
              <a:t>sau: Hai chiếc quạt đầu tiên không được giảm giá, chiếc quạt thứ</a:t>
            </a:r>
          </a:p>
          <a:p>
            <a:r>
              <a:rPr lang="en-US" sz="2600">
                <a:latin typeface="Times New Roman" panose="02020603050405020304" pitchFamily="18" charset="0"/>
                <a:ea typeface="Calibri" panose="020F0502020204030204" pitchFamily="34" charset="0"/>
              </a:rPr>
              <a:t>ba có giá bán được giảm 200 nghìn đồng so với giá bán của chiếc </a:t>
            </a:r>
          </a:p>
          <a:p>
            <a:r>
              <a:rPr lang="en-US" sz="2600">
                <a:latin typeface="Times New Roman" panose="02020603050405020304" pitchFamily="18" charset="0"/>
                <a:ea typeface="Calibri" panose="020F0502020204030204" pitchFamily="34" charset="0"/>
              </a:rPr>
              <a:t>quạt thứ hai, chiếc quạt thứ tư có giá bán được giảm 300 nghìn </a:t>
            </a:r>
          </a:p>
          <a:p>
            <a:r>
              <a:rPr lang="en-US" sz="2600">
                <a:latin typeface="Times New Roman" panose="02020603050405020304" pitchFamily="18" charset="0"/>
                <a:ea typeface="Calibri" panose="020F0502020204030204" pitchFamily="34" charset="0"/>
              </a:rPr>
              <a:t>đồng so với giá bán của chiếc quạt thứ ba. Gọi x (nghìn đồng) là</a:t>
            </a:r>
          </a:p>
          <a:p>
            <a:r>
              <a:rPr lang="en-US" sz="2600">
                <a:latin typeface="Times New Roman" panose="02020603050405020304" pitchFamily="18" charset="0"/>
                <a:ea typeface="Calibri" panose="020F0502020204030204" pitchFamily="34" charset="0"/>
              </a:rPr>
              <a:t>giá bán của chiếc quạt đầu tiên. Viết biểu thức với biến x biểu thị</a:t>
            </a:r>
          </a:p>
          <a:p>
            <a:r>
              <a:rPr lang="en-US" sz="2600">
                <a:latin typeface="Times New Roman" panose="02020603050405020304" pitchFamily="18" charset="0"/>
                <a:ea typeface="Calibri" panose="020F0502020204030204" pitchFamily="34" charset="0"/>
              </a:rPr>
              <a:t> tổng số tiền bác Ánh phải trả.</a:t>
            </a:r>
          </a:p>
        </p:txBody>
      </p:sp>
      <p:sp>
        <p:nvSpPr>
          <p:cNvPr id="8" name="Teardrop 7"/>
          <p:cNvSpPr/>
          <p:nvPr/>
        </p:nvSpPr>
        <p:spPr>
          <a:xfrm>
            <a:off x="779319" y="3801939"/>
            <a:ext cx="761999" cy="494642"/>
          </a:xfrm>
          <a:prstGeom prst="teardrop">
            <a:avLst/>
          </a:prstGeom>
          <a:blipFill dpi="0" rotWithShape="1">
            <a:blip r:embed="rId3"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17519" y="3804838"/>
            <a:ext cx="1752600" cy="492443"/>
          </a:xfrm>
          <a:prstGeom prst="rect">
            <a:avLst/>
          </a:prstGeom>
          <a:noFill/>
        </p:spPr>
        <p:txBody>
          <a:bodyPr wrap="square" rtlCol="0">
            <a:spAutoFit/>
          </a:bodyPr>
          <a:lstStyle/>
          <a:p>
            <a:r>
              <a:rPr lang="en-US" sz="2600" b="1" i="1">
                <a:latin typeface="Times New Roman" panose="02020603050405020304" pitchFamily="18" charset="0"/>
                <a:cs typeface="Times New Roman" panose="02020603050405020304" pitchFamily="18" charset="0"/>
              </a:rPr>
              <a:t>7 phút</a:t>
            </a:r>
          </a:p>
        </p:txBody>
      </p:sp>
    </p:spTree>
    <p:extLst>
      <p:ext uri="{BB962C8B-B14F-4D97-AF65-F5344CB8AC3E}">
        <p14:creationId xmlns:p14="http://schemas.microsoft.com/office/powerpoint/2010/main" val="2225627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150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ppt_x"/>
                                          </p:val>
                                        </p:tav>
                                        <p:tav tm="100000">
                                          <p:val>
                                            <p:strVal val="#ppt_x"/>
                                          </p:val>
                                        </p:tav>
                                      </p:tavLst>
                                    </p:anim>
                                    <p:anim calcmode="lin" valueType="num">
                                      <p:cBhvr additive="base">
                                        <p:cTn id="8"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1317"/>
        <p:cNvGrpSpPr/>
        <p:nvPr/>
      </p:nvGrpSpPr>
      <p:grpSpPr>
        <a:xfrm>
          <a:off x="0" y="0"/>
          <a:ext cx="0" cy="0"/>
          <a:chOff x="0" y="0"/>
          <a:chExt cx="0" cy="0"/>
        </a:xfrm>
      </p:grpSpPr>
      <p:sp>
        <p:nvSpPr>
          <p:cNvPr id="3" name="Rectangle 2"/>
          <p:cNvSpPr/>
          <p:nvPr/>
        </p:nvSpPr>
        <p:spPr>
          <a:xfrm>
            <a:off x="98024" y="645259"/>
            <a:ext cx="1258678" cy="553293"/>
          </a:xfrm>
          <a:prstGeom prst="rect">
            <a:avLst/>
          </a:prstGeom>
        </p:spPr>
        <p:txBody>
          <a:bodyPr wrap="none">
            <a:spAutoFit/>
          </a:bodyPr>
          <a:lstStyle/>
          <a:p>
            <a:pPr marL="457200" algn="ctr">
              <a:lnSpc>
                <a:spcPct val="125000"/>
              </a:lnSpc>
            </a:pPr>
            <a:r>
              <a:rPr lang="en-US" sz="2600" b="1">
                <a:latin typeface="Times New Roman" panose="02020603050405020304" pitchFamily="18" charset="0"/>
                <a:ea typeface="Calibri" panose="020F0502020204030204" pitchFamily="34" charset="0"/>
                <a:cs typeface="Times New Roman" panose="02020603050405020304" pitchFamily="18" charset="0"/>
              </a:rPr>
              <a:t>Giải</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255266" y="1198552"/>
            <a:ext cx="9399266" cy="3093154"/>
          </a:xfrm>
          <a:prstGeom prst="rect">
            <a:avLst/>
          </a:prstGeom>
        </p:spPr>
        <p:txBody>
          <a:bodyPr wrap="square">
            <a:spAutoFit/>
          </a:bodyPr>
          <a:lstStyle/>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ọi x (nghìn đồng) là giá bán hai chiếc quạt đầu tiên.</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Theo đề bài: </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ba là x-2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Giá bán chiếc quạt thứ tư là (x-200) - 300  = x - 500 (nghìn đồng).</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Vậy tổng số tiền bác Ánh phải trả khi mua cả 4 chiếc quạt là:</a:t>
            </a:r>
            <a:endParaRPr lang="en-US" sz="2600">
              <a:latin typeface="Calibri" panose="020F0502020204030204" pitchFamily="34" charset="0"/>
              <a:ea typeface="Calibri" panose="020F0502020204030204" pitchFamily="34" charset="0"/>
              <a:cs typeface="Times New Roman" panose="02020603050405020304" pitchFamily="18" charset="0"/>
            </a:endParaRPr>
          </a:p>
          <a:p>
            <a:pPr marL="457200">
              <a:lnSpc>
                <a:spcPct val="125000"/>
              </a:lnSpc>
            </a:pPr>
            <a:r>
              <a:rPr lang="en-US" sz="2600">
                <a:latin typeface="Times New Roman" panose="02020603050405020304" pitchFamily="18" charset="0"/>
                <a:ea typeface="Calibri" panose="020F0502020204030204" pitchFamily="34" charset="0"/>
                <a:cs typeface="Times New Roman" panose="02020603050405020304" pitchFamily="18" charset="0"/>
              </a:rPr>
              <a:t> x + x + (x-200) +(x-500) = x - 700 (nghìn đồng).</a:t>
            </a:r>
            <a:endParaRPr lang="en-US" sz="2600">
              <a:effectLst/>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78606" y="452944"/>
            <a:ext cx="5155767" cy="4226636"/>
          </a:xfrm>
          <a:prstGeom prst="rect">
            <a:avLst/>
          </a:prstGeom>
        </p:spPr>
      </p:pic>
      <p:pic>
        <p:nvPicPr>
          <p:cNvPr id="15" name="Picture 14"/>
          <p:cNvPicPr>
            <a:picLocks noChangeAspect="1"/>
          </p:cNvPicPr>
          <p:nvPr/>
        </p:nvPicPr>
        <p:blipFill>
          <a:blip r:embed="rId3"/>
          <a:stretch>
            <a:fillRect/>
          </a:stretch>
        </p:blipFill>
        <p:spPr>
          <a:xfrm>
            <a:off x="5707451" y="1286819"/>
            <a:ext cx="11937076" cy="2499873"/>
          </a:xfrm>
          <a:prstGeom prst="rect">
            <a:avLst/>
          </a:prstGeom>
        </p:spPr>
      </p:pic>
    </p:spTree>
    <p:extLst>
      <p:ext uri="{BB962C8B-B14F-4D97-AF65-F5344CB8AC3E}">
        <p14:creationId xmlns:p14="http://schemas.microsoft.com/office/powerpoint/2010/main" val="178529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thematics Subject for High School - 9th Grade: Pre-Calculus by Slidesgo">
  <a:themeElements>
    <a:clrScheme name="Simple Light">
      <a:dk1>
        <a:srgbClr val="000000"/>
      </a:dk1>
      <a:lt1>
        <a:srgbClr val="FFFFFF"/>
      </a:lt1>
      <a:dk2>
        <a:srgbClr val="EFD4E6"/>
      </a:dk2>
      <a:lt2>
        <a:srgbClr val="E1A5C9"/>
      </a:lt2>
      <a:accent1>
        <a:srgbClr val="F3B8B8"/>
      </a:accent1>
      <a:accent2>
        <a:srgbClr val="E58889"/>
      </a:accent2>
      <a:accent3>
        <a:srgbClr val="C3E7F3"/>
      </a:accent3>
      <a:accent4>
        <a:srgbClr val="1AAC8F"/>
      </a:accent4>
      <a:accent5>
        <a:srgbClr val="067C65"/>
      </a:accent5>
      <a:accent6>
        <a:srgbClr val="045B4A"/>
      </a:accent6>
      <a:hlink>
        <a:srgbClr val="045B4A"/>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2295</TotalTime>
  <Words>811</Words>
  <Application>Microsoft Office PowerPoint</Application>
  <PresentationFormat>On-screen Show (16:9)</PresentationFormat>
  <Paragraphs>67</Paragraphs>
  <Slides>16</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5" baseType="lpstr">
      <vt:lpstr>Arial</vt:lpstr>
      <vt:lpstr>Comfortaa</vt:lpstr>
      <vt:lpstr>Calibri</vt:lpstr>
      <vt:lpstr>Times New Roman</vt:lpstr>
      <vt:lpstr>MuseoModerno</vt:lpstr>
      <vt:lpstr>Bebas Neue</vt:lpstr>
      <vt:lpstr>Poppins</vt:lpstr>
      <vt:lpstr>Mathematics Subject for High School - 9th Grade: Pre-Calculus by Slidesgo</vt:lpstr>
      <vt:lpstr>Equation</vt:lpstr>
      <vt:lpstr>PowerPoint Presentation</vt:lpstr>
      <vt:lpstr>HĐ 1. MỞ ĐẦU</vt:lpstr>
      <vt:lpstr>HĐ1. MỞ ĐẦ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37.  HÌNH LĂNG TRỤ ĐỨNG TAM GIÁC, HÌNH LĂNG TRỤ ĐỨNG TỨ GIÁC</dc:title>
  <dc:creator>admin</dc:creator>
  <cp:lastModifiedBy>Linh</cp:lastModifiedBy>
  <cp:revision>47</cp:revision>
  <dcterms:modified xsi:type="dcterms:W3CDTF">2024-05-25T04:36:52Z</dcterms:modified>
</cp:coreProperties>
</file>